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17" r:id="rId2"/>
    <p:sldId id="309" r:id="rId3"/>
    <p:sldId id="310" r:id="rId4"/>
    <p:sldId id="311" r:id="rId5"/>
    <p:sldId id="312" r:id="rId6"/>
    <p:sldId id="263" r:id="rId7"/>
    <p:sldId id="322" r:id="rId8"/>
    <p:sldId id="313" r:id="rId9"/>
    <p:sldId id="314" r:id="rId10"/>
    <p:sldId id="318" r:id="rId11"/>
    <p:sldId id="323" r:id="rId12"/>
    <p:sldId id="267" r:id="rId13"/>
    <p:sldId id="325" r:id="rId14"/>
    <p:sldId id="319" r:id="rId15"/>
    <p:sldId id="269" r:id="rId16"/>
    <p:sldId id="324" r:id="rId17"/>
    <p:sldId id="270" r:id="rId18"/>
    <p:sldId id="320" r:id="rId19"/>
    <p:sldId id="326" r:id="rId20"/>
    <p:sldId id="271" r:id="rId21"/>
    <p:sldId id="327" r:id="rId22"/>
    <p:sldId id="321" r:id="rId23"/>
    <p:sldId id="315" r:id="rId24"/>
    <p:sldId id="328" r:id="rId25"/>
    <p:sldId id="329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-126" y="-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12.wmf"/><Relationship Id="rId12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7.wmf"/><Relationship Id="rId11" Type="http://schemas.openxmlformats.org/officeDocument/2006/relationships/image" Target="../media/image58.wmf"/><Relationship Id="rId5" Type="http://schemas.openxmlformats.org/officeDocument/2006/relationships/image" Target="../media/image64.wmf"/><Relationship Id="rId10" Type="http://schemas.openxmlformats.org/officeDocument/2006/relationships/image" Target="../media/image57.wmf"/><Relationship Id="rId4" Type="http://schemas.openxmlformats.org/officeDocument/2006/relationships/image" Target="../media/image63.wmf"/><Relationship Id="rId9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4.wmf"/><Relationship Id="rId7" Type="http://schemas.openxmlformats.org/officeDocument/2006/relationships/image" Target="../media/image70.wmf"/><Relationship Id="rId12" Type="http://schemas.openxmlformats.org/officeDocument/2006/relationships/image" Target="../media/image1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69.emf"/><Relationship Id="rId11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73.wmf"/><Relationship Id="rId4" Type="http://schemas.openxmlformats.org/officeDocument/2006/relationships/image" Target="../media/image61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2" Type="http://schemas.openxmlformats.org/officeDocument/2006/relationships/image" Target="../media/image55.wmf"/><Relationship Id="rId1" Type="http://schemas.openxmlformats.org/officeDocument/2006/relationships/image" Target="../media/image75.wmf"/><Relationship Id="rId6" Type="http://schemas.openxmlformats.org/officeDocument/2006/relationships/image" Target="../media/image78.wmf"/><Relationship Id="rId5" Type="http://schemas.openxmlformats.org/officeDocument/2006/relationships/image" Target="../media/image70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5.wmf"/><Relationship Id="rId5" Type="http://schemas.openxmlformats.org/officeDocument/2006/relationships/image" Target="../media/image88.e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6.emf"/><Relationship Id="rId2" Type="http://schemas.openxmlformats.org/officeDocument/2006/relationships/image" Target="../media/image7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11" Type="http://schemas.openxmlformats.org/officeDocument/2006/relationships/image" Target="../media/image18.wmf"/><Relationship Id="rId5" Type="http://schemas.openxmlformats.org/officeDocument/2006/relationships/image" Target="../media/image10.wmf"/><Relationship Id="rId10" Type="http://schemas.openxmlformats.org/officeDocument/2006/relationships/image" Target="../media/image17.wmf"/><Relationship Id="rId4" Type="http://schemas.openxmlformats.org/officeDocument/2006/relationships/image" Target="../media/image9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7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32.wmf"/><Relationship Id="rId11" Type="http://schemas.openxmlformats.org/officeDocument/2006/relationships/image" Target="../media/image46.wmf"/><Relationship Id="rId5" Type="http://schemas.openxmlformats.org/officeDocument/2006/relationships/image" Target="../media/image33.wmf"/><Relationship Id="rId10" Type="http://schemas.openxmlformats.org/officeDocument/2006/relationships/image" Target="../media/image45.wmf"/><Relationship Id="rId4" Type="http://schemas.openxmlformats.org/officeDocument/2006/relationships/image" Target="../media/image41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12.wmf"/><Relationship Id="rId1" Type="http://schemas.openxmlformats.org/officeDocument/2006/relationships/image" Target="../media/image7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2:15:10.6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82 8555 1256,'0'-2'276,"-1"2"-132,1-4-100,1 2-17,6-7 55,4-7 2,13-7-43,8-6-20,11 3-11,7 8 1,1 8-10,-2 9 5,-4 8-6,-7 1 0,-8 9-7,-13-1-11,-1 4-51,-7-3-44,-6-1-77,-4-2-65,-7-6-23,-5-8-5,-6-12 16,-1-10 267,4-3 22,-4-3 160,0 6 4,3 4-8,1 11-4,4 5-31,-1 8-55,-1 15-49,0 13-3,1 15-10,1 22 43,6 9-17,6 14-22,11 67-13,5 7-5,-12-120-12,2-5 1,3 36 0,0-20-1,-3-20-10,-3-16-29,-1-13-11,-2-10 13,-7-8-29,-31-66-393</inkml:trace>
  <inkml:trace contextRef="#ctx0" brushRef="#br0" timeOffset="200.0114">2439 8939 850,'-6'-4'293,"3"1"-59,-3-3-111,4 5-51,4-2 6,2 3-38,5 0-34,17 0 23,14 0 20,17-4-20,8 4-16,1-2-7,-5 4-6,-13 6 0,-12 2-55,-14 9-71,-13 9-66,-18 15-126,-98 131-405</inkml:trace>
  <inkml:trace contextRef="#ctx0" brushRef="#br0" timeOffset="406.0232">2409 9477 1148,'0'-4'321,"0"4"-162,0 0-114,3 0-21,0 0-12,7 7-12,8 0 39,14 3 27,12-5-6,10-5-24,5-11-20,2-3-2,-3-15-6,-5-7-8,-9-3-66,-4-8-74,-10 1-139,22-79-328</inkml:trace>
  <inkml:trace contextRef="#ctx0" brushRef="#br0" timeOffset="622.0355">3016 8496 1155,'-1'-3'288,"1"0"-80,1-4-128,14-3-56,17-3 7,15-7 23,23-4-4,60-15-4,23-3 1,-114 35-31,-7 1-10,26-8-4,-21 11-2,-16 0-46,-12 3-110,-5 4-153,-34 25-271</inkml:trace>
  <inkml:trace contextRef="#ctx0" brushRef="#br0" timeOffset="838.0479">3413 8367 896,'-5'0'312,"2"0"-111,-4 3-113,1 4-35,0 3 19,-6 13 25,-5 11 44,-3 15-37,0 5-53,-6 0-17,-2 2-16,-5 3-6,-2 0-3,-2-2-8,-3-5-1,4-1-25,9-2-100,2-4-112,14-14-108,30-28-364</inkml:trace>
  <inkml:trace contextRef="#ctx0" brushRef="#br0" timeOffset="1060.0606">3287 8518 747,'1'-3'305,"0"0"-113,4 2-132,2 12-38,5 14 47,0 15 47,3 22-2,-4 9-24,-1 11-38,-4-1 4,-3-5-13,-3-13-20,0-8-23,-6-16 6,-1-7 5,3-13-4,-2-3-7,-5-6-69,2-10-78,-12-48-232</inkml:trace>
  <inkml:trace contextRef="#ctx0" brushRef="#br0" timeOffset="1266.0724">3379 8647 999,'0'-2'324,"0"2"-165,1-1-102,7 4-31,4 7 2,10 13 31,11 9 23,10 16-10,1 10-12,4 4-34,-4 0-11,-5-4-9,-2-7 0,-7-9 0,-3-6-5,-6-9-1,-8-2-80,-3-12-94,-7-8-140,2-65-412</inkml:trace>
  <inkml:trace contextRef="#ctx0" brushRef="#br0" timeOffset="1816.1038">4035 8293 1136,'2'-6'250,"1"2"-65,0-8-83,-3 11-11,4 2-49,6 5-33,4 6 2,4 4-4,-2 1 2,-2 2-7,-8 1-2,-5-4-6,-10 15 4,-19 12 1,-15 17-121,-7 8-124,3 2-43,12-9-44,23-14 27,14-13 37,10-15 227,10-7 42,0-6 110,1-2 34,-2-4 37,3 7 17,-3 1-40,10 5-22,-9-3-23,3 6-22,-2 0-8,-8 0-29,0 10-27,-7 0 3,-8 9-6,-10 9 6,-10 3-20,-15 8-10,-8-1-9,0-2-9,7-5 12,6-19 6,14-7 0,7-13 1,7-6 28,4-2 32,-1 0 34,5-2-37,7 2-37,11 0 9,13-1 5,7-3-11,5-7-5,1-6-7,2-2-6,-2-7-6,-2-4 0,-5-5-117,-8 0-114,13-77-280</inkml:trace>
  <inkml:trace contextRef="#ctx0" brushRef="#br0" timeOffset="2211.1264">4581 8018 1277,'2'-2'278,"-1"2"-178,4-1-74,4-2 20,2 3 32,5 3-21,4 0-9,7 3-7,-4-1-20,-1 7-21,-10 1 0,-16 10-97,-21 16-11,-25 18-84,-56 57-400,-34 7-120,119-107 712,23-18 8,1 2 272,2 1-121,9-8-64,6-3 103,16-9 60,8-5-50,13-3-52,7 2-21,-2 1-9,1 1-24,-6 10-36,-2 0-22,-2 4-22,-3-1-10,4 2-4,-3-2-8,-2-2-25,-11 4-54,-8 1-172,-20 1-290,-72 25-311</inkml:trace>
  <inkml:trace contextRef="#ctx0" brushRef="#br0" timeOffset="2648.1514">4725 8371 1200,'0'0'239,"0"2"-191,0 2-42,-2 8 24,-2 7 81,-5 13 7,-8 9-47,0 7-37,-3 0-14,-2-9-5,8-10-6,10-17 13,4-8 43,3-4-19,6 0-32,11 2-2,13-2-3,11 0-6,6 0-3,5-6-44,-7-2 4,-3-9 2,-4-6 1,-4-9-17,-2-7-5,-6-3 4,-4 1 37,-9 2 18,-5 10 0,-3 9 30,-7 10 28,-1 10-24,-1 4-34,1 5 0,0 10 5,1 8 52,2 11 6,-2 1-27,-1 0-23,0-4-2,-4-6-10,1-3 0,-9-4-1,-6 4-19,-13 5-61,-13 7-124,-84 58-302</inkml:trace>
  <inkml:trace contextRef="#ctx0" brushRef="#br0" timeOffset="3242.1854">4842 8677 898,'-1'2'327,"1"2"-236,-2 7-80,-1 11 76,-3 13 48,-5 13-14,-1 4-49,-5 11-24,-10 7-16,-7 9 28,-5-3-18,1-3-24,8-14-12,6-24-6,12-11-24,4-13-47,7-8-14,5-8-62,9-12-17,13-15-65,11-17-113,11-15 30,-2-5 129,-7 5 183,-10 13 115,-7 13 124,-9 12 34,-7 11-18,-3 10-60,-1 5-92,-2 5-71,4 10-11,-1 7 37,2 18 7,-4 5-22,3 8-8,-2-4-4,1 3-8,6-7-10,5-1 5,5-8 33,8-10 11,7-10-5,18-3-2,15-20-17,69-15 7,54-40 7,6-27-16,-91 33-1,-21-1 2,-55 37-2,-9 3-5,-8 6 7,13-12 8,-17 12 11,-8 3-8,-6 1-26,-6-3-22,-5-3-5,-3-4-10,-2 2-3,5-1-26,3-2-49,0-4-73,7-8-13,4-10-118,0-9-277,6-105-234</inkml:trace>
  <inkml:trace contextRef="#ctx0" brushRef="#br0" timeOffset="3686.2108">6024 8053 941,'1'0'287,"-1"0"-139,2 0-92,1 4-28,1 14 49,4 8 46,4 14-2,-3 6-32,0 6-55,0-2-14,-2-10-7,1-8-13,-5-8-12,0-13-61,-3-5-31,-2-4 13,-2-7 20,-7-5-101,2-12-140,2-13-24,5-17 42,33-126 36</inkml:trace>
  <inkml:trace contextRef="#ctx0" brushRef="#br0" timeOffset="5615.3211">6145 7984 471,'4'-5'285,"-1"-1"9,6-10-68,0 8-82,9 0-30,1-2-19,7 5-5,2 1 6,6 4-15,1 2-23,8 2-29,-1 7-17,3 0-2,-1 10-8,-5 1-1,-2 7-1,-5 6 2,-13 9-2,-10 9 24,-9 7 12,-13 6-6,-9 5-9,-4-11-6,-3-8-15,7-15 0,-2-12-17,2-16-8,-10-5-16,-11-7-44,-7-6-58,-3-6 26,8-10 72,13-7 36,10-6 3,9-1 6,9-2 12,6 7-5,4 1 16,5 3 7,1 5 1,6 6-4,-3 7-12,3 2-1,-4 7-7,-5 2-7,-2 5-6,-7 3-14,-10 12-28,-14 11 15,-10 8-46,-7 1-35,8-5 49,13-13 50,16-12-19,15-2 34,5-7 15,11 3 22,0 1-5,4-3 7,1-1 0,-1 4-14,-1 0 2,-2-1-4,-1 3-11,-9 2-7,-5-2-5,-8 3-12,-11 2 3,-15 7 9,-20 7 0,-21 8-18,-65 32-37,-40 8-4,9-13-8,122-52 38,12-6 29,8-2 54,-14 0 57,22-4 69,8-2-42,11-2-91,19-7-34,15-5-4,16 0 15,11-3-9,9 8-4,46 0 8,7 7 29,5 3-10,-33-1-14,21-9-9,-2-4 3,-26 0-9,-62 8-9,-10 4 0,-14 2-1,17-5-13,-21 6-8,-18 0-28,-17 2-77,-24 6-119,-75 17-27,-62 30-47,-11 10-31,99-30 138,69-24 213,7-5 6,9-1 110,-17 5-41,10 1-45,7-4 76,1 1 86,6 3-28,2 5-32,2 7 19,6 8-20,2 11-34,-1 4-38,0 2-25,1-1-11,-4-10-8,2-9-6,2-10-8,-2-14-1,3-9 1,10-7 14,16-17-14,12-12 7,10-10-1,4 4-6,-9 4 0,-12 16 0,-10 9 0,-7 7-1,-6 8-1,-2 3 0,-4 6-8,0 5 7,-2 10 2,-3 8 35,-3 8 23,-7 7-28,-7 0-28,-7-2 14,-8 1-4,-1-3-12,-8-3-34,-1-8-62,-3-6 12,4-12-42,6-4 7,3-10 68,12-6 21,6-7 14,6-7 4,8-3 12,6-2 0,3-1 0,7 6 0,-2 5 6,-1 1 6,-4 11 24,-4 6 12,-1 8-22,0 6-5,-4 8 12,2 11 6,1 10 12,-4 4-15,3 2-18,-1 3-2,1-7 1,-3-4-11,-1-8-5,-4-6 5,0-11 6,-8 0 16,-2-5-4,-1-4-7,-2 1-7,-1-4-4,5-4 3,-1 0-3,-1-4 0,3-7-6,0-3 0,3-1-9,3-3 5,4 5 4,2 8 18,5 3-2,8 6-16,8 6 1,14 6 11,6 6 11,0 9-13,-3 3-1,-4 3-3,-5 0 2,-7-2-2,-3-3 0,-8-7 0,-3-5-6,-8-6-1,-2-5-11,-10 2 11,-5 6 0,-17 6-5,-11 7-31,-9 4-7,-5 2 2,3-1 8,3-5-7,2-5 19,7-6 16,-2-6 5,1-5 1,2-1 1,2-4 12,4-1 17,6-4 5,9 2 37,10-2-14,5 6-19,4-4-12,4 2-7,2 2-19,9 0 7,11 0-1,19-1 5,20-6 15,59-11 2,20-9-11,-9 17 10,-38 12-11,-5 6-10,-2 6 23,-51-4-15,-7-1-7,-6-1-8,25 10-1,-14-6 1,-12-5 1,-9-1-1,-11-3 1,0-3 0,-3 0 0,-3 0-1,1-3 0,-2-3-27,-1 1-39,-5-2-69,-7-4-183,-54-17-69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2:50:55.9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context xml:id="ctx1">
      <inkml:inkSource xml:id="inkSrc321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0-25T03:02:05.095"/>
    </inkml:context>
  </inkml:definitions>
  <inkml:trace contextRef="#ctx0" brushRef="#br0">4594 3457 150,'-2'0'141,"0"0"-68,1 4-16,1-4 30,0 3 12,0-3-34,0 0-8,0 0-30,0 0-27,1 2-62,-1 5-226</inkml:trace>
  <inkml:trace contextRef="#ctx0" brushRef="#br0" timeOffset="8083.4623">5960 3653 237,'0'0'0,"10"-6"-126</inkml:trace>
  <inkml:trace contextRef="#ctx0" brushRef="#br0" timeOffset="25210.4419">5878 2192 618,'-2'0'123,"2"-4"-69,-1 2-12,-1 2 7,1-2-8,1 2-32,0 0-9,1 0-62,-1 2-67,3 0-132,5 5-70</inkml:trace>
  <inkml:trace contextRef="#ctx0" brushRef="#br0" timeOffset="56583.2364">5342 3602 721,'-4'0'240,"4"0"1,-3-4-4,2 4-103,-3 0-74,4 0-5,-1 0 16,1-2-22,0 2-10,0 0-13,-1 0 1,1 0-3,0 0-9,0 0 0,-2 0-8,2 0 2,0 0-8,0 0 7,0 0-1,0 2-6,0-2 5,-2 0 3,2 4 2,0-4-2,-1 0-3,1 0 0,0 0-5,0 0 10,0-4-11,0 4 1,0 0 1,0 0 4,0 4-5,-2-4 5,2 0-5,-1 0 5,1 3-5,-2-3 0,1 0 0,1 0 0,-3 0 0,-1 0 7,-2 0-7,-2-3 5,-4 3-5,-3-4 0,0 2 0,-2 2-1,4 0 0,-2 6 0,0-6 0,1 3 0,2 1 1,-3-4-1,5 3 2,-3-1 10,-2-1 3,2 8-2,-5-6 2,-3 4 0,0 5 0,-3 1-9,2 1-5,1-1 1,5-1-1,1 2 0,1 0-1,2 7 1,-2 5-1,-3 3 0,-3 9 1,-4 7 0,-2 1 6,-1 9-6,0-2 0,2-2 1,4-1-1,6-2 1,0 0-1,4 0 6,3 2-6,1 2 0,2 7 1,0 4 7,2 4-2,3 3 7,-4 1-8,2-5-5,4-1-1,2-6 1,0-8 0,9-2 0,-2 5 0,6-2 0,4 0 5,3 2-5,4-5 13,3-1-1,2 6-5,-2-5-1,3 0 5,-3-4-11,1 0 0,0-4 5,4 1-5,5 3 0,4-5 1,3-2 4,-1-3-6,-2-4 1,-3-3-1,-1-1 2,-4 1-1,3-9 0,-1 3 0,0-4 7,4-9-8,3-3 2,11-6 4,4-3 0,8-9-6,0-2 6,2-4-6,-4 1 1,-10 3-1,-9 2 1,-2 0-1,-4-2 1,1 1 0,0-7 5,2 1-5,1-7 0,-6 1 0,-1-1 5,-6 0-5,0-8 5,1-2 0,-1-4-5,3-6 0,2-7-1,-2-3 2,-1 1-2,0 5 0,-5 1 1,-5 6-1,-6 2 1,-1-1 0,-6-2 6,-1-5-1,0-6 2,-1-6-7,-1-9 0,-1-9 1,-2 1-1,0-3 0,-5 5 0,2 7 0,-6 10 0,2 6 0,-5 8 5,0 2-5,-1 2 0,-3-2 6,3-5 1,-4-3-2,0 0-6,2-3 1,1 5 1,-2 4-2,-1 5 1,1 5-1,-2 2 1,-3-3 5,1 4-6,0-3-5,-4 0 4,3 1 1,0 0 0,0 4 0,0 5 0,3 1 0,-2 3 0,3 4-1,-3 2-1,-2 1 1,-1-1-4,-5 1 5,1-2 0,-7 1-6,3-1 6,-1 2 1,5 2 5,4 1-6,3 3-2,-1 2 2,4-2 0,1 2 0,-2 3 0,0 1-1,-1-2-1,-2 0-4,0 1 5,-1 2 1,-7-2 0,-1 0-2,-3-1 1,5 4 0,0 0 0,10 0 1,3 0 0,-5 0 0,2 0 0,-2-4 1,-3 0 0,1-4 0,2 5 0,-2-3-1,5-1 1,0 1-1,-2-1 0,3 4 0,-4-2 0,4 3 0,-3 0 0,-2 2-1,0-1-1,-4 2 1,-3-1 0,-5 0 1,-5 0-1,-2 0 1,4 0-1,-1 0 1,1 0-2,2-1 1,-4 1-1,2-5-5,2 10 5,-2-5 1,3-5 1,5 5-1,-5 0 1,3 5-1,4-5-4,1 1 5,-1 1-1,7 2 1,-1-1-1,2 0 0,2 7-5,-1-6 0,-1 5 6,3 0-1,-3-4 1,4 3-1,-2-1 1,0 0-1,0 0 1,3-1-1,-1 0 1,-3 4 0,0-1 0,-2 4 0,-1-1 0,1-1-1,2-2-5,1 2 5,-3-2 1,6-3 0,-1 2 1,0 0 0,-3-2-1,-5 2 0,2 2-1,2-6-1,-1 1-6,6-1 7,1 2 1,-2 0-2,4 4-7,-2 4 0,-2 5-1,6-1-4,2 0-14,0-4-1,1-4 11,0-3 0,-1-5 6,3 2-3,-3-4 0,0 0 8,0-4-1,0 4-1,0 0-9,0 0-21,0 0-24,0 0-70,0 0-64,5 0-137,15 0-324</inkml:trace>
  <inkml:trace contextRef="#ctx0" brushRef="#br0" timeOffset="59908.4266">5028 2186 258,'-6'-2'333,"2"2"-203,-10-2-38,2 2 23,-1 2 10,-1-2-8,2 2-14,-4 0-7,2 2-13,-2 2-29,0 1-18,-3 3-6,-3 6 15,-1-4-11,-1 6-13,1-5 3,6 1 0,-2-4-1,-3 2-7,0 5-1,-6-1 0,0 7-3,-2 7-3,-3 4-1,-1 6 4,1 9 0,-1-1-5,-3 9 8,-3 7-13,-8 5 25,3-2-3,-3-3-12,10-5-5,2-4-1,4-2-4,1 4-1,-3 9 12,4-3 2,0 5-6,0 2-8,0 2 9,1 10 7,-2 6-7,2 1-9,-1 1 0,2-1 1,1-7 7,7-12-3,0-9-6,8-6 0,-1 2 1,2 2-1,3 4 9,-2 9 0,2 10-8,0 8 0,-3 61 8,8-102 6,-3 50-8,2-8-6,0-11 0,3-11-1,2-7 1,3-3-1,0-7 1,2 2 14,2-5-2,0 3-5,3 7 37,2 2-21,3 1-15,0-1-8,3 4 0,2-2 8,-1 0-8,5 1 0,0-7 1,2 2-1,5-2 1,4-5-1,4-3 8,4-3-3,2-1 0,6 0 3,6 0 0,0 2 0,-1-2-9,1-2 1,-4-3 1,-2-3-1,4 1 1,0 1-1,-3-4 0,5 4 5,0-3-4,-3-1-2,1 1 1,4 6 0,-2-3 0,5 4 8,-2-5-3,2 0-4,-2 0-1,-3-1 0,5-3 11,-3-13-6,2-3-4,2-5-4,2 1 1,0-6 1,2-8 1,-4 0 0,1-6 0,-1-2-1,1-5 2,0-1-1,-1-6 0,3-2 0,-4 1 1,2-2-1,1-1-1,3-1 0,2 1 1,-7 0 0,4 0-1,-3-4 0,3 1 1,3-5-1,-1-6 0,0-2 1,-3-1 0,-5-3 0,-10 7 0,-8-2-1,-6 4 2,1-4-1,1-5-1,3 2 0,5-10 0,0-7 1,0-9-1,-1-5 1,-1-6 0,-7 3 1,-3 3 4,-3 4-5,-2-3-1,-1 5 1,-3-1 0,7 1 0,-1-4 5,1-7-6,-1 4-6,5-5 5,-2 5 1,-1 7 0,-2 4-2,-3 7 2,-4 7-1,-3-2 2,-4 5-1,-4-6 0,3-2 1,-8-7-1,2-9 0,0-6-1,-4-10-14,1 1 14,-5 2 1,-2 7 0,-2 11 0,-5 9 0,-3 5 1,-5 2-1,-4 1 1,-1-3 0,-2 1-1,1-3 1,-1-5 0,1-4-1,1-3 0,0-5 1,-2 5-1,-4 3-1,-2 4 1,-4 1-1,-4 5-5,-4-5 6,0-2 4,-1-6-4,2-1-2,-2 0 2,-3 1 4,3 3-3,1 5-1,0 5 0,-1 4-1,-5-1 1,1 2-1,-1 4 0,-6-4 0,5 4 1,-1-2 1,4 0-1,3 7 1,5 4-1,1 6 0,3 5 0,5 0 0,1 7 0,2-3 1,-1 2-1,-1-3-1,-1 0-6,-7 3 7,1-1 0,-6-1-1,-4-3 1,-9 0-1,-4 3 0,1-4 1,0 4-1,8 6-7,8 1 7,3-2 1,-1 8 0,1-4-1,-3-1 0,-2 2 0,-3-4 1,-2 1-1,-4-1 1,-6-7 1,-3 5-1,-1-3 1,4 6 0,2 0 0,9 5-2,6 1 2,7 0-1,3 2 2,3 0-2,-1-2 1,1 2-1,-4 1 0,-5-1 0,-2 1 0,1-1 0,-2 0 1,-1-3-1,0 3 0,1-4 1,2 4 0,5-2-1,5 1 1,6-1-1,1 3 1,3 1-1,1 1-5,-1-2 5,3 6-2,-2-2 1,0 1-8,0 1 8,0 3 1,-3-1-1,4 1 0,-5-2 1,3 2 0,-2 0 1,2 4-1,-6-3 0,-3 1 0,-1 6 1,-2-4-1,6 0-1,3 2 1,-2-1-7,1 1 7,-2 5 0,2-3 1,-2 6-1,0-4-5,3 0 5,3-3 0,3 0-1,2-4-13,3-2 8,-2 5 5,2-1-7,-5 0 2,2 7 6,-5 1-1,0 4-1,-1 3-4,0-1-4,2 5 1,-2-5 3,0-1-5,3 3-13,3-3 2,1-5-4,4 0-2,-5 1-5,5 0-32,0 4-53,3-2-41,4 7-107,18 47-313</inkml:trace>
  <inkml:trace contextRef="#ctx0" brushRef="#br0" timeOffset="63305.6209">5865 2739 562,'0'-2'138,"0"2"-72,0-2 30,0 1 43,0-2 5,0 3-51,0-4-48,0 8-28,0-4-17,0 3 0,0-2-6,0 1-1,1 2 7,2 2 0,-2-3 1,2 1-1,-1-1-34,-1-3-128,2 3-153,5-16-294</inkml:trace>
  <inkml:trace contextRef="#ctx0" brushRef="#br0" timeOffset="63483.631">5904 2757 721,'-1'0'232,"1"0"-152,0-6-23,0 5 7,1-2-20,1-1-44,3 0-35,4 0-154,4-4-67,17-8-103</inkml:trace>
  <inkml:trace contextRef="#ctx0" brushRef="#br0" timeOffset="64484.6883">5900 2098 169,'0'4'53,"-3"3"-35,2 2-12,-2 4-6,0-1-8,0 6-30,-14 33-43</inkml:trace>
  <inkml:trace contextRef="#ctx0" brushRef="#br0" timeOffset="64668.6988">5818 2576 256,'0'3'96,"-3"0"-66,3 3-19,-1 4-11,1 4 0,1 4-44,2 34-151</inkml:trace>
  <inkml:trace contextRef="#ctx0" brushRef="#br0" timeOffset="66392.7974">5851 2708 265,'-2'3'89,"2"1"-56,-1 5-15,1 2 0,0-3 7,1 0-7,1-2-10,-1-3-7,2 1 7,1-4-1,-3 1 4,1-2-1,-1-3-2,1 1-8,2-3 0,-1-2-17,0 2-29,-2-6-19,1 3-62,-2-19-43,-2 20 133,1 7 37,-1 1 177,1 0-68,-2 1-67,-3 4-27,0 1 6,1 8 15,-1 1-9,-1 6-6,1 2-3,3-7-10,1 0-7,4-4 1,1-8-1,3-2 8,4-4-3,0-2-6,1-6-12,-2 0-6,-3-2 0,-1 1 5,-5-3-7,-1 6-31,-3 0 42,0 0 9,-1 6 11,1 2-10,2 2 0,1 2-1,1-1 1,0-2-1,0-1 0,0 2 0,1 2-2,1-2-13,1-2-52,0 7-184</inkml:trace>
  <inkml:trace contextRef="#ctx0" brushRef="#br0" timeOffset="76670.3853">11168 1033 458,'0'-3'168,"0"3"-72,-1 0-21,1 0 21,-2-1-13,2 1-29,-3 0-20,3 0 10,-1 0 435,1 0-252,-3 1-145,3-1-17,0 3-16,0-3-29,-2 0-13,2 0-1,0 0-5,0 3-1,-1-2-1,1-1-5,-1 3-9,-4 4 0,-1 5 9,-3 7 6,-6 5 0,1 5 0,0 4 1,0-3-2,2 2 1,2-2-1,-1 4-6,3 1 7,-1 4-9,5 2 9,-2 1 0,2-1-1,0 0-7,2-4-2,4 2 8,2-7-10,2 3 2,2-3 8,5-1-10,6 0 3,5-2 2,9 1 7,6-2 0,0-5 11,3-5-10,-4-4 9,-3-10-10,-3-4 9,6-7 0,6-8 0,11-5-4,7-7-4,6-12 19,0-2-9,-4-7-1,-9-1-1,-13 1 6,-9 4-3,-11 5 0,-6 3 5,-6 1-2,-4 1-5,-4-2 7,0 3-8,-4-1 4,1-1-11,0-1 5,-1 0-6,0 1 0,0 1 0,-2 2 1,1 5-2,-3-1 0,-1 5 0,-2 6-14,1-1 8,-2 4 6,-2-4 12,-3 4-5,0 1-6,-1-1 11,-2-2 0,0 4-6,1-1-4,0-1-2,7 2 1,-6 5 5,8 1-6,-2 0 0,3-1 1,-2 4-1,0 1-6,-2-2 6,1 0-6,-1 1 5,-2 0 0,0 1 0,-1 2 0,-2 2 1,2 1-1,-4 0 1,5 1-1,0-2 1,3 0-1,-1 2 1,1-3-1,0 2 0,3 1 1,-5 2 0,5-3 0,1 0 0,0-3 0,4 2 0,-3-2 1,3 0-1,2 2 1,0-4-1,0 2-1,2 0-20,-2-2-19,2 2-44,-2-3-29,-2-6-28,-19-32-475</inkml:trace>
  <inkml:trace contextRef="#ctx0" brushRef="#br0" timeOffset="77158.4132">11081 856 483,'0'-2'253,"0"2"-107,-2 0 8,0 0 32,-1-1-60,-1 1-55,1 0-26,0 1-31,1 1-14,1 1-12,-1 3 0,-2 4 6,-2 3 6,-3 4 9,2-1 9,1 0-16,2 4 7,-2 1 6,-2 7 0,2 3 13,-2 13-8,0 2 5,-3 13 10,4 8-8,-4 4-5,5 7-5,0 4-8,3-1 4,2-10-11,-1-5-2,4-11 1,-1-16 9,1-8-9,2-5-2,-3-13 0,1-4 1,-1-5-12,1-7-29,-1-2 13,2-9 2,8-16-142,4-16-60,1-24 9,32-162-70</inkml:trace>
  <inkml:trace contextRef="#ctx0" brushRef="#br0" timeOffset="77959.459">11081 837 644,'-1'-7'178,"1"-2"-70,-1-2 53,1 6 8,0 2-50,0 3-56,0 0-39,1-3-24,4 3-1,5 3-5,8-3 1,9 0 5,6 0 9,6 0 9,2 0-1,10-7-4,3 0-1,2 1-6,7-1-5,-2 1 1,0 1 4,-5 1-6,-7 8 0,-10 2 1,-3 4 1,-2 5-2,-10-1 0,0-2 0,-8 4 1,-5-6-2,-4-4 1,-6 0-1,-1-4-14,0 0 1,-1 1 4,-2 3 10,3 6 1,0 9 31,0 7-1,0 5-14,3 5-7,-2 1-1,1 6 6,0-2-3,-1 5 0,-1-4-4,0 1 5,-3 2 20,-3 2 8,-2 5-5,-1 0 6,-2 5-3,0-5-17,0-2-10,3-9 3,1-12-1,3-9-13,2-12 13,1-4 1,0-4 18,1-4 36,-2 2-3,2-2-6,-10-2-8,-2 4-37,-10 0-13,-10-2-1,-4 4 0,-1-2 0,1 4 1,0-8 7,1 2-9,-1-2 1,-3 0 1,0 0-1,-1 0 1,4 0-1,2 1 0,4-4-1,0 5 0,1 1-1,6 1 2,2 0-2,5-2 1,8 2 0,1 0-1,4 0-14,-2 0-11,-2 0 5,1-2-9,0-2-25,1-1-32,-1-10-74,-1-6-119,7-13-94,28-111-238</inkml:trace>
  <inkml:trace contextRef="#ctx0" brushRef="#br0" timeOffset="78373.4827">11253 675 541,'0'0'198,"0"1"-137,0-1-51,-1 4-10,-3 2 0,0 3 1,0 5 0,-1 1 5,2 1 4,-4-3-1,4-2 15,2-5 11,-2 4 10,0 0-5,-2 2 8,0 2 51,-1 1-39,-2 1-30,2 2 11,-3-1-2,-5 7-6,4 1-9,-1-2 6,-2-1-12,3-3 10,0-8-4,6-3-7,1-3-1,3-5-2,0-2 11,0-4 10,-3-5-35,0-9-101,3-13-109,18-100-127</inkml:trace>
  <inkml:trace contextRef="#ctx0" brushRef="#br0" timeOffset="78883.5119">11122 708 183,'-1'4'133,"-4"5"-40,-1 13-3,-4 4 42,-4 7-3,2-2-49,-1 6 32,1-1-23,-4-1-16,8 0-13,-3-1-10,0-1-10,2 0 8,0 0-1,-3 1-10,6-6-7,-3 5-10,1-2-10,1 9 1,3 1-1,-1 7-2,2 6-7,0 4 5,1 2-5,2-1 7,2-7-8,1-11 2,0-6-1,5-15 0,3-3 5,9-5-4,14-2 40,14-4-2,10-6-4,7-2-9,-7-3-13,-2-1-13,-11 5 8,-9 1-8,-2 5 0,-8 1 0,-3 1-1,-4-3-1,-7 2 0,-1 3 0,-1-2 1,2-2 1,-1-1-1,2 4 1,1-3 0,0 2 5,-4-5-5,-4 0 8,-3-2-1,-2-2 5,-2 2 10,-2-9-23,-3-4-182,-39-50-362</inkml:trace>
  <inkml:trace contextRef="#ctx0" brushRef="#br0" timeOffset="79898.5699">5839 2818 499,'0'0'199,"0"0"-139,0 0-43,0 0 11,0 0 92,3-2 6,-3 2-48,0 0-46,0-2-19,0 0-13,1-1-9,1-8-198,5-36-335</inkml:trace>
  <inkml:trace contextRef="#ctx0" brushRef="#br0" timeOffset="83659.7851">11465 1325 297,'2'0'108,"-2"2"-81,1 1-20,2-2-6,0-1 5,0 0-5,1 4 7,1-4-2,1 0 18,0 0 1,1 0-11,-4 0-13,3 4 5,-2 0-6,0 0 0,-1 2 0,0-3 0,0 1-27,-3 0-39,1-1 3,-1-3-7,-1-11-68</inkml:trace>
  <inkml:trace contextRef="#ctx0" brushRef="#br0" timeOffset="84205.8163">11538 1324 252,'-1'0'264,"-1"0"-81,-1-3-21,2 2-33,-2 0-15,3-2-12,0 3-36,0-1-36,0 1-20,3 1-9,-3-1-1,1 0-1,-1 0-8,0-1 7,3 1-5,-3 0 5,0 0 2,0 0 0,0 0 1,0 0 9,0-3-10,2-1 0,1-2-31,-2-2-4,-1 2 34,2 4 1,-4 1 14,1 1 15,-1 0-1,1 1-13,-1-1-15,-2 4 0,-1 0-1,1 1-1,-2 4 2,0-5-1,4 0-7,1 1 1,2-2-2,1 0 7,4 0-37,0-2-63,0-2 18,3-4 53,-3 0 11,-1 0 11,-3-2 9,-2 1-1,-1 3-6,-2 2-58,0-2 56,-2 3 9,-1 3-1,0 1-7,0 3 1,2 0-1,-2 1 1,3-2 6,3 1-8,0-5 1,1 0-1,1-2-27,2 2-96,2-6-69</inkml:trace>
  <inkml:trace contextRef="#ctx0" brushRef="#br0" timeOffset="86139.9269">5872 2805 142,'0'0'285,"0"0"-205,0 0-62,1 0-17,-2 0 5,2-3-1,1 3-5,13-28-99</inkml:trace>
  <inkml:trace contextRef="#ctx0" brushRef="#br1" timeOffset="94903.4282">5869 1815 78,'0'0'174,"0"0"-122,0 0-52,0 0-5,0 0-1,0 3 5,-3-2 1,0 1 0,-1 2 1,-1-3 0,0 3 0,-1-3 0,0 1 0,-1 0 0,4 0 5,0-2 5,1 0 23,2 3 4,0-3-2,0 0 4,0 0 5,0-3-4,-1 3 7,2 0 0,-1 0 4,0 3-19,2-3-15,-4 3-18,2 3 9,2-1 0,-2 4 3,0-2 0,0 2-6,-2-3 6,2-3-1,0-1 2,0 0 4,0 0 11,-1 4-7,1 2-1,-1 3 4,-1 1 0,-2 6-2,0 2-5,1-3-4,2 5-4,-2-5 0,2 3-8,1-5 8,-2 4-9,-2-2 9,2 1-3,-2 1-5,2 2 1,-4 4 8,3-2 1,-1 6-4,0-1 8,1 1-1,1-3-8,0-4-5,2-1 0,0-4 0,0-1-1,0 2 1,0 0 0,-3 5 0,3-3 5,-1 1-6,-1 4 1,2-5 0,0 2-1,0-3 0,-4-1 1,2 0 8,2-4-7,-4 0-1,1-3 5,-1 5 3,-1-3-8,3 1-1,-2 0 1,3-2-1,0 3 1,1 1-1,-2 3-1,2-3 0,-2 0 1,2 0 0,-1-3 1,-1-1 0,0-2 1,1 2-2,-2-1 1,-1 1 0,1 2-1,1-1 1,0 5 0,-2-4-1,3 3 1,-2-3-1,1 3 1,1-2-1,1 2 0,-2-3 0,2 2 0,0 0 0,0-1 0,0 2 0,-1 3 0,1 2 0,0 1-1,0 7 1,0 1 0,0 1 0,1-5 0,1-5 5,-1-10-5,1 1-1,-2-7 0,0-2 1,0-2-6,0-2-18,0-2 3,-3-2-30,1-4-149,-2-33-157</inkml:trace>
  <inkml:trace contextRef="#ctx0" brushRef="#br1" timeOffset="95870.4835">6115 1915 235,'-3'0'353,"3"0"-179,-1 0-86,1 0-22,0 0-12,-3 1-25,3 2-20,0 2-9,-2 8 0,0 0 12,0 9 6,-1 1-2,-3 2 1,1 2-5,0 5 4,0-1 5,-1 6-7,-2 2-8,2 6 3,-4 2 1,4 2-1,0-2-7,1 0-1,1-4 7,-1-5-7,1-3 0,1-2 5,0-3-5,-2-3-1,4-3 1,-2 4 0,0-2 1,-2 0-1,-2 3 0,1-1 5,0-2-6,3 0 1,-6-5 0,5-3 0,-3-1 0,3-1 0,-2 3 0,3-3 0,-1 0 0,1 1-1,0-1 1,-1 2-1,1-2 0,1 1 0,1-1 0,1-1 0,-1 2 1,1-3 7,0 2-8,0-4 0,0 2 5,0-8-4,0 3-1,0-4 1,0 3 4,0-2-5,0-1-2,0 3 2,0-2-1,0-1 1,0-2 1,-2-3 5,2 0 9,-2-3 6,2-8-21,-1-9-138,2-91-180</inkml:trace>
  <inkml:trace contextRef="#ctx0" brushRef="#br1" timeOffset="96331.5098">5991 1911 267,'-3'5'105,"2"3"-30,-3 9 0,0-1 21,0 6-14,-7-3-4,0 4-24,1 3-12,-6 3-1,0 4-11,-2 1-12,1 3-9,0 1-9,3-1 8,-1-4-7,5-6-1,5-2-57,4-10-120,9-6-134</inkml:trace>
  <inkml:trace contextRef="#ctx0" brushRef="#br1" timeOffset="96688.5303">5936 2310 189,'0'5'102,"-2"4"10,-2 1 11,0 10 15,-3-4-28,-1 4-25,-3 5-20,0-3-17,-5 7-20,0-3-8,-2 3-11,1-5 1,5-5-10,4 2-19,2-6-83,8 1-30,3-2-30,4 1-15,0-6 15,3 0 10,0-5 85,-5-2 67,1 4 90,-3-2 9,0 5-11,-2 5-13,0-4-4,-3 5-10,0 1-11,-3 1-5,-1 2-3,-6-3-6,-3 3-9,-6 2-27,2-5-74,-2 2-82,-8 11-96</inkml:trace>
  <inkml:trace contextRef="#ctx0" brushRef="#br1" timeOffset="96889.5418">5812 2921 15,'3'4'129,"2"2"-60,2 0-56,1 4 32,-1 0 3,-6-1 11,-1-1-10,-4 6 119,-3 4-28,-3 6-44,0 5-32,-8 2-32,6 4-17,-2-3-9,4-3 1,4 0-7,3-9-60,3-2-135,12-8-257</inkml:trace>
  <inkml:trace contextRef="#ctx0" brushRef="#br1" timeOffset="97027.5496">5788 3273 334,'-3'3'155,"0"1"-106,0 2-26,-1 0-9,0-2-14,-3-12-228</inkml:trace>
  <inkml:trace contextRef="#ctx0" brushRef="#br1" timeOffset="97501.5768">5930 2557 274,'0'10'123,"0"3"-34,0 5-41,0-1 0,0-6 0,0-6-12,0 1-18,3-6-3,-2 0 13,1-3-1,1-1 3,1-4-7,-2-2-4,2-2-8,-4-2-11,0 4 0,-4 1 9,-1 6 55,-1 3-11,-2 3-39,-4 6-14,2 3-1,1 2-1,4-1-56,0 12-149</inkml:trace>
  <inkml:trace contextRef="#ctx0" brushRef="#br1" timeOffset="100093.725">5869 2709 369,'0'0'208,"0"0"-107,0-1-17,-3 1 30,6 0-3,-3 0-23,-3 0-22,6 0-6,-6 0-9,6 0-19,-6 0-17,3 0-8,0 0-7,0 0-9,0 0-64,0 0-85,0 0-50,13-17-73</inkml:trace>
  <inkml:trace contextRef="#ctx0" brushRef="#br1" timeOffset="100466.7464">5936 2575 156,'0'0'109,"0"0"-76,0 0-31,0 1 8,0 2 14,0-2-9,0 1-3,0 1 65,0-2-28,0-1-20,0 0-14,0 0 0,0 0-15,-2 0-3</inkml:trace>
  <inkml:trace contextRef="#ctx0" brushRef="#br1" timeOffset="100745.7623">5946 2590 216,'0'0'159,"0"0"-116,0 2-35,0-2-7,0 2 6,0 0-5,0-2 4,3 2-6,-3-2-18,8-4-113</inkml:trace>
  <inkml:trace contextRef="#ctx0" brushRef="#br1" timeOffset="101301.7941">5939 2574 34,'0'0'99,"0"1"-67,0-1-24,4 1-8</inkml:trace>
  <inkml:trace contextRef="#ctx0" brushRef="#br1" timeOffset="101554.8086">5940 2541 382,'0'0'333,"0"0"-187,-1 0-100,1 0-10,0 0 14,0 0-17,0 0-21,1 0-12,-1 0-29,3 0-62,-3 2-5,2 0-36,6 0-149</inkml:trace>
  <inkml:trace contextRef="#ctx0" brushRef="#br1" timeOffset="101784.8217">5964 2576 658,'0'0'201,"0"0"-137,0 0-44,0 0-2,0 3 9,0-3-16,0 0-11,3 0-20,-3 0-67,0 1-49,2 1 11,-1 6-103</inkml:trace>
  <inkml:trace contextRef="#ctx0" brushRef="#br1" timeOffset="101974.8326">5956 2630 523,'0'0'180,"0"0"-133,1 0-37,-1 0 1,0 0-11,3 0 0,-3 0-18,-3 0-85,-1-3-71</inkml:trace>
  <inkml:trace contextRef="#ctx0" brushRef="#br1" timeOffset="102238.8477">5945 2596 343,'0'0'285,"0"0"-195,0 0-72,0 0-10,0 0 23,0 0 31,0 0 16,0-2-17,0 2-13,0 0-6,0 0-15,0 0-15,0 0-12,0 0-61,0 0-119,-9 2-302</inkml:trace>
  <inkml:trace contextRef="#ctx0" brushRef="#br1" timeOffset="103645.9282">5927 2592 367,'0'0'318,"0"0"-184,0 0-86,0 2 3,0-2 27,0 0-12,3 0-32,-3 0-25,0 0-9,0 0-1,-3-2 1,3 2 5,0 0 6,0 0-10,0 0-1,6-7-102,-5-2-117,4-10-69</inkml:trace>
  <inkml:trace contextRef="#ctx0" brushRef="#br1" timeOffset="104603.983">5904 2612 731,'0'0'221,"0"0"-122,0 0-30,0 0 24,0 0-6,0 0-23,0 0-28,0 0-19,0 0-11,0 0-6,0 0-6,0 0-3,0 0-17,0 0-25,0 0-30,0 0-31,0 0-19,0 0 4,0 0-68,0-3-152</inkml:trace>
  <inkml:trace contextRef="#ctx0" brushRef="#br1" timeOffset="107797.1656">6013 1431 279,'0'0'123,"0"0"-93,0 0-30,2 2-9,-2 2 4,0-2 5,2 2 0,-2 0 1,1 3 0,-1 0 0,2-3 0,0 1-1,1 1-32,-3 10-110</inkml:trace>
  <inkml:trace contextRef="#ctx0" brushRef="#br1" timeOffset="108612.2123">5985 1476 274,'0'3'189,"0"-3"-112,0 1-44,0-1 15,0 0 69,0-1 10,2 1-8,-2 0-32,1 1-41,2-1-46,-3 4-3,3 0 3,2 10 1,-1 3 5,4 5 12,-4 6-2,1-1 4,2 2-5,-4-3 3,3-3-5,-2-1-4,1-7-2,4-1-6,-3-6 9,0-1-3,-2 0-1,1-3-1,-2-2-5,-1 0-54,1 0-116,-1-2-76,12-8-100</inkml:trace>
  <inkml:trace contextRef="#ctx0" brushRef="#br1" timeOffset="108915.2296">6184 1499 355,'0'-3'524,"0"3"-383,-2 0-78,2 0-24,-2 3 4,2-3-13,-3 3-30,0 0-19,-1 6 19,-5 10 9,-7 9 42,-8 6-17,1 2-4,-5-4-12,5-3-6,7-12-6,5-3-6,3-7 2,1-2-2,2 1-9,0 4-53,-2-4-133,1 0-3,-9 1-81</inkml:trace>
  <inkml:trace contextRef="#ctx0" brushRef="#br1" timeOffset="109618.2698">6042 1299 488,'-2'0'302,"1"-1"-197,-1 1-63,-1-3-26,2 3 25,1 3 10,-3-2-29,-2 8-13,-2 2-9,-4 7-2,1 2 2,-2 8 0,2 1 0,-1 4-1,3 0 0,1 2 0,1 7 0,-1-1 0,4 2 1,0 1-8,3-8 2,4-6 6,1-9-3,5-5 3,-2 0-6,8-2 6,3-6 7,4 3 8,1 1-6,1-4 9,-4-1-6,2-4-1,-3 0 4,4-6 1,-4-7 11,6-7 8,6-11-2,-2-9-11,0-9-4,-4-11 17,-8-7-10,-7-3 5,-4 2-19,-7 3-10,-7 5-1,-1 12-3,-6 8 3,-5 9 1,-1 7 17,-5 10-17,-4 5 12,-3 6-12,-2 5 4,0 5-4,2 7-1,-2 5-6,4 5-80,7 8-94,0 15-81,-25 94-215</inkml:trace>
  <inkml:trace contextRef="#ctx0" brushRef="#br1" timeOffset="110842.3398">5704 3484 824,'-2'0'279,"0"0"-190,1 0-70,-1 0-10,1 4-7,-2 0-2,0 2 0,-2 6 0,-2 5 0,3 3-1,-3 6 1,3-1 0,1 4 20,1 1 4,1-1-5,2 4 7,1-5-1,1-2-7,3-4 0,2-5-6,-1-8-12,-1-2 1,3-7 14,3-2 18,6-3 3,5-4 30,7-8-32,6-5-11,-3-1 1,-3-3 1,-3 0-1,-9 4 17,-8 5 19,-3 1 6,-7 4-14,0-4-17,-4 3-8,1-10-5,-3-5-7,2-2-4,-1-3-10,1 2 1,2 3-3,0 4 1,0 7-31,-1 5 26,-1 7 5,0 1 14,-1 1-13,-5-1-1,-3 4 0,-4 0-8,-1 3 8,1-2 0,0 4 0,2 1-1,5-2 0,-4 2-11,2-1-39,2 0-72,0 5-12,-3 0-33,2 0-75,-13 30-60</inkml:trace>
  <inkml:trace contextRef="#ctx0" brushRef="#br1" timeOffset="111378.3705">5749 3543 628,'3'4'113,"-1"-1"-95,2 4 10,2 1-4,-2 0-6,-1 1 17,1 4-7,3 1 5,-4-2-10,2-2-2,-3-4-2,0-2 1,0-2 8,-2-4 28,0 2 28,0 0-11,0 0-8,0-1-7,0-2-8,-2-1-23,2-4-26,-2-5-1,1 3 0,0 0 6,-1 3-5,2 7 7,-3 0-7,3 4 13,-1-2-14,1-2-17,1 1-1,-1-1-3,0 3 12,3-2 9,-3-1 2,0 0 8,0 0 2,2-1 0,-2 1-3,-2 0-8,2 0 5,0 0-6,0 1 0,0-1-1,-3 2-5,3-2 6,0 0 1,0 0 0,0-2-1,3 1 0,-3 1-55,0-3-79,0 3-106,-6-7-248</inkml:trace>
  <inkml:trace contextRef="#ctx0" brushRef="#br1" timeOffset="121919.9734">5718 2611 226,'5'-11'93,"-2"3"-46,5-8-28,-1 0-17,-3 5 4,3-3-5,-1 5 9,0 2-10,-2 3-6,22 1-26</inkml:trace>
  <inkml:trace contextRef="#ctx0" brushRef="#br1" timeOffset="122625.0137">5897 2611 304,'-1'-3'156,"0"0"-40,-1-6-52,-1 5-8,2-2 16,-3 5-27,3-4-3,-2 4 13,1 1-7,1-3-9,1 3-7,0-1-11,0 2-10,0-1-11,0 0-11,0 0-31,1 3-112,1 0-26,6 15-65</inkml:trace>
  <inkml:trace contextRef="#ctx0" brushRef="#br1" timeOffset="123749.078">5884 2626 136,'0'0'150,"0"0"-82,0 0-46,0 0 4,0-2 40,0 2 22,0 0 31,0-2 4,-3 2-3,0-2-44,0 1-8,-3-3-8,0 1-8,-2 0-14,2-1 5,-1 1 8,-2-1-9,2 0 3,-1-2 0,-3 0-12,-2-1 2,1-2-2,1 0-17,-2-1 8,0-2 2,-2 3-5,0 1-15,0-5-5,0 6 9,2-3 4,-5 3-2,0-3-11,-6 2 6,1 0 1,1 0-2,-2-5 36,2 5-2,4-3-11,-4 0-13,1-1-4,-2 2-4,1 0 2,3 1-9,2 0 5,0-2-6,3 4 1,1 1 0,-2 3-1,0 0 0,3-2 0,-4 1 0,6 4 0,3 0-1,2 0 1,0 0-1,0 0 0,1 0 1,-1 0-1,-1 4 1,0-4 0,-2 0 1,-1 0-1,2 0 0,0 2 0,0-2 1,2 0 8,1 0-9,0 0-1,0 0 0,-5 3-1,5-3 1,-3 1-1,-1 3 1,0-3-5,0 3 5,-2-2 0,4-1 1,0-1 0,2 3 1,-5-3 1,3 0 4,-3-3-5,1 0 8,-2 2-9,-1-3 1,1 2-1,-5-1 1,3-6 0,-1 5-1,1 1 1,3 1-1,2 0 1,1 0-1,2 2 0,-1 0 0,-1-4 0,3 4 5,-1-2-5,2 2 0,1-1 6,-1 1-6,1-3 0,-1 3 2,0-4 5,1 4-6,0-4 1,-1 1-1,0 3-1,2-1 6,0 1-6,0 0 0,2-2-1,1 0-32,0-2 0,3-2 3,6-3 3,6-8 27,10-8 1,4 2 16,7-6-7,-3 5-8,-1 3-2,-2 5-7,-10 6 7,-4 2 0,-5 4-1,-11 3-17,0 2-9,-6-1 3,0 2-7,3-2-23,-3 2-32,2 0-67,-1 6 81,2 7 12,-5 6-61,1 6-41,-5 4-27,-21 50-81</inkml:trace>
  <inkml:trace contextRef="#ctx0" brushRef="#br1" timeOffset="124034.0943">5027 2370 366,'-3'0'222,"0"-1"-126,-3-4 10,-1 1 26,0 3-3,2-1-1,1 2-41,2 0-50,1 2-37,1 2-7,1 2-17,1 5 6,4 7-2,0 7 10,4 5 10,0 2 0,5 1 18,-3-4-6,0 0-6,1-5 2,1 0-8,-1-5 0,-1-5 4,5 4-4,-4-5-61,6 4-177,20 3-286</inkml:trace>
  <inkml:trace contextRef="#ctx0" brushRef="#br1" timeOffset="126358.2273">5869 2709 300,'0'0'129,"0"0"-78,1-1-51,1-2 7,1 3-7,-3 0 2,1 3 5,-1-3 4,0 0 1,-1 0 27,-1 0 66,1 0-14,-1 0-17,1 0-23,1 0-23,0 0-28,0 0-4,0 1-155,1 6-60,7 20-3</inkml:trace>
  <inkml:trace contextRef="#ctx0" brushRef="#br1" timeOffset="126594.2408">5870 2691 162,'0'0'64,"2"3"-46,-1-2-4,2 6-13,5-1-1,4 4-52</inkml:trace>
  <inkml:trace contextRef="#ctx0" brushRef="#br1" timeOffset="126808.253">5890 2667 15,'3'6'0</inkml:trace>
  <inkml:trace contextRef="#ctx0" brushRef="#br1" timeOffset="128375.3426">6861 2225 136,'3'0'143,"-2"-1"-55,2 1-88,-1 1-36,3 1 26,-2 2-1,1 4-43,2-4-15,-3 14-54</inkml:trace>
  <inkml:trace contextRef="#ctx0" brushRef="#br1" timeOffset="129599.4127">7098 2274 240,'-7'4'93,"1"-1"-65,-6 8-14,0-1 13,4-6 7,5-2 2,2-2 17,2 0-8,-2 0-14,2 0-10,-1 0-15,0 0-4,0 0-2,0 0 0,-1 0 0,-2 2 0,3-1-1,-6 3 0,2 6 1,-2-5 0,-2 2 0,4-3 1,1 2-1,0-6 1,1 7-1,-1-4 0,-1 0 0,-1 6 0,-2 2 1,-5 1-1,-3 5 1,1 7 0,-5 0 0,1 4-1,-4 5 1,-4-2 0,-5 2 7,1 0 6,2-5-14,3-4 0,6-3 1,-3 0 0,3 1 0,-5-2 8,3 5-2,-3 1 2,2-1 0,4-1-7,3 1-1,2-3 1,-1-2-1,5-1 0,0 3-1,-5-5 1,4 2 7,-6-2-7,1 1 5,3-1-5,1-4-1,1 1 1,1 2-1,1-1 1,1 2-1,1 1 1,0-3 0,0-4-1,-1 4 2,-1-4-1,-2 1 5,-2 2-6,0-6 1,-1 6 0,2-4 0,2 4-1,-1-2-4,3 0 4,1-2 0,2 7-1,0-8 1,-1 2 0,1-1 1,-1-4 0,-3 6 0,2-6 5,-2 0-5,2-1 0,1 0-1,3-4-1,0-1 1,2 2-1,2-2-42,1 2-85,6-2-1,38-11 23</inkml:trace>
  <inkml:trace contextRef="#ctx0" brushRef="#br1" timeOffset="130717.4766">7264 2574 55,'-5'6'30,"-2"4"3,-4 9 35,-5-4-13,3 4-1,-6-2 12,2 3-10,-9 2-20,-2 7 12,-5 4 28,-7 5-37,-1 7-27,-2 3 2,0 4 11,-3 5-10,1-1-3,-1-1-10,7-7 4,6-3-5,5-10 1,8-7 4,4-5-6,0-2 1,2-1 0,-2-4 0,1 6 5,-1-7-6,2 2 0,-2-6 0,2 4 8,-6-3-8,3 2 6,-2-2-6,2-2 1,4-3 0,2-1-1,5-3 0,1 0 1,2 1-1,3-4 6,-2 0-5,5 0-1,3 0-41,6-10 13,5 0-7,61-37-124</inkml:trace>
  <inkml:trace contextRef="#ctx0" brushRef="#br1" timeOffset="131290.5094">7182 2478 114,'-6'3'105,"-2"2"-57,-13 7-2,-3 5 43,-8 2 1,-6 4-36,-7 8-24,-7 7 6,-9 11 28,0 3-26,0 7-23,7 2-8,5-3-7,10-2 1,6-7 5,8-6-5,7-10-1,6-14 0,7-9-1,7-7 1,5-12-38,7 0-47,8-9-94,78-54-13</inkml:trace>
  <inkml:trace contextRef="#ctx0" brushRef="#br1" timeOffset="131561.5249">7155 2596 252,'-15'6'76,"0"4"-50,-17 8-25,-5 9 7,-4 10 14,-6 10 47,3 7-27,-2 4-25,5 4-8,4-3-8,4-4 5,5-11-5,5-12-1,11-11 1,5-13-1,10-8-27,24-30-93</inkml:trace>
  <inkml:trace contextRef="#ctx0" brushRef="#br1" timeOffset="131791.538">7070 2709 346,'-20'12'96,"0"8"-69,-22 15-13,-14 7 16,-5 6 9,-7 1 9,4 2 1,8-3-28,16-7-19,16-8-1,12-6 5,5-8-6,5-8-6,9-7-90,6-13-32,69-61 70</inkml:trace>
  <inkml:trace contextRef="#ctx0" brushRef="#br1" timeOffset="132041.5523">7113 2478 558,'-11'4'107,"-2"6"-86,-13 13-21,-7 9 0,-11 9 0,-10 12 2,-3 1 10,-11 8 6,1 5-11,0 0 1,6-5-8,10-5 1,14-7 0,13-6-1,15-13-1,7-6-11,8-7-61,7-11-1,16-10 52,100-57-71</inkml:trace>
  <inkml:trace contextRef="#ctx0" brushRef="#br1" timeOffset="132310.5677">7079 2611 138,'-20'16'64,"-3"4"-43,-25 19-7,-12 9 4,-7 0 100,-6 6-29,4 1-59,7 1-17,8-1-5,9-4-7,9-4 0,8-6 0,14-7 0,6-13-1,10-9-33,9-12-3,12-12 6,21-9 21,123-99-285</inkml:trace>
  <inkml:trace contextRef="#ctx0" brushRef="#br1" timeOffset="132541.5809">7085 2686 171,'-12'12'66,"-8"2"-32,-14 17-7,-10 5 20,-9 5 11,-10 9-11,-6 5-4,2 1-17,14 3-16,13-7-9,17-10 1,8-9-2,11-8 0,7-8-26,6-11-82,15-9 65,86-72-173</inkml:trace>
  <inkml:trace contextRef="#ctx0" brushRef="#br1" timeOffset="132754.5931">6965 2805 231,'-29'26'79,"-3"4"-46,-32 27-9,0 3 23,3-4-22,16-5-8,13-11-10,15-8-6,8-4-1,9-9-50,36-8-188</inkml:trace>
  <inkml:trace contextRef="#ctx0" brushRef="#br1" timeOffset="132986.6064">7095 2612 516,'-10'8'77,"-5"9"-61,-15 10-15,-9 17-1,-9 5 0,-5 6 2,-1 3 5,3-1-6,3-6 1,7 0-1,5-6 0,9 0-1,5-1 0,6-3-38,5 0-71,5 30-163</inkml:trace>
  <inkml:trace contextRef="#ctx0" brushRef="#br1" timeOffset="137201.8475">5920 2622 198,'-1'-2'177,"1"2"-87,-2-4-54,0 0 3,1 0 40,-2-2-22,0 0 2,1 0-16,0 4-4,2 0 2,0 1-1,0 1-20,0 0-19,2 0 1,-2 0-2,0 0-1,2 1-24,-1 1-20,4 4 1,1 0-38,4 3-98,13-2-150</inkml:trace>
  <inkml:trace contextRef="#ctx0" brushRef="#br1" timeOffset="137371.8572">5979 2585 213,'0'0'141,"0"0"-86,0-3-22,0 3-15,0 0-18,2 3-70,2 0-160</inkml:trace>
  <inkml:trace contextRef="#ctx0" brushRef="#br1" timeOffset="137727.8776">5960 2576 271,'0'0'185,"3"0"-128,-3-1-41,1 1-4,-1 0-12,0 0-1,3-1-35,-1 1-44,-2 0-152</inkml:trace>
  <inkml:trace contextRef="#ctx0" brushRef="#br1" timeOffset="137912.8882">5934 2582 201,'0'0'187,"0"3"-155,0-3-32,2 1-2,-2-1 2,0 2-21,3 0-51,-2-2-119</inkml:trace>
  <inkml:trace contextRef="#ctx0" brushRef="#br1" timeOffset="138103.8991">5943 2553 259,'0'0'150,"0"0"-91,0-3-31,0 3 8,0 0-15,2 0-21,-2 3-18,4-3-78,14 4-6</inkml:trace>
  <inkml:trace contextRef="#ctx0" brushRef="#br1" timeOffset="138569.9257">5934 2521 30,'0'0'16,"0"-2"-10,2 2-6,-2-1-10,3-2 8,3-7-13</inkml:trace>
  <inkml:trace contextRef="#ctx0" brushRef="#br1" timeOffset="141126.0719">5917 2545 261,'0'-2'214,"0"2"-121,2 0-61,-2 0-22,-2 0-2,2 0 5,-2 0 4,1 0 1,1 0 7,0 0-1,0-2-10,-1 2-13,1-4-1,0 4-12,0 0-99,0 0-31,0 4 20,1-4 38,-1 0 45,0 2 18,-1-4 16,1 2 5,0 0 32,0 0 41,0 0 4,0 0-4,0 0 17,0 0 8,0 0-20,0 0-8,-2-10-7,2 9-19,0-2-1,0 3 10,-2-1-4,2-1-2,0 2 5,0-1 4,0 1 4,0-2 4,0 2-2,0 0-8,0 0-2,-1 0-5,1-3-8,-2 0-8,2-1 2,-2-2-1,1 1 5,-2 0-16,0-2-3,2 1-3,-2-2 0,1 3-1,0-1 1,-3-2 1,0 0-4,1-5 0,1 2-3,0 0 6,-3-1 2,3 0-2,-3 0-2,3-1-4,-3-3-1,0 5-2,2 0 0,-1-3 1,1 5-1,0-5-5,0 4 5,1 1 2,-2-3-2,1 2 0,-2-1 3,2 0-9,-1 0 2,2 2 5,-3-1 11,-1-3-10,0 1-7,3 2 7,-2-3 2,0 5-4,2-1-5,1-1 1,-1 2-1,1 5 0,1-1 1,1 1-2,1-3 6,-1 2-6,-1 0 0,-1 0 1,2-1 0,-1 0 5,-1 0-4,-1-3 4,0 1 1,-3 0-6,3-5 1,-3-2 4,1 2-5,0-3 0,-2 1 1,-2-2-1,1 2 0,-1-3 5,-1 4 0,-1 1-5,-1-6 0,1 4 0,-5 1-1,7-1 2,1-2-2,-2 4 1,5-4-1,-3 3 1,1-4-1,-1 1 1,2-2 0,-2 2-1,-4-7-1,2-5 1,-1-3 1,-3-1-1,1 1 0,0-2-1,0 0 1,-4-1 1,3-3-1,-4 5 0,4-3 0,-2 6 0,3 1 0,0 3 0,1 3 0,3 6 0,0 1 1,4 1-1,2 4 1,-1-5-1,-2 1 0,3-3 1,-1 2-1,2-1 2,-1 2-2,-1-3 0,2 7 1,-5-1-1,4 1 0,1 4 0,-3-2 0,3 3-1,-1-1 1,-2 0 0,2-1 1,0 0-1,0 4 0,3-1 0,-2-1 0,0 3 0,1-3 0,0 2 0,-2 3-1,4 0 1,0-1 0,0 1 0,0 0 0,0 0 0,0 0-1,0 1 1,0-2-1,0 2 1,0-1-1,0 0-7,0 3-1,0-3 2,-3 0-2,3 3-2,0-1-5,-1 0-8,-2 1-6,3-1 4,-3 8 11,2 4 14,-4 2-5,-1 3 4,0 5-3,-4 4 5,-3 6 0,0 9 0,-1-3 1,-1 4-1,0 1 0,5-3-1,-4-6 1,7-1 0,4-5 0,-3-4 1,2 1-1,0-1 0,1 1 0,0-8 1,3 3-1,0-4 0,-2-6 0,2-5 0,0-3 0,0 0 0,2-4-1,-2 0-20,3-2-18,-2 0-32,1-3 1,6-9 17,1-14-125,9-18-25,1-6 17,5-8 8,-1 0-83,25-73-191</inkml:trace>
  <inkml:trace contextRef="#ctx0" brushRef="#br1" timeOffset="141578.0978">5197 1070 322,'0'-1'234,"0"1"-99,0-3-52,0 1-10,0 2 14,0 0 3,0 0 20,0 0-5,0 0-23,0 0-11,-3 0-22,3 0-17,0 2-27,0-2-5,0 0-12,0-2-9,0 2-14,9 6 16,-1 0 19,5 4 12,4 4 0,3 3-6,-1-1 0,1 4-6,-3-5 1,0 3 0,0 0 5,0 1 0,5-1-5,0-2 7,-4 2-7,0-3 0,-3 0 1,-5-4-1,-2-2-1,-4-3-1,-2 2-4,0-6 5,-2 0 1,0 0-1,0-2 6,0 0 8,0 0-2,0-2-3,1 0-9,-1 2-11,5 0-167,13 15-326</inkml:trace>
  <inkml:trace contextRef="#ctx0" brushRef="#br1" timeOffset="142887.1727">6922 3202 562,'-2'-2'199,"2"0"-71,-1-1-43,1-2-31,0 3-28,0 2-11,-2-2-15,2 2-9,0-1-77,-2-2-79,-6-4-54</inkml:trace>
  <inkml:trace contextRef="#ctx0" brushRef="#br1" timeOffset="143198.1905">6765 2831 219,'0'0'166,"0"0"-88,0 3-43,0-3-5,-1 0-2,1 0-17,0 0-11,0 1-35,3 21-98</inkml:trace>
  <inkml:trace contextRef="#ctx0" brushRef="#br1" timeOffset="143423.2033">6768 3019 24,'0'0'79,"0"0"29,2 0-39,1-1-69,6-5-123</inkml:trace>
  <inkml:trace contextRef="#ctx0" brushRef="#br1" timeOffset="143613.2142">6803 3008 243,'0'2'142,"0"-2"-74,0 0-32,0-2 37,-2-2 28,1 2-58,-1-8-43,-1-1-4,0 0-71,-2-2-56,-9-32-47</inkml:trace>
  <inkml:trace contextRef="#ctx0" brushRef="#br1" timeOffset="143841.2272">6555 2526 244,'-8'-7'183,"-2"-1"-109,-5-11-50,-9 5-15,-4-4-9,0 5 0,-2-5-28,-1-2-87,1-1-61,-55-38 44</inkml:trace>
  <inkml:trace contextRef="#ctx0" brushRef="#br1" timeOffset="144678.2751">5913 2671 177,'0'0'52,"0"0"-40,-2 0 2,2-4 95,-2 0-13,1-5-18,-1 2-4,0-3-47,1-1-15,-2 4-12,0-1-17,-1-9-98</inkml:trace>
  <inkml:trace contextRef="#ctx0" brushRef="#br1" timeOffset="145862.3428">5260 1100 211,'0'0'222,"-2"0"-100,2-1-31,0 1-11,0 0-16,0 0-22,0 1-22,0-1-10,0 0-8,2 0 10,-4-1 24,2 1 16,0 0 19,0 0 19,0 0-9,0 0-18,0 0-21,0 0-17,0 0-15,0 0-10,0 0-12,9 3 6,-2 0-1,4 6 7,4-4-9,3 2 9,2 2 11,2 1-10,-3-1-1,-6 0 0,-1-4 0,-4 2 0,-2-3 1,0-1 0,0 1 0,-1 2 0,2 0-1,1 0 0,-2 1 0,3-1 0,-4-3 2,0 1 5,-4-4-5,1 2-1,-2-2 0,0 0 0,0 0 1,0 0-1,0 0 0,-2 0 0,4 0-1,-1 1-9,4 2-21,3 2-93,0 5-117,11 20-93</inkml:trace>
  <inkml:trace contextRef="#ctx0" brushRef="#br1" timeOffset="148636.5015">4644 2495 276,'0'0'0,"1"1"-2,4 1-67,-3 0 53,7 2-4,-1-3 13,-1 5-17,1-2-9,-2 0 9,-1-2-2,-1 0 2,-4-1 12</inkml:trace>
  <inkml:trace contextRef="#ctx0" brushRef="#br1" timeOffset="148712.5059">4690 2530 15,'-1'0'8,"-1"1"-8,-3 3-10</inkml:trace>
  <inkml:trace contextRef="#ctx0" brushRef="#br1" timeOffset="149085.5272">4681 2524 48,'-1'-1'94,"1"-1"-25,0 0-12,-4 1-13,4-2-7,-2 3 4,2 0-5,0-3-2,0 3-2,-2 0-8,2 0-9,0-1-3,0 1-11,0-2 0,0-2 0,0 4-1,0 0-9,0-1-11,-3-1-35,2-2 20,-2-2 19,3 0 4,0 1-5,-3-2-1,3 3 9,0 3 3,0 1-18,3 0-105,-3 1-3,3 0 99,-2 2 32,2 2 0,-3-5 1,0 2 14,-3-2 80,3-2 20,-1 1-24,-2-3-37,3 1-22,-4 2-7,1 0-3,2 1 6,1 0-14,0 0-13,0 0-52,-1 2-38,-3 6 52,3-1-28,0 18-117</inkml:trace>
  <inkml:trace contextRef="#ctx0" brushRef="#br1" timeOffset="149725.5638">7046 2885 696,'0'-3'158,"0"1"-89,0-2-47,0 1-10,0 0 9,0-1 15,0 3-3,3 1-23,-3-2-10,1 2-40,2-2-83,4-2-12,3-3-30,27-29-179</inkml:trace>
  <inkml:trace contextRef="#ctx0" brushRef="#br1" timeOffset="150032.5814">7261 2504 249,'-6'7'105,"-3"-3"-72,-9 5-14,-3 2 34,-4 4 14,0 2-13,-7 6-18,0 2-13,-2 3-16,-4 4-6,-1 4 8,-1 0-8,4 1 1,6-3-2,7-2-13,6-6-43,4-4-1,8-6-61,26-21-169</inkml:trace>
  <inkml:trace contextRef="#ctx0" brushRef="#br1" timeOffset="150259.5943">7157 2537 336,'-19'13'97,"0"3"-70,-24 12-19,0 15-7,-1 5 0,5 4 0,4 6-1,8-3 1,4 0-1,4-7 0,6-5 1,0-6-1,2-7-19,-4 28-98</inkml:trace>
  <inkml:trace contextRef="#ctx0" brushRef="#br1" timeOffset="150440.6047">6931 2675 201,'-16'16'57,"2"8"-42,-19 18-14,1 9 0,2 0-1,3 2-28,-39 65-140</inkml:trace>
  <inkml:trace contextRef="#ctx0" brushRef="#br1" timeOffset="150903.6312">4743 2304 9,'1'11'6,"4"-1"-6,25 29 0</inkml:trace>
  <inkml:trace contextRef="#ctx0" brushRef="#br1" timeOffset="151645.6736">4708 2292 238,'0'0'179,"2"0"-119,-2 3-54,1-2-6,0 5-2,4 6 1,1 4 1,3 5 0,2 2 1,-3 5 8,1 0 21,-1 5-12,-2 0 0,-1 1 13,2 6 29,-3 2-18,3 3-6,-1 3-9,-2 1-12,5 5-4,2-3-2,-3 2-3,0-1 4,3 3 4,-4-4 1,4-2-3,-3-4-5,2-7-1,-1-5 0,-1-4 2,3-5-7,-3-3 10,0-5-10,-2 2 7,1-4-8,-1 2 8,0-3-7,-3-1 0,1 2 5,-2-5-5,1 4 5,1-4 6,-1 1-6,1 3 0,-2 1-6,3 2 1,-2-2 0,3-3 1,-6 1 4,4-2-6,-2-6 1,-2-1 5,0-2 2,0-1 2,0-1 4,0-2-14,0-8-84,-2-52-219</inkml:trace>
  <inkml:trace contextRef="#ctx0" brushRef="#br1" timeOffset="152346.7137">4580 2447 127,'0'0'156,"0"0"-63,0 2-67,-2 2-26,2 3 13,0 4 31,0 8-2,-1 2 10,1-1-11,0 2-5,0 1-8,0 1 2,1 2 8,2 5-8,0 3-3,2 9 0,1 2-9,0 7 4,1 2-1,-1 8-6,0 1-3,-1 1 2,-2-1 8,3-2 7,-2-6-5,0-6-6,2-4-8,-3-6-1,3-4-1,2 5-8,1-5 0,1 2 0,1-1 2,4 0 14,-2-4-4,0-2-11,1-2 5,-2-8 5,-5-5-11,1-4-1,-2 1-1,1-6-31,-3-2-69,-1-3-6,3-2 15,-2-7 71,16-39-173</inkml:trace>
  <inkml:trace contextRef="#ctx0" brushRef="#br1" timeOffset="152870.7437">4741 2543 460,'2'0'153,"-2"4"-136,1-1-17,0 7-23,3 6 23,-3 4 5,-1 6 41,0 6-7,-5 2-4,-2 2 19,-2 0-6,-1 0-20,-1-1-16,-2-5 0,4 0-10,1-6-2,4-2-8,2 0-59,2-5-41,2-5-11,2-4-4,4-8 11,6-8 88,0-6 18,1-3 6,-1 1 34,-8 8 70,-4 4 1,-3 4-105,-2 8-26,-1 8 26,-4 7 29,-2 9 13,-1 7 0,-3 0 3,0 1-23,3-6-10,4-4-4,0-2-2,3-11-6,4 1 0,4-4-75,7-1-82,50-1-23</inkml:trace>
  <inkml:trace contextRef="#ctx0" brushRef="#br1" timeOffset="153031.7529">4893 3315 337,'-5'5'156,"-3"2"-66,-5 11-6,-7 1-19,0-1-19,-2 2-13,7-4-15,4 3-18,7-5-9,6 9-91,4-1-62,27 25-152</inkml:trace>
  <inkml:trace contextRef="#ctx0" brushRef="#br1" timeOffset="153217.7635">4932 3570 222,'-2'4'75,"-2"2"-21,-4 6 69,-6 2 15,-3 1-15,-5 0-32,-4-1-22,0 2-18,3-4-28,2 0-14,8-2-9,10 0-82,37 23-189</inkml:trace>
  <inkml:trace contextRef="#ctx0" brushRef="#br1" timeOffset="153352.7713">5052 3719 85,'-51'6'0</inkml:trace>
  <inkml:trace contextRef="#ctx0" brushRef="#br1" timeOffset="153689.7905">4904 2657 572,'0'0'257,"-2"0"-190,2 0-67,0 6-28,-1 0 20,-3 4-10,2 1 11,-5 7 7,1-1 1,-5 5 0,-3 5-1,-2 1-7,2-9-61,0-4-34,-9-30-9</inkml:trace>
  <inkml:trace contextRef="#ctx0" brushRef="#br1" timeOffset="153912.8033">4722 2396 138,'-3'2'467,"-4"4"-407,-3 11-54,-5 9-6,2 1-1,0 4 0,0-1 1,-1-5 0,8-6 0,0-8 0,4-5 6,0 0-4,0 0-2,0-3-70,8 5-88</inkml:trace>
  <inkml:trace contextRef="#ctx0" brushRef="#br1" timeOffset="154117.815">4702 2390 467,'-9'2'105,"2"6"-78,-7 7-18,-7 5-8,1 9 6,-2-1 1,5 1-2,3-1-5,2-7 0,8-1-1,4-2-13,6-7-74,9-4-69,46-9-108</inkml:trace>
  <inkml:trace contextRef="#ctx0" brushRef="#br1" timeOffset="154281.8244">4676 2564 339,'-7'10'111,"-1"-2"-77,-8 12-19,-1 4-7,5 1-7,1 4 7,4 2-7,5 1-1,7 1-16,8 3-49,45 44-97</inkml:trace>
  <inkml:trace contextRef="#ctx0" brushRef="#br1" timeOffset="154432.833">4827 3131 103,'-8'10'219,"2"6"-139,-3 12-29,-5 6-26,-2 0-16,2-5-1,3-2-7,5-5-1,-2 37-46</inkml:trace>
  <inkml:trace contextRef="#ctx0" brushRef="#br1" timeOffset="154603.8428">4869 3457 618,'-6'7'79,"0"-2"-61,-8 6-18,6 4-20,2-5-30,6-5-86,21-3-220</inkml:trace>
  <inkml:trace contextRef="#ctx0" brushRef="#br1" timeOffset="158972.0927">4134 1966 238,'1'5'65,"1"0"-43,-1 4 22,2 0-10,1-1 8,-1-2 18,-1-5 23,-1-1-2,-1 0 6,0 0 7,0 0-8,-1 0-40,1 0-25,0 2-10,1-2-11,3 4-1,3 1 0,5 8 1,2-1 1,5 3 0,-4 4-1,2 0 0,-4 1-1,1-2 0,0 3 1,-2-4 0,0 1 1,-2-4 5,1-1-5,-3 1 0,0-6-1,0 1-12,-1-2-75,5-5-47,10-11-91</inkml:trace>
  <inkml:trace contextRef="#ctx0" brushRef="#br1" timeOffset="159261.1092">4377 1979 654,'0'0'140,"0"0"-92,-2-3-23,0 3 14,-3 3-13,-3 0-25,-8 7-1,-3 9 0,-7 7 0,-1 6 1,-3 4 0,0 2 1,1 1-2,5-2-18,5-5-113,10-5-25,4-9 21,4 1-21</inkml:trace>
  <inkml:trace contextRef="#ctx0" brushRef="#br1" timeOffset="159830.1418">4117 1845 117,'-3'4'76,"-1"0"-38,-4 3-23,1 3 19,-1 2 13,-2 2-19,0 2 1,0 5-2,-1 9 19,-1 9-5,0 4-2,-5 8 27,5 3-42,2-2-8,6-4-16,4-6 0,3-7-13,8-5 13,5-5 6,9 2 36,8 4-11,10-5-7,8-6-1,6-8-2,0-12 0,0-13-15,-3-15 39,-3-10-23,3-11-10,-8-7 2,-8-7-13,-11 0 10,-9 5-11,-12-2 12,-10 6-9,-10 7 3,-8 2 47,-6 11 10,-7 7-30,-1 7-12,0 7-20,-5 8-1,4 10-7,-4 12-7,0 15-26,-1 13-25,-2 17-56,-3 13-38,-77 152-59</inkml:trace>
  <inkml:trace contextRef="#ctx0" brushRef="#br1" timeOffset="160664.1895">5020 3976 796,'-2'-1'201,"2"1"-114,-4-4-87,2 6-7,2 0-17,-4 3 16,0 7-2,1 5 8,-2 3 1,1 8 0,1-3 1,0 5 0,1 1 1,0 0 4,-1 5-5,3-1 1,0 0 0,3-5-1,3-6-9,2-5 1,0-8 8,2-5 14,3-9-14,8-7 45,6-16-15,7-16-11,4-8-10,1-9 0,-4 3 2,-11 3-10,-3 6 6,-9 9 14,-6 9 17,-9 3-8,-1 10 6,-6 1 0,-2 1-18,-6-1-3,-2 7-14,-7-2 1,3 6-2,-3 2-9,0 6-67,4 5-94,-1 10-46,4 4-28,-23 39-255</inkml:trace>
  <inkml:trace contextRef="#ctx0" brushRef="#br1" timeOffset="160878.2017">5089 4135 328,'4'8'98,"-1"-4"-25,4 10-25,-2-5-9,-2 0 9,-2-4-24,1 2-7,-2-3-8,0-3 3,0 1-6,0 2 0,0-4 6,0-4-12,-3-21-39</inkml:trace>
  <inkml:trace contextRef="#ctx0" brushRef="#br1" timeOffset="162887.3166">5818 2774 232,'0'0'126,"0"0"-87,0 0-29,0 0-10,0 0-9,0 5-23,0-2 1,3 17-68</inkml:trace>
  <inkml:trace contextRef="#ctx0" brushRef="#br1" timeOffset="163246.3371">5851 2798 139,'1'-2'0,"-1"2"-30,2 2 6,-1-2 18,1 4 0,1-4-9,-1 0-1,-1 0 5,1 0 2,-1 3 8,-2 4 0</inkml:trace>
  <inkml:trace contextRef="#ctx0" brushRef="#br1" timeOffset="163481.3506">5865 2821 78,'1'-3'61,"-1"-1"-38,0-2 7,0-4 28,0 2-11,-1 0-32,-2 0-5,0 3 4,1-4-13,-1 6 5,1-3-6,1 5-7,-1-2-8,2 3-30,-1 0-6,-1 0-3,2 0-21,0 0 6,-1 3 51,1 1 17,1-1-1,2 7 2</inkml:trace>
  <inkml:trace contextRef="#ctx0" brushRef="#br1" timeOffset="164036.3823">5869 2747 42,'0'0'51,"0"0"-37,0 0-14,0 0-1,0 3 0,-3-3 0,3 1-9,0 2-10,4 0-13</inkml:trace>
  <inkml:trace contextRef="#ctx0" brushRef="#br1" timeOffset="164237.3938">5870 2743 36,'0'0'118,"-1"0"-85,1 4-31,0 3-2,0 3-29,3 10-62</inkml:trace>
  <inkml:trace contextRef="#ctx0" brushRef="#br1" timeOffset="165552.469">5862 2750 168,'-2'0'96,"1"1"-47,-4-1 26,0 6-7,1-6-16,-2 3-10,-1 2 2,1-1-11,0 1-9,-2 1 3,-1 0 7,-2 4 2,1 2-1,-6 0-10,-1 4-2,-2 1-4,-3 4-1,-1 1 2,-2 6 1,0-5 6,-1 6-17,4-1-8,2-2 5,0 1-5,-1 1-1,0-4 5,-6 4-5,-3-1 7,3-1-2,-2-4-5,5-8 0,5 3-1,0-7 1,3 1 0,-1 0 0,0-1-1,3-3 1,2 3 0,-3 0 0,3-2 1,1-1-1,1 3 0,1-4 1,-2 1-1,2 0 0,0 3 0,-6-2 1,7-1 4,1 2-5,1-2 7,0-3-7,5-1 0,-1-2 0,2-1-1,0 0 2,0 0-1,0 0 7,0 0 5,0-1 13,0 1-1,0 0-7,0 0-9,0 0-8,0 0 7,0 1-7,0-1 7,0-1-7,0 1 10,0 0-4,0 0 2,0 0-8,0 0 0,0 0 0,0 0-1,0 0 1,0 0-1,0 0 1,0 0 1,0 0 8,0 0 11,0 0 27,0 0 24,0 0-9,-6-10-37,4 5-17,-1-3-8,2 2 14,-1 5-1,1-3-8,-1 2 0,2 2-5,-1-2 5,1 2-5,0 0 0,0 0 0,0 0 0,-2-3 0,1 3 0,1-1 0,-2-2 0,1 3 0,1-3 0,0 3 0,0 0 0,0 0-1,0 0 1,0 0 1,0-4-1,-3 2 0,2 1 0,1-2 1,-2 1-1,1 0 0,-1 0 1,2 0-1,-1 0 0,-1 0 1,2-4-1,-1 4 0,1-1 8,1-2-9,1-2-1,1-7 1,0 2 0,1-7 16,0 1-14,1-7-1,-1-3 0,1-4 10,1 3-11,1-1 1,-1 3-1,1 2-5,-1 1-17,-2 3 22,0 8 10,-1 6-10,3 0-9,-6 6 3,2 1 5,-2 0-14,0 0-10,0 1-31,0 3-8,1-1 19,1-1 33,0 6-14,0 0-68,0 7 2,-2 0-32,-2 9 20,-4 6 1,-7 9-10,-2 3-26,-33 72-35</inkml:trace>
  <inkml:trace contextRef="#ctx0" brushRef="#br1" timeOffset="165846.4859">5042 3405 132,'0'0'163,"2"0"-44,-2 0-28,0 0-17,1 0-28,-1 0-16,0 1-12,3 2-1,0 0 16,6 1 16,6 1-4,10 9 44,7-2 10,5 5-30,0-1-24,-6 2-15,-2 0-17,-7 1 5,-5-7-9,-5 2-7,-5-6 4,-2-3 0,-4 0 0,-1-5 4,0 0 5,4-5-15,-2 0-21,22-48-279</inkml:trace>
  <inkml:trace contextRef="#ctx0" brushRef="#br1" timeOffset="166707.5351">5857 2757 20,'2'-3'9,"-1"3"18,2-3-3,-1 3 40,-4 0 20,-1 3-16,0-3-7,0 3 40,1-3-19,2 0-26,-1 0-31,-1 8-8,-2-3 17,-2 5 20,-1 1-12,2 3-1,-1-5-5,3-2 0,-6 3 12,0-2 22,-1-4 1,-2 4-31,-2 4-16,-5-2-9,-2 2 0,-1 5-4,0 2-4,-1 1-5,-1 8 5,-3-1-1,0 2-5,-1 1 1,-3-3 4,-2 0-5,-2 1 11,1-2-11,1-1 0,6-1 0,4-5 0,5 3 0,1-4 0,4-1-1,0 0 0,0-3 1,2 2-1,0-6 1,2-2 0,3 2 5,-1-6-5,1 2 0,-2 1 0,-1-1 0,1-1 0,1 2 0,2-3-1,0 0 0,2-1 1,-3 0-1,6 0 0,-3-3 0,3 1 1,-1 1-1,-2 0 0,3-2 0,0 1 7,0-1-1,0 0-5,0 0-1,3 0-14,-2 0-134,6 0-118,19 4-13</inkml:trace>
  <inkml:trace contextRef="#ctx0" brushRef="#br1" timeOffset="195929.2065">4203 4898 208,'0'-2'249,"-2"-2"-99,1-4 11,-3 0-29,3-3-20,-2-1-14,1 3-4,0 0 8,-2 3-21,3-2-9,-1 5-10,1 3-17,1 2-29,0-1-16,0 0-10,0 5-6,-2-5 8,2 4 1,0-4 7,2 0 0,-1 2-1,1-2 1,1 2-1,1 0 0,1-2-7,0-1-10,0 0-12,0 0-6,-1-1-1,1-1 28,0-2 1,-3-1 8,-2-1-9,-1-3 5,0 3 4,-4 2 1,2 2 11,-3 4-6,-1 0-6,0 2-2,3 1 1,-4 3-7,5-3 7,2-4-11,1-1 11,1 0 0,2 0 0,1-4-8,-2 2 0,2-5-13,0 5-7,1-4 29,4-2 27,-3 0-4,-2 0-23,-1 6-21,-3 0-3,-3 4 4,0 1 20,-2 2 0,1 1 9,-3 0-8,-1 4 1,1 1-2,2-4-7,2 1 6,1-6-1,2-1 2,2 2 0,-2-6 0,1 3-1,1-1-14,-1 1 14,1 0 0,0 0-47,-2 1-119,2 2-1,-4 4-33,-16 15-322</inkml:trace>
  <inkml:trace contextRef="#ctx0" brushRef="#br1" timeOffset="196476.2378">4190 4786 244,'0'0'126,"0"2"-63,-2 0-24,2-1-13,0 3-10,-2-3-8,2 5-8,0-3 1,0-2-1,0-1 1,0 2 0,2-4 1,-2 2 5,2-1-7,0-2-6,1 3-21,2-4-37,9-3-70</inkml:trace>
  <inkml:trace contextRef="#ctx0" brushRef="#br1" timeOffset="196639.2471">4184 4802 31,'2'0'248,"-2"0"-125,0-4-86,2 4-37,2-2 0,-1 2-1,2 0 0,0-1-83,4-3-152</inkml:trace>
  <inkml:trace contextRef="#ctx0" brushRef="#br1" timeOffset="197865.3172">4201 4820 63,'0'0'27,"0"1"-15,-1-1 21,1 1 25,0-1 2,-2 0-12,2 6-9,-2-5-7,1 4-17,0-3 0,-1 2-6,2-1 0,2 0-8,-2-3 0,1 0 5,-1 0 0,1 0 2,-1 0-1,2-2 5,-2 2-4,0-1-8,0 1-22,2-8-125</inkml:trace>
  <inkml:trace contextRef="#ctx0" brushRef="#br1" timeOffset="198369.3461">4219 4829 49,'-1'0'171,"1"-1"-72,-2-6-48,0 4-51,2-3-12,0-15-103</inkml:trace>
  <inkml:trace contextRef="#ctx0" brushRef="#br1" timeOffset="198900.3764">4178 4802 46,'-3'3'57,"3"2"8,-4 5-23,1 1 10,2 1 10,-1-4-4,4 4-20,-1-5-5,5 2 3,-3-2 0,1-2-14,-1-4-16,1-2 8,0-2 34,-1-1 27,2-4 18,0-1-57,-2-5-26,1 1 13,-3-5-23,0 2 1,-2 0-2,-2 0 1,0 7-27,-1 1 27,1 4 18,-1 4-18,2 4-13,0 4-14,-4 3 18,3 8 1,1 0 8,2 1 0,3-3 0,1-3 0,0-6 1,-1-2 0,0-6 11,-1-3 6,1 1 17,1-5-4,1 0-1,-1-7-15,-1-1-6,0-2-9,-3 1-13,-2 2-1,0 4-11,0 5 25,-1 3 6,0 4-6,1-2-11,1 5-11,-1 1 8,0 4-11,4 2-49,0 0-65,9 14-61</inkml:trace>
  <inkml:trace contextRef="#ctx0" brushRef="#br1" timeOffset="203745.6536">4198 4757 193,'-2'0'290,"1"-4"-115,-2 2-80,1 2-14,0-1 4,2 1-10,0-3-37,0 3-30,0 3-8,0-3-9,0 1-2,2 1 1,-2 2-1,0-4 2,2 8 9,-2-2 1,2-1-1,-1 3 1,-1-4 0,0-1 0,0 1 0,0-3 1,0-2-1,0 1-1,1 0-83,-1 1-13,4 1-36,-1 5-112</inkml:trace>
  <inkml:trace contextRef="#ctx0" brushRef="#br1" timeOffset="204987.7246">4203 4851 196,'0'0'102,"2"-1"-90,-2 1 20,0 0 14,0 0 17,-2 1-6,0-1 11,1 0-5,1 0 16,-2 2 8,2-2-15,0 0-19,-2 0-19,2 0-21,0 4-13,0 0-9,0 2 8,2 1 1,0 5-1,1 0 1,-1 0-1,0-3 1,-1 3 0,-1-3 6,0 4 7,0 1 14,-1 4 11,-3-3 5,1 6-4,-1 2-10,2 0-10,-2 6-5,0 1-5,1 3-8,1 0 5,-1 3-5,2 0 0,-1 0 5,1 3-5,-2-5 1,2 1-2,1 0 2,-2-4-1,-1 1 7,2-2-7,-1-1 0,1-2 0,1 3-1,0-2 1,0 2 0,1 0-1,1-3 0,-2 3 1,0-1-1,1 0 0,-1-3 2,2 0-2,-2 1 0,1 0 0,-1 5 0,2 3 1,-2 1 0,-2-1 0,2-2-1,-1 5 0,1-4 0,-2-2 1,2-3 0,-1-5 0,-2-3 0,1 1 0,-1 1 0,2-3 1,-1 2 5,0 1-5,2 2-1,0-4 0,0 3 0,2 1 0,0-2 0,-2 0 0,1-1-1,-1-5 1,0-4-1,0-6 1,0-3 0,-1 0 0,1-1-1,0 2 1,0 1-1,0 2 1,0 0-1,1 3 0,1-4 1,-1 0-1,1-3 0,-1 0 0,-1-2 2,0 2 5,0-4 8,0-4 6,0 4 57,-1-2 11,1 1-13,-3-2-23,0-1-28,-2-5-16,-5-5-7,-1-4 5,-1-2-6,-9-9 0,-2-3 0,-1-7 0,-2-6 5,-2-6-5,1 2 1,6 8 4,6 9-6,2 17 2,6 3-1,6 10-1,1 2-10,0 2-13,0 6-8,3 7 5,0 17 25,5 13-1,3 12 1,2 6 0,1 4 0,3-3 0,1-2 1,-1-6 0,3-7-1,-1-14-26,0-7-15,-3-16-12,0-9-2,0-11 53,7-15-10,4-12 13,9-8-75,1-16-75,1-4-81,43-108-96</inkml:trace>
  <inkml:trace contextRef="#ctx0" brushRef="#br1" timeOffset="206130.79">4256 4840 76,'0'-5'455,"0"1"-317,-1-6-45,1 7-28,1 3-34,-1 0-31,6 3-18,10 5 11,11-2 7,15-2 10,15 1-5,4-3-5,-1-1-39,-4 2 25,-9-2-10,-7 5 0,-5-2 3,0 0 9,4 0-25,1 0 28,4-1 7,-3 0-10,-2 2 11,2 3-4,-3 5 5,2 0 0,5 4 7,0-7-7,2 4-8,-7-3-8,-2-5 7,-8 3 0,-7-4 1,-3 0 7,-3-4-5,8-1-23,6-6 26,5-4 3,6 0 6,-3-1 9,-8 2-15,-7 0 2,-11 7-1,-6-1 7,-2 0 26,-2 1 7,-3-1 29,-3-6 13,2 4-49,1-1-17,0 3-10,1-4-6,2 5-1,1 1-16,2 1-1,-1 0 5,0 1-9,-1 4 0,-2-1 9,-1-3 12,1 1 1,3-2 0,3-2 0,9-2-1,5-3-6,10-6 6,2-2 0,0-6-2,-4 3 2,-10-2 11,-7 3-4,-9 8 7,-4 0 58,-6 0 1,-2-2-17,-4 4-28,-7 2-17,-3 3-11,-1 0-5,2 2-40,1 2-31,8-2-77,4 0-69,-6-4-141</inkml:trace>
  <inkml:trace contextRef="#ctx0" brushRef="#br1" timeOffset="206630.8186">5702 4746 148,'0'1'146,"0"2"-95,-2 4-24,1 3 40,-1 7-7,1 5 2,1 6-13,-2-1-26,4-4-13,2-1 1,0-6-10,2-5 7,-1-5-1,-1-6-7,1-6 0,3-2 45,1-7-45,-1-4-43,1-2 8,-7-2 35,-4 5 12,-4-1 21,-1 5 3,-3 6 30,1 6-4,-2 6-41,1 8-16,2 4-5,5 6-7,3 5 7,8-2 15,5-2 5,1-3-7,2-10-4,3-5 3,-5-8 11,-4-4 31,-2-5-9,-2-8 22,-5-2-47,-2-1-7,-7 0 23,2 3-13,-7 8-8,2 9 0,-8 10-8,2 9-7,-6 2-9,8 5 9,2 0-1,3-1-13,9-1-43,4-3-163,18 6-134</inkml:trace>
  <inkml:trace contextRef="#ctx0" brushRef="#br1" timeOffset="208173.9069">7073 6267 679,'-7'-2'222,"4"-2"-143,-4-2-22,4 1 15,0 2-19,3 1-26,3 1-27,-1 0-32,2-2-58,0 2 12,6-3 78,-4 0 12,-2 1 5,-1-6 7,-3 4-24,-1-4 66,-5 0-31,1-3-14,-4 2-3,-1 3 6,1 3-3,3 4 3,1 6-20,0 9-4,-3 11-1,4 8 1,1 6 0,1-2 1,5-9-1,-1-10 1,1-9 7,0-10 10,2-7 64,1-6-7,3-10-13,3-6-59,2-3-3,-5 1-71,-5 4-70,-4 8 0,-4 3-159,-39-4-279</inkml:trace>
  <inkml:trace contextRef="#ctx0" brushRef="#br1" timeOffset="208571.9296">5976 4820 175,'-3'2'32,"0"5"-32,-11 4-146</inkml:trace>
  <inkml:trace contextRef="#ctx0" brushRef="#br1" timeOffset="208735.939">5917 4850 97,'0'1'51,"0"-1"-28,2 6-11,-1-2-2,9 15-10</inkml:trace>
  <inkml:trace contextRef="#ctx0" brushRef="#br1" timeOffset="208946.9511">5940 4906 276,'0'0'252,"0"2"-170,-1 0-65,1 2-5,0 1-3,0 5-2,4 0 1,2-2-8,-2 8-111,16 2-181</inkml:trace>
  <inkml:trace contextRef="#ctx0" brushRef="#br1" timeOffset="209125.9613">6039 5014 292,'6'5'123,"3"1"-37,3 5-43,0 3 5,1 0 2,1 4-25,0 2-8,1 4-8,6 1-2,1 1-7,8-2 0,3 3-112,46 45-106</inkml:trace>
  <inkml:trace contextRef="#ctx0" brushRef="#br1" timeOffset="209329.973">6428 5592 147,'8'6'78,"0"1"39,3 6 6,3 0-39,-1-4-9,-1 6-23,-2-3-23,-3 1-14,1 3-6,-2 0-8,-1 4 7,1 3-7,1 1-1,8-3-57,37 36-111</inkml:trace>
  <inkml:trace contextRef="#ctx0" brushRef="#br1" timeOffset="209533.9846">6806 6075 193,'3'5'53,"3"1"-25,4 6-10,-2-4-9,1 4-3,0-1 50,1 0 29,-1-1-64,-1 1-21,22 16-93</inkml:trace>
  <inkml:trace contextRef="#ctx0" brushRef="#br1" timeOffset="209718.9952">7056 6310 581,'0'-2'198,"-1"0"-62,-1-4 13,2 5-38,0 1-39,0 0-41,0 0-31,2 1-25,-2 1-164,4 2-96,3-8-384</inkml:trace>
  <inkml:trace contextRef="#ctx0" brushRef="#br1" timeOffset="211551.1">7060 6370 467,'0'-3'173,"0"3"-92,0 0-2,1 0 2,-1-4-7,2 4-29,1-3-35,1 0 2,2-1 26,-2-4-22,1 3 7,-1-1-1,0 0 16,3-3-8,2-4 9,4 3-39,2 2 11,5-4-10,0 5 7,1-1-8,-4 4 0,-1-3-8,-1 2 8,-2 0 0,-2 0 0,-1-5 10,1-1-4,2-3-5,-2-2 9,2 1-8,-3-4-1,-1 3-1,0-3 2,-3 3-1,2 3-1,-3 2 1,2 1 5,0-4-6,4 2 0,5-7-1,8-5-19,3-2 20,3-9 1,-5 4 0,-6 8 11,-8-1-12,-5 11-5,-2-2 5,-3 4 15,1-5-6,0 3 0,1-2-3,1 1-6,6-5-6,1 3 4,1-5-5,4-2 6,-1 3 1,1-4 0,1 2-8,-1 2 7,-4-1 2,-1 8 10,-2-1-4,-5 6-7,4-2-15,2-1 14,5-2 1,2-4 0,2-1 6,-1-2 1,-6 5-1,1-2-6,-6 4-6,-3-2 6,3 1 9,-1 1 1,-2 3-9,3-4 1,4 1-2,-1-1-7,1-2 7,0 3-2,-1-3 2,-1 6-1,-6 0 8,-1 7-7,-4-1 11,2-1-1,-3 10 11,2-5 3,-2 0-13,0 1-11,-2 3 0,-4 1-6,2 2 5,-2 3 0,1-1 0,-1-2 0,-4-1 1,1-3 1,-10 1 0,-4-2 1,-9 0 4,-3 0-5,1-2 5,-1-2 1,6 0 14,5-2 0,6 0-4,6 3-1,0-2-8,6 3-8,-2-2 1,5 4 0,1-2-1,3 0 0,2 3-6,2-3-3,1 0-39,5 1-18,11 1 21,8-2-24,11 0-18,8 0-51,5 0-11,-3 0-1,-8 4 0,-5 0-22,-10 1 62,-7 2 68,-11-4 42,-4 4 27,-4-1 93,-4 3-6,1-1 0,-3 4-31,2 2-14,2 4-2,3 5-23,0 2-7,2 5 14,0-1-9,2 4-22,-1 1-10,1-2 5,-8 2-15,-4 0-46,-35 43-199</inkml:trace>
  <inkml:trace contextRef="#ctx0" brushRef="#br1" timeOffset="239902.7216">10316 2941 653,'-1'6'654,"-3"11"-631,0 14-23,-3 14 0,1 11 1,-1 11 10,-1 4 26,2 3 13,-4-2-19,2-2-8,0-1-7,-6 1-7,4-9-1,-1-5-8,1-9-29,3-11-97,6-13-225,15-35-398</inkml:trace>
  <inkml:trace contextRef="#ctx0" brushRef="#br1" timeOffset="240402.7502">10395 2912 1099,'2'-2'207,"3"2"-197,9-4-10,8 4 11,10 3-4,8-2 14,5 4-13,-5 9 4,-4 4-12,-11 4 0,-4 7 0,-13 9 12,-6 4 6,-10 10-18,-20 4-36,-16 3 11,-14-2-49,-15-8 20,5-9 36,14-11 9,19-14 9,23-10 15,8-2-15,10-6-7,4 0 1,14 1 6,9-2 18,9 2-17,6 4 35,-1 4-2,-2 0 4,-6 4 1,-9 7-20,-4 1-1,-9 6-16,-6 3-2,-6 3 25,-8 3 20,-6 1 50,-12 3-10,-9 0 8,-6 3-27,-14-5-15,-2-2-27,0-8-7,-1-8-7,7-7-10,6-10-52,6-13-92,7-14-132,4-125-319</inkml:trace>
  <inkml:trace contextRef="#ctx0" brushRef="#br1" timeOffset="241055.7876">9967 2564 1073,'-6'-7'210,"5"4"-84,-2-4 9,1 3 42,5 4-92,0 2-85,6 3-55,11 8 55,11 4 22,23 12 19,11 3-23,56 17 15,24-4-9,24-11 6,-50-19 6,-7-1-27,-16 0 4,-11 1-11,-55-11 5,-10 0 4,-4 0-10,12 0 1,-15-4 8,-10 0 10,-5-3 44,-7-6 10,0-10-74,-17-11 0,-8-9-6,-14-6-31,-6 1 10,3 6 13,9 7 14,15 9 0,6 6 0,12 6 0,4 4-8,2 6 7,3 0-5,3 0-12,-2 0-21,6 4-16,5 4 31,12-1 24,10 6 4,0 3 4,6 1-8,-6 7-1,-4 3-8,-9 6 7,1 5 2,-8 4-1,-3 6 0,-5-9 0,-5 6 0,-2-6 1,-5-4 0,-1 1 12,0-5-11,-4-1-1,-7 2 0,-3 3-62,-7 6-95,-5 6-115,-44 33-445</inkml:trace>
  <inkml:trace contextRef="#ctx0" brushRef="#br1" timeOffset="241224.7973">11420 3212 1006,'0'3'336,"1"1"-292,3 4-44,-4 6-6,1-2 1,-1 6 5,-1 1 0,-4 7-60,-36 49-444</inkml:trace>
  <inkml:trace contextRef="#ctx0" brushRef="#br1" timeOffset="241402.8074">11277 3751 1494,'0'2'276,"0"0"-276,2 2-12,-2-3 12,1 2 18,1 0-6,-1 7-6,6 3-6,1 3-1,7 5-164,3 0-185,51-5-437</inkml:trace>
  <inkml:trace contextRef="#ctx0" brushRef="#br1" timeOffset="241651.8217">11924 3440 1865,'1'0'0,"0"0"-30,1 3-31,1-3 61,8 4 12,5 6 28,22 3 14,13 3-27,12 3-12,0-3-4,1 2-11,-7-10-26,-3-5-106,-2-6-163,61-58-633</inkml:trace>
  <inkml:trace contextRef="#ctx0" brushRef="#br1" timeOffset="241988.841">12241 3098 1596,'0'2'243,"3"3"-243,-6 11-137,6 12 103,-6 11 34,2 8 3,-2 10 18,-7 8-8,0 2 8,-11 11-4,-12-1 1,-7-1 1,-8-6-19,3-14 0,8-16-45,16-21 18,11-8 12,9-9 14,2-2 1,1 0 13,2 0 22,0 0-19,6 0-1,4 0 9,6 0 6,10 0-10,7 0-7,7-4-1,6-8-12,2 0-37,2-9-194,58-53-405</inkml:trace>
  <inkml:trace contextRef="#ctx0" brushRef="#br1" timeOffset="242361.8623">12580 3157 1582,'7'-4'256,"5"0"-256,13-10-6,11 8 6,6-2 7,7-1 5,5 5-3,1 4-7,2 7-2,-7 4 0,-9 10-7,-11 2-1,-10 11-1,-14 3-13,-8 4 15,-9 4 7,-6 4 1,0 0 0,-4 8-1,2 1 0,5 8-1,-1 4-4,8 9 5,-1 6 21,-1 5 2,-3-1-4,-3-6-5,-2-11-8,-6-6 7,1-11 1,-4-14-1,7-13-2,4-15 8,3-13-4,5-10-15,-1-17-126,-6-15-208,1-138-305</inkml:trace>
  <inkml:trace contextRef="#ctx0" brushRef="#br1" timeOffset="242755.8848">12863 3325 132,'0'0'835,"0"4"-759,0 4-76,0 2 0,-3 3 51,-2 6 51,-1 0-26,-4 4 11,-9 7 15,-6 5 5,-14 8-41,-12 2-36,-13 8-6,-4 4-12,4-7-8,11-2-4,17-9-112,24-15-125,20-12-114,79-38-32</inkml:trace>
  <inkml:trace contextRef="#ctx0" brushRef="#br1" timeOffset="243377.9204">13718 3157 1627,'0'-2'276,"0"2"-276,-1 0-30,-1 2-4,-6 11 10,-1 9 18,-10 10 5,-9 8 1,-13 8 0,-8-3-16,-5 3-26,1-6-8,10-7 10,19-7-13,9-9-16,16-5-37,13-6 7,5 0 64,15-2 25,4-6 9,4-4 1,-8-4 0,-9 5 1,-9 0 6,-11 3-1,-5 0 2,-7 4 25,-11 8-15,-15 7 3,-12 9-8,-4 5-7,5 4-6,12-5-1,18-8-5,14-3 5,11-11 1,10 4 13,8-3 9,7-1-5,6 0-7,0-1-9,-8-2 0,-9 0-1,-13 3 0,-8-2-12,-12 5-2,-13 3 13,-15 6-7,-22 11-4,-12 3-9,3 3 6,7 0 14,17-4-10,18-9 2,14-13-1,8-1 10,8-6 15,4-2 72,9 0 43,13-4-29,11-4-43,10-6-28,8-7-30,-1-1-12,-1-10-156,77-64-334</inkml:trace>
  <inkml:trace contextRef="#ctx0" brushRef="#br1" timeOffset="243582.9321">13860 3484 1655,'7'-2'182,"6"-1"-182,20-3-1,13-2 1,14 0 1,6 1 1,7 4-1,0 3-1,-7 4-78,-11 9-54,-22-3-68,-21 8-118,-27 0-9,-118 35 98</inkml:trace>
  <inkml:trace contextRef="#ctx0" brushRef="#br1" timeOffset="243743.9413">13685 3757 348,'7'6'688,"4"-3"-606,19 7-2,12-4 62,14 1 8,10-7-18,4 0-55,8-3-44,46-1-5,-86 1-25,38-6-3,-16-4-100,-17-10-139,11-75-328</inkml:trace>
  <inkml:trace contextRef="#ctx0" brushRef="#br1" timeOffset="243960.9538">14146 2992 1255,'-1'22'193,"-2"11"-193,-3 29-13,-3 82 5,-2 34 8,17 41 23,-3-51 10,2 16-11,-10-21-7,13-23-1,16-23-7,-9-72-1,4-7-6,-3-8-81,20 24-124,54-41-164</inkml:trace>
  <inkml:trace contextRef="#ctx0" brushRef="#br1" timeOffset="244150.9646">14231 3886 1276,'-16'8'180,"-2"7"-153,-21 13-27,-12 15 1,-11 11 21,-4-4 32,-1 0-7,9-14-22,16-11-8,18-15 4,14-17 97,12-17-118,14-19-90,100-154-407</inkml:trace>
  <inkml:trace contextRef="#ctx0" brushRef="#br1" timeOffset="244321.9744">14591 2885 1697,'0'3'353,"0"1"-353,-2 6-57,-10 9 28,-6 7 29,-7 5 1,-5 9-1,3 2-48,1 7-210,-30 106-371</inkml:trace>
  <inkml:trace contextRef="#ctx0" brushRef="#br1" timeOffset="245014.014">14971 3186 1260,'14'2'202,"2"5"-169,15 6-25,1 6 25,1 7 19,-8 0-10,-7-7-37,-8 2-5,-8-5-9,-8 0-8,-14 6 17,-20 3 0,-24 6-67,-65 19-115,-15-11-20,111-32 130,14-3 72,-20 3 45,23-3-8,21-4-16,15 3 39,18-3 53,16 4 5,61 0-41,19 2-40,2-10-8,-97 2-17,-6 2-12,-5-1-32,21 1-145,-26-3-308,-70-4-218</inkml:trace>
  <inkml:trace contextRef="#ctx0" brushRef="#br1" timeOffset="245474.0403">14774 3660 836,'2'3'327,"-2"-3"-313,3 1 1,-3 1-15,1-1 43,2 8-4,-1 5 33,2 8 6,-1 7-24,0 9 8,-7 2-16,-4 4-17,-13 2-4,-3 2 14,-9 0-12,-7-6-13,5-1-5,5-11-9,13-11-17,8-13-38,9-6 22,11-9-15,11-13-102,11-19-65,18-14 79,7-8 70,3 0 66,-1 8 3,-8 16 52,-9 13 56,-8 13-9,-10 9-22,-5 6-13,-3 9-7,1 8-1,-3 8-4,-2 6-7,-1 7-13,-7 3-5,-4 4 13,-7 2 16,-6-2-5,-7-4 1,-9-4-16,-5-1-10,-4-10-16,5-2-13,8-8-54,14-11-57,10-10 3,19-17-97,14-21-438,142-167-76</inkml:trace>
  <inkml:trace contextRef="#ctx0" brushRef="#br1" timeOffset="245853.062">15777 3470 1214,'0'3'288,"1"-2"-288,-1 5-13,-1 6-19,-4 8 2,-6 3 30,-3 3 1,-3 2-1,3 1-75,3 3-51,5 4 0,6 3 12,6-4 0,3-3 18,2-3 12,4-5 24,-1-6 33,-2-2 17,-3-3 10,-4 4 0,-8 2-26,-13 6 26,-16 11 7,-16 4 32,-8 10 29,-4 0-17,9-3 33,14-8 36,14-7-11,12-6-37,9-8-13,4-1 19,8 0-2,4-6 32,14 0 2,12-5-10,20-14-32,52-12-35,-72 0-33,37-18-111,-5-5-243,77-116-488</inkml:trace>
  <inkml:trace contextRef="#ctx0" brushRef="#br1" timeOffset="246014.0712">16114 3633 1386,'2'0'241,"2"0"-227,14-2-13,15 4-1,13-2 6,9 1-6,5 2 0,0 1-133,-5-2-197,67-21-395</inkml:trace>
  <inkml:trace contextRef="#ctx0" brushRef="#br1" timeOffset="246614.1055">16409 3466 1197,'-1'-1'376,"1"5"-361,-3 3-15,-2 12-18,-5 5 18,-5 10 0,-4 9 12,-10 7-6,-8 4 5,-15 5 5,-6 0-5,-8-6-2,5-4-3,21-12-6,16-14-1,21-11-7,13-2 8,17-7 21,18-2-3,17-5-7,56-12-11,-80 9-6,38-6-9,-18 4 6,-22 2 8,-18 6-1,-17 1-25,-13 4 21,-12 9 6,-20 11 6,-56 29 2,61-29-8,-34 23 7,14 3-7,19-6-1,16-5-6,11-2 7,10-11 0,4-3 6,4-11 0,7 0 8,7-6 29,16-6-16,12-6-27,12-8-30,-2-4-43,-1-11 4,-8 0-53,-11-3-11,-6 7 56,-7 10 64,-12 12 13,-6 9 1,-9 11 58,-1 9 50,-5 13 14,-8 6-18,2 4-19,-2 2 8,2-9-26,5-7-29,5-9-17,3-7-8,4-13-2,-2-2 4,0-1-16,4-6-42,3-1-118,44-34-299</inkml:trace>
  <inkml:trace contextRef="#ctx0" brushRef="#br1" timeOffset="247791.1728">15841 3308 574,'-9'1'563,"-1"10"-527,-10 18-36,-5 24 0,-2 24 44,-18 78 85,7 54-45,42 1-26,39-99-23,-10-70 8,5-7 17,96 49 36,24-60-22,-37-39-31,-14-33-13,-17-17-30,-54 25-19,-14-3-26,-4-6-29,22-105-34,-65-32-13,-63 3-10,41 143 82,-111-51 49,34 74 105,9 28-15,19 28-12,55-4-27,6 11-32,5 8-18,-55 106 20,40 26-5,52-135-7,11-6 8,23 41 29,66 8 23,57-50-16,31-70-24,-77-26-29,-25-17-37,-63 29-28,-12-4 5,19-107-6,-55-15 8,-7 122 1,-5 14 57,-2 13 34,-34-17 22,-6 25-35,0 28-14,4 19-7,8 18-9,12 14 2,18 7-5,21 2 1,26-8-149,33-14-106,206-5-208</inkml:trace>
  <inkml:trace contextRef="#ctx0" brushRef="#br1" timeOffset="248196.196">17327 3343 1746,'-16'7'101,"0"6"-101,-19 10-26,-10 12 19,-7 13 7,-6 2 0,-6 10 1,-2-2 9,-8 1-10,-1-12-1,9-8-46,18-17 11,18-11-18,17-8-34,13-9-44,6-6-216,10-2 85,11 1 178,8 0 85,2 12 9,-1 6 22,-6 12 46,-11 10 47,-7 14 50,-6 12-36,-15 15-3,-4 7 0,-7 9-24,-5 2-25,-2 9-8,3-1-44,-3 0-17,0-6-8,0-13 4,8-15-13,6-17-94,7-21-92,6-20-96,38-88-190</inkml:trace>
  <inkml:trace contextRef="#ctx0" brushRef="#br1" timeOffset="248534.2153">17038 3804 1554,'10'-2'237,"6"0"-237,17-6 0,18 2-1,10 1 1,9-3 0,4 2 0,4 6-1,-7 12 0,-13 4-8,-21 8-13,-15 8 1,-15 6 21,-10 4 33,-4 9 1,-2 6-1,-5 2-1,0 4-2,-2 7-12,6 5 6,-5 9-2,-13 61 5,-12 22-4,-8-4-10,28-127-2,4-4-4,-1-6 4,-16 23-10,5-16 2,7-11-3,7-18-18,1-12-43,2-21-206,8-119-432</inkml:trace>
  <inkml:trace contextRef="#ctx0" brushRef="#br1" timeOffset="248889.2356">17118 4150 1225,'-12'7'499,"-2"3"-487,-9 9-12,-5 5-1,6-3 1,5-11 17,13-6 22,5-4 13,5-6 49,15-9-58,13-13-43,19-3-39,13-3-28,6 8-10,-5 11 38,-9 11 24,-12 9 3,-16 10-1,-10 8 13,-9 9 12,-8 12 19,-6 6 40,-11 7-5,-3 1-20,-9-3 4,-1-6-16,-8-8-2,-2-9 4,-8-12-6,0-13-2,-1-14-5,8-9-5,6-14 0,8-9-18,9-9-41,5-6-89,13-90-415</inkml:trace>
  <inkml:trace contextRef="#ctx0" brushRef="#br1" timeOffset="250352.3193">9799 3926 103,'0'2'874,"-2"0"-735,4 5-128,-2 1-11,3 4 2,0 6 8,0 1 1,2 2-2,5 1 1,0-2 1,11 2-2,12 1 9,14-1 28,17 7 13,62 23-2,59 10-17,62 7-17,-54-28-10,7 3 1,19-1-5,-3 1 4,2 1-7,-3 2 0,-18 6-5,-10 0 0,-7 6 0,2-6 0,5 2-1,0-10 6,8 11 0,-3 6 0,-4 4 3,5 2-9,2 6 0,5-2 0,-2-2 0,2-3 6,-21-10-5,-3-6 0,-6-16 0,-2-6 0,-4-17 7,-3-2-8,-3 2 2,-12-1 19,-6 4 9,-10 4-15,-6 6-5,-3 5-1,-3 0-7,7 6 4,2-4-5,5 6 0,0-5-1,-2 2 2,5-6 4,-3-13-5,-12-2 0,-10-11 0,-11-4 0,-60-1 1,-4 0-1,-8 1 0,23-3 1,-14 4-1,-21-3-1,-10 3 0,-7 3-47,-5 1-137,-13-1 76,-71 9-237</inkml:trace>
  <inkml:trace contextRef="#ctx0" brushRef="#br1" timeOffset="251034.3583">18037 4406 1092,'1'-2'509,"1"2"-455,1 0-54,1 4-11,3 7 11,3 4 14,2 11-1,-3 10 20,1 13-7,-1 8 4,-3 10-2,2 5 7,3-7-7,-2-2 1,-1-13 1,0-6-12,6-9-6,-1-4-3,0-9 7,3-9-1,10-10 9,17-13 62,22-19-38,79-58-24,68-58-17,28-69-5,-91 69-2,-22 23-47,-27 40-67,-68 57-138,-11 15-120,20-4-412</inkml:trace>
  <inkml:trace contextRef="#ctx0" brushRef="#br1" timeOffset="266930.2675">4780 10396 607,'-3'-2'165,"0"2"-120,-2-1-28,1-1-7,1 0-8,0 2-2,3-2 0,0 2-119,0 2-53,1 0 55,1 7-140</inkml:trace>
  <inkml:trace contextRef="#ctx0" brushRef="#br1" timeOffset="269075.3902">4771 10303 822,'-2'0'191,"1"0"-118,-4-3-28,2 6 59,2-3-1,-3 0-17,0 0-31,3 1-20,-4 1-13,-2 2-1,-2 4-10,-6 6 2,-6-1-7,0 8 8,-3 4-13,-2 0 0,0 0 5,5 4-6,-1 0 6,1 0-5,0 3 7,6-2-8,2 2 0,1 2 0,4 4 0,4-4 0,-1 7 1,4-4 1,1 3-2,0 1 1,0 4 6,1 0-1,2 3-5,-1-6 0,-1 1 8,4 1-2,-1-4-1,0 8-5,3 3 0,-3 6 18,2 5 4,0 2-14,2-1 0,3-2-3,0 0-5,4 0 5,4 2 6,4 0 0,2-4 2,-1-6-5,2-1-2,-3-8-5,1 1-1,-3-4 8,3 4-8,-1 0 0,1-1-1,-2 1 6,0-3-5,0-5 0,0 1 0,-2-5 8,5-1-8,3-3 0,0-1 0,1-3 7,2-1-7,-2-7-1,-1 2 6,2-6-4,-3 4-1,6-5-1,1 5 2,4-5-1,1 0-1,2-2 0,-1-2 9,1-5-8,-2-6-1,4-1 1,2-2 4,8-2 26,2 0-6,7-6-24,-1-1 14,0 1-4,0-3-1,0 2 1,-1 0-11,-7 4 10,-5-3-1,-9 3-8,-6 0-1,-1-2 0,1-1 0,-1-4 0,8 0 9,2-5-7,6-4 8,-1-1 4,1 1-4,-8-5-10,1-6 13,-6 2-1,0-7-11,-4-3 10,0 2-10,-2-7 4,1 1-4,-1-6 0,-1-3-1,1-4 1,-1 2 0,1-4-1,-2 3 1,-2-3 0,-6 4 0,-3 6 5,-2 0-5,-6 2 5,1 0 3,-1 2 0,-1 5-3,-1 1-5,-2 1 8,-1-5-8,-1-2 8,-2-8-1,-2-2 4,-5-4-11,1 1 11,-3-1-3,3 4-2,-3 9 7,1 7-2,-6 1-5,2 5-5,-3 0 5,-2-6 4,-1 6-10,0-3 1,-1 2-1,0-1 0,-2 3 1,4 0 4,-5 3-6,3-2 0,-4 2 0,1-1 0,-2 3-1,3 5 1,-1 3 0,0 3 1,3 1 0,-1 1 1,-4 2-1,3 1 0,-3-1-1,1-3 6,-2 1-6,3 1-1,-2 0 0,2 2 1,-1 5-1,1 1 1,-4 3 0,-2 4 0,-2 1 0,3 3-1,-7-3 2,3 3-1,-4 0 0,2 0 0,-6 3 0,-3-2 1,-3 5-1,-3-2 0,6-2 0,5 1 1,3 0-1,6-3 1,2-3 0,5 3 0,1-1-1,4 1 1,-2-2 0,2 2-1,-2-2-1,-1 2 0,1-2 1,-3 2 0,-1 2 1,2-2-1,-3 2 0,3 0-1,0 2 1,-2 1 0,2 0-1,4 0 1,-1-1-6,4-1 6,1 1 1,-3 3-1,3 0-1,-2-1 1,-4 3-1,0-2 0,-6 5 0,-1 0 0,-5 6 1,-1-5 0,1 3-1,1-3 1,1 1-1,6-2 1,-2 0 5,7-5-5,-2 6-2,3-5 1,2 1 1,-2 3 0,3-2-1,3-1 0,-5 1 1,6-1 0,-1-2 1,0-1-1,2-2 0,2 2 0,0-3-1,0-2 1,2 3-1,2-1 1,0 1-1,-2-2-1,2 3 1,-3 2-1,-3-1 2,1 2 0,-1 4 0,1 0-1,-1-2 1,-3-1-1,3 2 1,-1-1 1,-1-1-1,0 1 0,2-3 1,3-1-1,1-3 0,0-2-1,1 2 0,2 0-5,-2 0-12,0 2 1,0 3-5,-3-1-4,-2 1-1,6-1-15,-2 0 5,2-4-37,-2 2-43,1-1-48,0 1-81,-8 3-296</inkml:trace>
  <inkml:trace contextRef="#ctx0" brushRef="#br1" timeOffset="272491.5856">3665 8842 605,'-4'0'165,"0"0"-105,-8 0-21,2 2 30,4-2 50,2 2 10,2-1-39,1-1-42,-1 3-35,-2 7-7,-2 3 3,-3 9 2,-7 8-2,-4 8 0,-5 4 3,-5 4 1,-1 5 5,-2 2-3,0 3 0,3-2-6,3 9 3,2 3-3,1 0-8,2 0 5,1 1-4,0-3 7,3 4 0,-3 3-8,2 10 14,0-2-3,2 6-4,-7-5-2,7 2 1,-6-5-5,6 0 8,0-4 14,-1-3-6,6 5-16,-2-1 17,1 3-2,0 6 2,2 2 10,-2-2-17,5-3-11,2-3 5,3-2 0,0-3-5,3 4 0,3 6 6,0-1-5,1 3-1,-2 1 1,4-4 4,3-3-5,0-7-1,-1-3 6,3-3 0,2 2-5,0-6-1,0 3 2,4 4 11,0 5 14,0 6-15,9 8-6,-5-4 0,5-1 0,-2-4 11,1 1 1,2 3 10,3-1-11,0-2 11,0-7-4,4-7-7,3 2 2,4-6 4,4 1-16,2-5 2,-2-6-3,-2 2 3,1-1-7,-7-1 4,3 2-6,3 2 0,0 0 6,9 10-5,-2 1 0,4 2 0,3-5 5,-3-4 3,3-5-7,0-5-1,0-6 8,2-9-2,3-4-1,0-4-6,11 0 2,41 3-1,9-6 0,-81-14 5,-8-3-5,36 5 0,-3 1-1,-7 2 0,0-5 0,-3 3 1,-1-8-1,-1-4 2,3-6 4,3 0-6,8 1 1,0 0 4,-2-2-5,-1-7 2,-2 5-1,5-7 0,2-7-1,43-15 1,24-3 1,-8 10-2,-43 3 1,-1-3 5,2 10-6,-49 11 1,1-4 0,2 3 0,33-12-1,-7 1 1,-3 1 0,-9-2-1,-8 2 1,-5-2-1,0 1 1,-5-1 1,5-4-2,3-7 2,2-9-1,6 2 0,0-8-1,-2 5 1,-1-1 0,-5 3-1,-3 5 0,-7-1 0,0 3 1,1-3 7,0-2-8,5-6 0,9-6 0,7-8 0,4-4 0,1-1 0,-3 0 1,-9 5-1,-7 4 0,-8 5 2,-3-4 22,-6-1-12,0-1 1,-5-2 4,2-2-11,-5-5-5,7-10 1,-2-11 8,4-3-10,2-10 2,1 0-1,-1 0-1,1 2 1,-2 2-1,-7 1 1,1-1 0,-8 2-1,0-2 0,-5 3-1,-3 6 1,-7-1 12,2 5-11,-4 6 9,-1-4 10,-3-2-12,0 1-7,-3-5-1,1 1 2,3 8-1,-1 7-1,2 9 1,-1 3-1,-4 3 0,-1-4 8,-5-3-8,0-4 1,-6-2 0,3-3 0,-6-4 8,5-1-9,-2-1 1,1 0-1,0 3 1,3 2-1,-2 5 1,2 1-1,-5 0 5,1 2-5,-7 0 0,-2 7 6,-6 1-6,-1 8 1,-6-1 0,2 2-1,-4-5 1,1-2-1,2 5-1,-1-5 1,2 4-1,-3 2 1,-4-3-2,-2 4-4,0-1 5,-5 4-6,-2 1-2,-7 3 7,0 5 1,-2 3 0,0 8 0,4-1 0,2 3-1,-7 3-8,3-4-1,-5 1 5,1 2-7,-1-1 5,-1 0 7,2 3-5,0-5 5,2 6 0,2 5 0,0 7-6,3 2 1,-3 4-8,1 0 5,-1 0-1,4 0 2,2-6 7,5 0-5,8 1 6,3-3 1,6 4 1,6-5-2,-2 6 1,-4 1 0,-6 0-1,-5 4-1,4 2 0,6 0 1,4-1 0,11-3-1,-2 0 1,2 0 0,-3-3 0,-4 3-1,-1 0 0,-10 6 1,-4 2-1,-14 13-1,-9-2-5,-51 20 5,81-23-11,-33 10 2,14-7 5,15-6 5,13-6 0,13-3 1,4-4-1,-2 2 1,4-2 0,-3 4 0,-4 0-1,-5 5 0,-2 1 0,-4 2 0,-11 7 1,-1 0 0,-3-2 0,0 2 0,7-6 0,12-4 0,7-2 2,10-6-2,4 1 0,0-2 0,2 0 1,-7 2 4,0-2-5,1 2-1,-4 0 1,-6-2 0,0 7-1,-7 0 1,-2 0-1,0-4 2,1 0-1,5 0 0,4-3-1,1-3 1,2 3 0,0 0 0,2 0 0,1 4 0,-3 1-2,0 2 1,-9 5-1,-1 4 1,-4 4 0,-1-4 0,3-1 1,0-4 0,4-2 0,1-2 1,4-1-1,6-2 0,1 0 0,-1 0 0,-1 4 0,-1 3-1,-2 0-1,-2 8 1,1-2-5,-3 5 6,3-2-1,-1-4 1,-1 1-1,-3-1 1,-2 2 1,2-3-1,5-3-1,3-2 1,1-1-1,0 3 1,-1 0 0,-7 3 0,4 1 0,-3 0 0,4-3-1,4-6 1,6-3 0,0-3 0,3-1 0,0 0-1,1 0-12,-1 0-44,3 0-83,6 0-212,9 3-247,64-25-257</inkml:trace>
  <inkml:trace contextRef="#ctx0" brushRef="#br1" timeOffset="274800.7177">5112 9163 824,'-1'0'243,"-1"0"-162,2 0-45,-4 0 42,-1 0-10,0 0-46,-1-3-14,-1 3-8,1 3-10,0-1-61,-1 4-97,-12 13-127</inkml:trace>
  <inkml:trace contextRef="#ctx0" brushRef="#br1" timeOffset="274977.7278">4896 9165 735,'-5'0'138,"1"2"-108,-5 1-29,0 4-1,0 2-13,2 4-110,-16 13-232</inkml:trace>
  <inkml:trace contextRef="#ctx0" brushRef="#br1" timeOffset="275152.7378">4562 9467 758,'-3'2'123,"-2"2"-123,-5 10-18,-8 3-107,-35 30-229</inkml:trace>
  <inkml:trace contextRef="#ctx0" brushRef="#br1" timeOffset="275338.7485">4286 9718 481,'0'0'191,"-4"0"-142,0 4-40,-2 2-7,0 0 5,-5 4-5,0 3-2,-5 3-92,-32 37-264</inkml:trace>
  <inkml:trace contextRef="#ctx0" brushRef="#br1" timeOffset="275520.7589">4037 10012 584,'0'0'240,"-2"3"-183,0 0-57,-4 5 1,-8 4 0,4 0 0,-1 7-1,1-1-78,1 0-90,-14 23-185</inkml:trace>
  <inkml:trace contextRef="#ctx0" brushRef="#br1" timeOffset="275692.7687">3898 10289 471,'0'6'76,"-3"-1"-53,-4 7-13,4 8 4,-4-4 8,-5 6-2,2 4-20,-2 3-47,-13 46-116</inkml:trace>
  <inkml:trace contextRef="#ctx0" brushRef="#br1" timeOffset="275878.7794">3849 10935 192,'0'5'121,"0"1"-16,0 7-7,0 1-50,0 2-24,-1 5 48,1 5-14,0 4-41,-2 1-17,2 0-156,-9 38-320</inkml:trace>
  <inkml:trace contextRef="#ctx0" brushRef="#br1" timeOffset="276066.7901">3849 11415 67,'0'5'116,"0"0"-20,0 9-41,0 1 116,-1 4-94,-3-1-52,2 0-25,-2-3-87,1 22-175</inkml:trace>
  <inkml:trace contextRef="#ctx0" brushRef="#br1" timeOffset="276241.8001">3919 11675 458,'-2'10'111,"-1"-2"-79,-1 9-26,-1 5-5,2 0 5,3-5-6,0 5-56,6 17-187</inkml:trace>
  <inkml:trace contextRef="#ctx0" brushRef="#br1" timeOffset="276420.8104">3963 12070 609,'0'0'156,"2"1"-138,-1 3-17,3 4-1,-3 2 1,2 6-1,-3 3-27,2 50-187</inkml:trace>
  <inkml:trace contextRef="#ctx0" brushRef="#br1" timeOffset="276609.8212">4089 12545 180,'1'10'63,"2"0"-36,3 12-11,2 3-4,2 1 84,-2-6 12,1 2-73,1 2-22,5-4-13,-3 2-74,1 1 26,19 28-235</inkml:trace>
  <inkml:trace contextRef="#ctx0" brushRef="#br1" timeOffset="276825.8335">4520 13093 693,'1'0'97,"3"4"-76,2 5-12,-2 7-9,1 4 1,-1 5-1,-3 8-38,1-1-47,-1 1-14,2 2 76,5-7-2,25 13-188</inkml:trace>
  <inkml:trace contextRef="#ctx0" brushRef="#br1" timeOffset="277021.8447">5002 13487 24,'0'0'619,"2"3"-535,6 2-64,-2-1-14,0 1-6,8 1 1,-1 0 10,6-2-11,6-4-22,6-2-80,64-29-391</inkml:trace>
  <inkml:trace contextRef="#ctx0" brushRef="#br1" timeOffset="277215.8558">5513 13467 980,'0'2'153,"2"0"-137,6-2-2,8 2 14,8 1-7,2 2-13,7 4 1,6 0-3,4-2-6,5 1-60,3-4-158,1-6 112,88-41-400</inkml:trace>
  <inkml:trace contextRef="#ctx0" brushRef="#br1" timeOffset="277400.8664">6425 13336 723,'9'-6'148,"1"0"-108,9-5-39,-1-1 25,-4 2 10,-1 6-32,-2 2-4,-2 2-58,1 0-59,7 0-57,43-16-146</inkml:trace>
  <inkml:trace contextRef="#ctx0" brushRef="#br1" timeOffset="277583.8769">6925 13087 943,'0'0'183,"0"0"-148,0 0-20,3 0 7,-3 0 41,4-4-54,7-4 14,4-2-8,7-3-15,5-7-104,-1 1-136,30-25-105</inkml:trace>
  <inkml:trace contextRef="#ctx0" brushRef="#br1" timeOffset="277771.8876">7313 12746 840,'0'-1'190,"0"1"-136,0-7-33,2 5-13,2-2-8,3-2-5,5-1-17,9-3-79,5-5-55,-1 1-106,24-24-32</inkml:trace>
  <inkml:trace contextRef="#ctx0" brushRef="#br1" timeOffset="277950.8979">7574 12385 786,'0'0'165,"0"-2"-119,0-1-35,0 0 8,0 1 34,5-6-53,1 0-116,6-9-85,25-38-247</inkml:trace>
  <inkml:trace contextRef="#ctx0" brushRef="#br1" timeOffset="278147.9091">7761 11816 682,'-2'-9'302,"1"5"-214,-4-12-4,2 2-12,1 0 26,2-3-41,4 0-57,2-2-138,6-6-153,31-53-26</inkml:trace>
  <inkml:trace contextRef="#ctx0" brushRef="#br1" timeOffset="278325.9193">7881 11220 238,'-1'-11'606,"-1"2"-495,-1-6-26,-2 0-17,3 5 5,-3-1-38,4-2-35,1-1-104,8-45-233</inkml:trace>
  <inkml:trace contextRef="#ctx0" brushRef="#br1" timeOffset="278505.9296">7837 10508 693,'2'-4'109,"-1"0"-46,1-3-15,2-1 36,-4-6-36,4 3-48,-1-1-96,12-37-195</inkml:trace>
  <inkml:trace contextRef="#ctx0" brushRef="#br1" timeOffset="278724.9421">7720 10055 994,'-3'-5'115,"0"0"-85,-3-12-22,-1 5-1,1 0 35,-2-5 20,3 5-41,0 1-21,2 1-95,-3 1-70,-3-2-45,-21-23-261</inkml:trace>
  <inkml:trace contextRef="#ctx0" brushRef="#br1" timeOffset="278922.9535">7397 9700 894,'-5'-7'147,"2"1"-82,-6-11-37,0 8 26,3-3 42,-1 3 5,2 1-56,1 1-30,1 0-15,-1-1-52,-1 0-140,-1-1-141,-18-30-393</inkml:trace>
  <inkml:trace contextRef="#ctx0" brushRef="#br1" timeOffset="279090.9631">7197 9384 864,'-7'-5'132,"2"-1"-87,-4-10-33,0 8-4,-1-3 23,-1 1 50,3-2-25,-1 5-29,2-6-27,0 4-88,-8-3-170,-22-19-204</inkml:trace>
  <inkml:trace contextRef="#ctx0" brushRef="#br1" timeOffset="279288.9744">6676 9038 885,'-6'-3'161,"-3"0"-110,-6-7-29,-2-1 28,1 6 10,-2-2 0,6 1-27,1 0-24,0 2-9,-1-2-55,-1 6-125,-32 0-99</inkml:trace>
  <inkml:trace contextRef="#ctx0" brushRef="#br1" timeOffset="279460.9842">6093 8993 1003,'-2'-2'144,"2"0"-105,-6-3-27,4 1-11,-5 1 5,3-1-4,-1 1-2,4 2-82,-4 1-181,-14 1-188</inkml:trace>
  <inkml:trace contextRef="#ctx0" brushRef="#br1" timeOffset="279661.9957">5748 9032 703,'-6'-3'159,"2"3"-111,-4-4-18,1 1 59,-5-1-2,5-4 1,0 3-53,3 0-35,1 4-6,-2 1-174,0 1-134,-20 1-281</inkml:trace>
  <inkml:trace contextRef="#ctx0" brushRef="#br1" timeOffset="279847.0063">5484 9000 55,'-5'0'648,"2"0"-569,-4 0-59,1 2-19,0-2 23,3-2 80,1 1-40,0 1-41,-3-3-23,-1 3-10,-5 3-69,-5 0-67,-37 20-136</inkml:trace>
  <inkml:trace contextRef="#ctx0" brushRef="#br1" timeOffset="280042.0175">5027 9159 726,'-9'-3'146,"3"3"-103,-8-1-11,0-1 13,5 0 0,-2 0-3,0 2-20,-1 0-14,1 4-8,-1 2-31,-2 2-112,0 8-55,-22 23-255</inkml:trace>
  <inkml:trace contextRef="#ctx0" brushRef="#br1" timeOffset="280202.0266">4658 9379 696,'-2'-2'231,"-3"2"-154,-1-2-62,-1 6-8,-3 0-7,1 0 0,-5 5-1,3 5 0,-5 4-88,-3 5-124,-23 38-151</inkml:trace>
  <inkml:trace contextRef="#ctx0" brushRef="#br1" timeOffset="280388.0373">4366 9659 288,'-1'0'129,"1"2"-87,-2-2 18,2 2 61,-1-2 2,1 2-69,-7 0-41,1 8-13,-5 9-99,-28 39-221</inkml:trace>
  <inkml:trace contextRef="#ctx0" brushRef="#br1" timeOffset="280555.0468">4138 9887 635,'-3'0'147,"-1"3"-109,-6 1-29,-1 1-3,-3 0 3,7 0-3,1-3-5,3-1-1,0 2-6,-1 4-63,-5 12-136</inkml:trace>
  <inkml:trace contextRef="#ctx0" brushRef="#br1" timeOffset="280713.0559">4015 9977 583,'0'0'135,"0"0"-110,0 0-19,1 0-4,-1 0 4,0 0-6,6 2-30,-3 3-101,9 5-224</inkml:trace>
  <inkml:trace contextRef="#ctx0" brushRef="#br1" timeOffset="282906.1813">5771 11209 542,'0'0'143,"0"0"-107,0 0-21,0 0 55,0 0 47,0 0 17,0 0-22,0 0-22,1-4-40,-1 4-35,-1 4-15,1-4-11,0 0-81,0 0-40,0 0 23,0 0 35,0 0 34,0 0 26,0 0 14,0 0 1,0 0 17,0 0 19,0 0 5,0 0-9,0 0-3,0 0 14,0 0 7,8-6-44,-5 3-7,-1 0 0,4 3 32,0-1-10,7-1-10,4 1-10,5-3 8,5 0 7,4-2-7,6-2 5,2 1 20,6-1-19,2 3-15,3-4 29,0 1-16,6-1-13,1 0 5,1 1-6,3 4 0,0 0 0,2 0 18,-1 2-9,0-2 3,-6 3 10,-7 1-11,-1 0-2,-5 0-8,-2 0 9,-1 1-10,-3-1 0,2 3 1,-6-3 5,-3 1-4,-3 1-1,-3-1 10,-4-1-11,1 0 11,-4 0-5,-3 0 1,2-1 4,-2 1-5,0-2-5,1 2 25,3 2-25,3-2 6,0 1-6,5 5 4,1-3-4,-4 1 7,-1 1-8,-10-4-2,-1 3 1,-4-2 0,-3-2 1,-2 3 2,-2-3 7,4 0 36,-4 0 27,-4 0-3,4 0-20,0 0-20,0 0-8,4 0-8,-4 0-8,3 0-5,-3-3-18,6 1 18,-3 0 17,5 0-17,1 1 1,-2 0-1,2-3 0,0 2 0,0 2 0,3-2 0,3 2-2,-3 2 2,3-2-1,0 0 1,-2 2-1,-1-2 0,-3 4 1,0-3-8,0-1 8,1 0 0,5 0 6,11-1-6,9-7 1,9-2-2,2-3 2,-1 0 7,-9 4-3,-14 3-5,-10 2 0,-6 4-9,-6 0 9,0 0 0,-3 0 12,0 0 23,1 0 19,1 0-2,-1 0-23,1-2-19,1 2-9,0 2-1,0-2-1,0 0-5,0 0 0,-2 0 5,2 0 0,0 0-15,0 0-29,-6-6-69,-3 3-129,-28-29-457</inkml:trace>
  <inkml:trace contextRef="#ctx0" brushRef="#br1" timeOffset="284139.2518">6580 11399 679,'-1'-3'222,"1"3"-111,-2 0 3,1 0 34,1-2-10,0 2-49,1 0-37,1 0-13,1 0-37,1-1-2,5-5 0,9 2 34,7 1-10,4-1-18,1 1 0,-2 3-5,-1 3-1,-2 4 0,-4 3 0,-3 0 0,-1 2 0,-5-2-2,2 7 2,-3-1 0,0 7 0,-1 5 1,0 5 1,-1 5 8,-2 4 1,0 2-2,-3 0-2,-1 0 1,0-9-2,-3-5-5,0-4 0,-2-8 5,1-6-5,1-6 8,-1-2-1,-1-2 5,2-2 22,0 0 7,0-2-2,0 2 5,-3-2 0,2-2 2,-4-5-20,-4-1-17,-1-8-8,-2-5-1,0-3 0,6-1-1,1 3-1,4 4-6,1 2 7,4 3-12,2-4-9,5-2 0,8 0 21,7-3 4,3 1 2,7 1-7,0-1 2,-1 2 0,-3 1 6,-5 5-7,-8 4-8,-5 1 8,-4 6 17,-5 3-10,-1-2-6,-1 3-1,-1 0 0,1 0-5,2 0 3,3 0 2,1 3-6,-1-3 6,2 1 1,-4-1 0,-3 0 1,-2 0 6,-1 0-7,-1 0 4,1 0 6,0-1-2,0 2 3,1-2-6,1 1-6,6-3-3,2 2 3,0-3 2,1 3-1,0-2 0,-7 3 5,-1-3-4,-3 3-2,0 0 1,-3 0 5,3 0-6,0-3 0,0 3-7,-2 0-24,0 0-22,0-4-44,-1-3-227,-24-15-196</inkml:trace>
  <inkml:trace contextRef="#ctx0" brushRef="#br1" timeOffset="285341.3206">6730 11394 493,'-5'-4'209,"2"1"-139,-3-1-46,3 4-13,3 0 4,0 0 3,0 0-6,0 0-2,0 0 11,0 0 33,0 0 23,0 0 2,0 0-20,2 0-17,2 0-12,2 0 7,14 0 28,2 0 20,9-4-29,-1 0-2,-3 2-20,-4 2 7,-3 2-25,-8 2 0,0 0-15,-3 7 0,-3 1 0,1 4 1,-1 4-1,-3-3 5,-1 5-5,-1 3 0,-1 1 10,0 0-2,0-1-2,0 6 7,-1-1-4,-2 1-4,1 5 0,-1 2 8,-2-4-4,-1-1 1,1-1-4,-1-10 5,1 1-6,0-7-4,2-3 4,-1-1-5,0 3 0,1-4 1,-3 4 5,2-7-6,2 3 0,-2-1 5,4-8-6,0 1 1,-3-2 10,3-2-1,0 1 8,3 0 6,-3 0-1,0 0-8,0 0-3,0 0-6,0 0-5,0 0-1,0 1-7,0 8-10,0 2 16,0 5 0,0-1 1,0 0 1,0-8-1,0-3 1,0-4 11,0 0 10,0-4 43,0 1 22,0-2-14,0-9-49,0 2-18,0-7 0,0 1-6,0 0-2,0 1 1,4-2-5,1 3 5,5-4-14,-1-5-2,6-7 17,9-5-21,3-10 21,2-6-1,1-2-8,-5 8 9,-3 8 7,-9 6-7,-4 11 0,-1 10 9,-7 4-8,2 5 1,-3 3-2,0 0-1,0 0-7,3 0-13,3-3-37,7 1 58,8-1 15,0-1-6,2-3-2,-8 0-6,-5 4 8,0 0-7,-6 2-1,-4 1-1,0 0-6,0 1-2,0-1 1,0 3 6,0-3 0,-1 0 0,1 1-1,0-2 2,0 1 0,0 0-1,-3 0-8,3 0-12,-1 0-30,-4 1-75,-2 5-136,-45 17-312</inkml:trace>
  <inkml:trace contextRef="#ctx0" brushRef="#br0" timeOffset="290927.6401">7998 11035 595,'-5'1'117,"2"3"-84,-6 0-21,-1 3 25,2-3 32,-2 0 24,6-4 12,1 0-16,3-2-4,0 0 13,1 1-2,-1 1-27,0 0-32,0 0-20,0 0-16,0 0 0,0 0 0,0 0-1,0 0 1,0-3 1,0 3-1,0 0-1,0 3-28,0-3-54,0 0-13,3-12-68,10-33-429</inkml:trace>
  <inkml:trace contextRef="#ctx0" brushRef="#br0" timeOffset="291104.6502">7932 11025 198,'-1'7'232,"-2"-1"-160,0 7 9,1-1-16,1-5 11,1-6 49,0-1-10,1-1-47,-1 1-44,0-3-20,2 2-4,-1-1-84,-1 2-24,0-1-25,-3-8-112</inkml:trace>
  <inkml:trace contextRef="#ctx0" brushRef="#br0" timeOffset="292841.7496">6463 10071 307,'0'0'168,"-2"0"-88,-1 0-8,0 2 9,-1-2 4,3 2-5,1-4 4,0 2 1,0 0 7,0-2-5,0 2-18,1 0-27,-1 0-11,0 2-16,0-4-9,-1 4-5,1-2-1,0 0 0,0 0 0,0 0-1,0 0 0,0 0 1,0 0-1,0 0 1,0 0 0,0 0 0,0 0 2,0 0 5,0 0-1,0 0 2,0 0-2,0 0-6,0 0 6,0 0 0,0 0-6,0 0 0,-5-12-6,4 11-3,1 1 2,-2 0-4,2-3-20,0 3-38,0 3-50,2-6-59,-1 6-37,4 2-83</inkml:trace>
  <inkml:trace contextRef="#ctx0" brushRef="#br0" timeOffset="294537.8466">7952 11055 462,'0'-1'96,"0"1"-36,0-3-50,-2 3-10,2 0-1,0 4-5,0 2 4,2-1 1,1 2 1,0 1-1,-1-6 1,0-2 9,-2-2 76,1 2 74,-1-4 9,-1 4-43,1 0-20,-2 0-17,0 0-10,2-4-25,0 4-22,0 0-17,0 0-14,0 0-1,0-2-16,2 1-34,-2 1-9,2-3 29,-2 2 31,0 1 1,0-2 14,0 1 12,-2-3-15,0-1 26,-3-5 1,4 4-6,-1 0-12,1 0-5,-1-2 1,2-4-4,0-1-2,2-7 1,-1-5 0,2-5-3,2-1 4,0-6-1,0-3 6,-2-1-4,1-2-13,1-3 14,-4 5-1,-1-2-13,0 6 10,-1-2 2,-2 6 1,3 1-5,-2-3-8,1 4 0,2-1 5,-1-3 1,2 4-6,1 1 1,-2-5-1,3 4 6,-3 1-6,-1 0 1,-1 0 4,0 2-6,-3-3 1,-1 1 0,1 1 0,0-2-1,-1 1 1,-2 4-1,2 3 1,2 6 0,2 8 0,-1 3 0,2 3 0,0 0 0,0 3 0,2 3-1,-2-3 0,0-3 0,0 3-1,0 0 1,-2 0 0,2 3 0,-1-3-1,1 0 0,-2 3-9,2-3 1,-1 3-8,1-2-4,0 5 3,-2 3 12,-1 10 6,-1 2 0,-5 5-1,-2 0 1,0 2 0,-3 0 0,-2-1 0,2-5 0,-2-3 1,2-2-1,4-8 0,4 1 0,1-5 0,0 6 0,0-4-12,2-4-30,3 1-28,0-2-22,0-2-38,7-2-50,2-2-44,5 0 23,10-9 56,49-33-139</inkml:trace>
  <inkml:trace contextRef="#ctx0" brushRef="#br0" timeOffset="294747.8586">8061 9945 129,'10'-10'120,"-5"7"26,6-4 17,-6 4 23,-5 3-6,-2 0-28,1 3-44,-3-3-6,4 3-36,-3-1-39,3 7-18,3 1 1,1 6 7,0 6-4,4 6-4,2-1 3,4 4-3,-1-2-8,1 1 8,-4 3-9,-2 1-168,-2 51-359</inkml:trace>
  <inkml:trace contextRef="#ctx0" brushRef="#br0" timeOffset="298630.0807">9562 12212 1022,'9'-25'187,"1"-1"-143,9-29-13,1-2-23,2-5 56,5-5-16,4-8 2,1-7-32,5-8 18,-1-7-20,8-55 7,-8-17-5,-11-16-17,-18 29 8,-9 13-8,-2 6 11,-7 11-1,-2 7-2,-3-4 3,-2-15 15,4 4-2,2 21-14,0 9 2,2 0-12,5 63 19,4-4-8,-1 2-11,-2-41 12,1 11-13,-5 6-13,-2 12 11,-1 12 2,0 4 18,0 5 27,-3 3-27,1 9 11,3 3-29,0 5 0,-1 6-7,2 2-2,0 2 9,-3 3-6,-3 2 9,0 5-3,5-2 0,0 1 0,6 1-8,-2 5 1,3 5 6,-3 6-1,0 2 2,1 7-8,-2 4 8,0 5 0,1 2-8,-2 9 8,-5 5-14,-6 5 14,-5 6 0,-4 2 1,-4-5-1,7-8 9,3-4-8,8-9 0,8-7 0,2-8-2,8-8-12,2-9-6,3 0 2,1-7-8,7-5-23,2-10 42,7-8-23,0-11-47,1-17-62,0-4-29,-3-15-68,0-11-10,33-180-217</inkml:trace>
  <inkml:trace contextRef="#ctx0" brushRef="#br0" timeOffset="298831.0922">9696 9041 283,'6'-9'116,"-2"-1"92,2-6-43,-3 12-84,1 7-51,2 2 5,8 10 82,3 1 34,12 10-32,4 6-29,4 1-41,4 5 5,-2 4-7,1 3-17,-5 2-20,-3-2-1,-6 2-8,-5-1 5,-4-1 0,1-6-6,-6 0-86,-5-5-225,-7 38-312</inkml:trace>
  <inkml:trace contextRef="#ctx0" brushRef="#br0" timeOffset="301788.2613">7981 11061 558,'-1'-4'128,"1"4"-61,-3-3-40,3 3-21,0 0-5,0 0 29,0 0 8,0 0-16,0 1-5,3-1 2,-3-1 8,0 2 6,0-2 3,0 1-3,1 0-12,-1-3-8,3 3-13,-2-6-85,2 1-65,2-35-300</inkml:trace>
  <inkml:trace contextRef="#ctx0" brushRef="#br0" timeOffset="308721.6579">11900 8035 318,'0'-6'136,"-2"5"-92,0-1 4,1-2-17,-2 2 5,1 2-16,1-2-20,1 4-11,0 0-53,0 4 28,0 5 3,-1 3-66,-7 22-153</inkml:trace>
  <inkml:trace contextRef="#ctx0" brushRef="#br0" timeOffset="311654.8256">11270 8795 222,'1'-8'262,"-1"4"-47,0-6 1,-1 2-60,-1-2-33,0 5 19,1 1-14,1 3-26,1 1-18,5-6-35,8-4-23,9-1-1,7-2-8,4 2 2,4 3 1,-5 6-13,-9 4-7,-5 6-21,-6 7 0,-2 4 21,0 7 11,-2 7-9,1 12-1,-2 0-1,-1 10 0,-1 0 0,0 2 1,-2 3-1,-4-1 1,-3-4 0,-4-2 1,-5-4 5,-1-6 4,-5-5-1,0-14 4,6-7 4,6-11 13,0-8 7,3-9 2,-4-9-20,5-12-20,5-16-9,7-8-2,6-8 10,4 0 2,4 7-2,-1 12 1,1 5-1,-1 8-7,1 3 8,3-1 1,-1 11-1,0-3-17,-2 8 11,-5 5 5,0 2-9,-3 2 10,-3 4 6,2-1 3,-3 1-8,-3-2-1,-2 0 9,-4 3-9,-3 0 0,0 0-43,0 0-80,2 6-191,2-2 34,-1 8-92,4 33-274</inkml:trace>
  <inkml:trace contextRef="#ctx0" brushRef="#br0" timeOffset="312130.8529">12292 8673 1171,'-2'-3'177,"4"0"-95,-2-4-82,0 8-6,2 1-9,-1 10 15,2 7 2,4 12 44,-1 15-16,-3 3-7,-3 4-11,-5 3-2,-3-1 1,1 2-4,-4 4 3,-1-3-10,3-6-117,4-15-140,5-19-47,7-20 149,6-15 19,2-19-5,2-11 141,2 4 55,1-2 107,0 13 39,-4 12-18,3 6-67,-2 8 26,1 0-16,4 6-42,1 0 2,7 3-17,0 1-27,4 0-20,-3 0-8,1 0-14,-2 3-1,-5-3-72,-5 3-167,-9-2-84,-35 20-154</inkml:trace>
  <inkml:trace contextRef="#ctx0" brushRef="#br0" timeOffset="312338.8648">11840 9518 681,'5'0'500,"4"0"-441,11-2-44,4 0 52,6-3 104,10-4 2,8-4-20,13-1-36,8-5-56,3 3-19,-4-2-27,-6 4-15,-10 4 0,-3 4-109,-8 9-362,42 20-753</inkml:trace>
  <inkml:trace contextRef="#ctx0" brushRef="#br0" timeOffset="312509.8745">13112 9667 1570,'0'0'142,"0"0"-107,-4 3-35,1-3 15,-5 3-14,-1 4 41,-11 6-25,3 2-17,6-1-102,9-2-236,76-28-348</inkml:trace>
  <inkml:trace contextRef="#ctx0" brushRef="#br0" timeOffset="312768.8893">13957 8869 1710,'3'4'0,"-2"6"-155,5 3 101,-1 9 54,-4 11 32,-4 16 31,-6 14-23,-3 15-31,-7 11 17,-9 7-16,-6-2 8,0-5-18,4-14-7,7-18-169,17-21-321,65-43-266</inkml:trace>
  <inkml:trace contextRef="#ctx0" brushRef="#br0" timeOffset="313209.9146">14027 8855 1582,'3'5'0,"10"-2"-26,12 3-8,10 2 34,7 2 22,-2 5-1,-1-1-4,-8 5-16,-4-3-1,-14 2-6,-8-3-12,-10 0-15,-10-3 33,-16 9 15,-17 4 15,-13 7-19,-9 1-11,4 0-26,17-5 17,21-7 2,16-7-56,12-4-11,7 0 70,13 0 4,10-2 10,7-3 4,9 5-14,-3-2 0,-10 7 11,-5 9-11,-9 8 11,-6 12 13,-7 8 40,-6 2 4,-6 3 4,-7-10 13,-4-7-16,-5-4-16,-8-6-4,-6-4-19,-4-7-6,-4-4-1,-3-5-23,-3-9-69,6-2-153,-58-47-152</inkml:trace>
  <inkml:trace contextRef="#ctx0" brushRef="#br0" timeOffset="313766.9464">14668 8914 1249,'6'-2'201,"11"2"-135,17 2-45,20 2 3,53 4 74,-64-8 8,38 3-28,0-3-6,-10-3-25,-8-1-37,-11-2-4,-9-1-6,-10-2-28,-6 0-179,-6-5-108,18-22-219</inkml:trace>
  <inkml:trace contextRef="#ctx0" brushRef="#br0" timeOffset="314028.9614">15138 8593 1064,'2'8'156,"-2"7"-156,0 18 0,0 12 0,0 16 49,-5 22 10,-14 63 61,-15 49-20,-17 13-43,18-83-16,12-86-16,5-3-10,2-5-3,-13 28 0,8-14-4,6-18-7,8-13-1,5-10-11,2-5-80,4-5-46,1-13-118,42-96-366</inkml:trace>
  <inkml:trace contextRef="#ctx0" brushRef="#br0" timeOffset="314210.9718">15062 9036 989,'-1'2'309,"-2"1"-216,-6 11-84,-8 8 10,-11 7 56,-15 10 12,-12 6-33,-8 3-24,5 1-16,11-10-8,16-8-6,16-11-11,21-10-169,24-4-92,165-49-80</inkml:trace>
  <inkml:trace contextRef="#ctx0" brushRef="#br0" timeOffset="314349.9798">15452 9312 952,'-9'16'184,"3"2"-121,-8 13 29,-4 4-1,3-6 31,5-15-38,6-4-50,4-8-34,4-2-85,9-4-379,74-50-124</inkml:trace>
  <inkml:trace contextRef="#ctx0" brushRef="#br0" timeOffset="314589.9935">16062 8805 1634,'-2'4'156,"-5"7"-156,-5 13-63,-9 23 56,-6 17 0,-3 17 7,-14 68 8,3 26 7,4 0-8,24-137-1,0-1 5,3-6-11,-12 28 1,7-14-1,2-10-7,5-19-121,5-12-46,6-15-9,33-101-886</inkml:trace>
  <inkml:trace contextRef="#ctx0" brushRef="#br0" timeOffset="314930.013">16165 8687 1213,'7'3'75,"1"-3"-75,11 0 0,4 0 0,-4-3 27,2 3-2,-1 6-10,-1 2-7,0 6 2,-4 9-10,-5 8 18,-7 18 63,-11 16-9,-8 18-5,-16 76-10,-8 34-1,1 11-19,28-160-17,3-4-11,1-5-8,-8 38 7,3-14-2,2-10 1,-1-11-1,1-8-6,-5-8 0,2-8 0,-2-6-66,-4-10-43,-3-12-122,-1-14-307,-25-117-155</inkml:trace>
  <inkml:trace contextRef="#ctx0" brushRef="#br0" timeOffset="315335.0361">15992 9183 733,'11'-10'203,"2"2"-149,9-4 1,8 0 53,1 3-15,0 3-43,-1 2-38,-3 4-12,-9 0-116,-6 3-121,-19 6-117,-9 12 255,-15 7 11,-12 11-17,-6 2 39,1 5 64,12-9 2,16-8 48,12-17 8,11-3 35,7-6 20,5-6-21,7 6-66,2 0-24,3 4-6,-3 4-42,-7 1-2,-4 4-17,-16 5 67,-9 1 43,-16 7 97,-11 8 7,-10 5-53,-3 3 8,3 2-21,8-6-42,15-7-19,15-10-20,11-8 6,11-6 64,11-4 13,12-10 31,21-6-107,56-25-7,18-27-132,-13-13-407</inkml:trace>
  <inkml:trace contextRef="#ctx0" brushRef="#br0" timeOffset="315615.0521">16716 8860 1134,'2'1'174,"-2"1"-174,0 5-27,0 9 27,0 16 12,0 20 36,-2 18 12,0 20-8,-12 73-8,-11 17-8,15-127-3,-1-2-8,-14 49-5,-2-14 10,-1-1-14,1-17-2,9-17-14,6-18-36,9-17-129,9-20-20,43-86-293</inkml:trace>
  <inkml:trace contextRef="#ctx0" brushRef="#br0" timeOffset="315965.0722">16784 8641 1298,'11'-2'102,"11"-3"-102,25-5-13,65-13 13,38-15 28,-1 13-8,-115 19-3,-3 6-16,-8 2 22,16-1-23,-16 9-12,-16 1-16,-7 14 28,-7 9 31,-10 14 19,-5 17 4,-4 12-18,-3 9-8,-5 59-13,12 28 3,7 17-3,7-63 9,3-76 2,3-6 7,-3-2 21,-5 37-26,-5-3-16,1-12 3,-8-4 0,3-13-15,-3-9-52,5-17-88,2-12-49,-3-59-127</inkml:trace>
  <inkml:trace contextRef="#ctx0" brushRef="#br0" timeOffset="316161.0834">16879 9000 1337,'6'-1'160,"6"-2"-160,8-4 1,10 1 56,10-4-1,8 2-56,5 0 10,7 0-22,-5 7-84,-9 2-196,19 13-345</inkml:trace>
  <inkml:trace contextRef="#ctx0" brushRef="#br0" timeOffset="316545.1053">16877 9287 1176,'0'0'144,"-1"0"-123,1 0 22,-1 0 128,1 0-40,-2 0-73,4-3-31,0 3-27,8-4-19,11-3-13,12-6-89,10 1 31,5-2 89,-8 6-21,-13 8 22,-10 8-1,-10 9 1,-4 11 13,-3 9 65,-3 14 14,-5 6-5,-2-1-14,-3-8-22,5-10-24,-1-11-7,0-11-10,3-9 8,-2-5 0,-6-6 41,-5-4-32,-10-5-18,-4-7-9,1-2-15,6-1-111,4 1-104,12 3-61,-7-18-374</inkml:trace>
  <inkml:trace contextRef="#ctx0" brushRef="#br0" timeOffset="346086.795">14583 9005 938,'-2'0'223,"2"0"-137,-1 0-62,-2 0 30,3 0 61,0-3-5,0 3-25,3 0-29,-3 0-22,0 0 4,1-2 8,-1-2 25,2-3-11,0-12-38,-2-9-10,0-12-10,0-12 4,-2-11 0,-1-8-6,-1-11 0,-2-5-1,0-6 1,-3 2 0,-1 12 0,1 20 1,0 17-1,2 16 1,0 15 5,4 7-5,2 3-1,1 1-7,1 0-28,-1 0-53,0 0-68,2 0-113,1 9-356,13 40 313</inkml:trace>
  <inkml:trace contextRef="#ctx0" brushRef="#br0" timeOffset="346350.8101">14650 8660 674,'3'1'79,"2"1"-55,1 2-3,3-1 111,3-3 57,0-9-19,5 4-53,7-6-38,6-6-28,7-2-13,5-6-13,4-6-5,5-7-5,-2-7-9,1 0-6,-2 0-16,-8 9-25,-9 7-34,-7 14-63,-4 4-111,29-9-117</inkml:trace>
  <inkml:trace contextRef="#ctx0" brushRef="#br0" timeOffset="346643.8269">14721 7490 1307,'-5'-4'165,"5"4"-79,-2-6-70,2 9-10,2-2-6,1 1 27,5 2 9,14 6 17,12 6 2,18 0-23,17-2-14,4-9-5,6-9-13,-4-4-18,-9-11-96,-13-1-112,-11-3-256,-3-46-274</inkml:trace>
  <inkml:trace contextRef="#ctx0" brushRef="#br0" timeOffset="346886.8408">15045 7063 1290,'-2'4'145,"2"-4"-125,-3 7-20,0 5 0,-5 10 10,-6 11 46,-1 15 23,-8 8-35,-3 7-13,-3 4 7,-7 3-11,-1-7-11,1-1-4,6-10-6,6-11-6,7-14-102,8-9-81,4-12-100,10-12-2,23-61-473</inkml:trace>
  <inkml:trace contextRef="#ctx0" brushRef="#br0" timeOffset="347061.8508">14931 7522 325,'6'0'552,"3"9"-374,6 3-55,1 14 32,2 7-14,-5 6 4,-1 5-55,-1-4-25,-7-5-37,1-2-7,0-4-3,3-6-18,1-5-16,7-6-109,7-16-61,14-11-186,90-112-529</inkml:trace>
  <inkml:trace contextRef="#ctx0" brushRef="#br0" timeOffset="347499.8758">15556 7201 1535,'0'3'55,"3"5"-55,-1 6-37,-1 13 37,2 12 3,-3 14 33,0 20 6,0 63-2,-12 38 11,-10 2-4,13-130-13,1-3 11,-1-10-16,-7 30-16,5-20 1,4-25-8,6-11 10,-1-7 19,-1-13-35,0-13-42,-1-17-126,0-26 10,-2-60 56,1 78 47,-3-37 55,-2 17 1,-2 26 50,0 19 14,4 14 10,4 8-20,-1 7-34,-3 6-15,-9 11 11,-11 18 22,-15 16 3,-8 9-6,-1 0-15,10-9-11,15-16-4,12-16-6,15-13-103,13-9-46,13-9 56,19-9-196,16-10-249,127-62-55</inkml:trace>
  <inkml:trace contextRef="#ctx0" brushRef="#br0" timeOffset="347646.8843">15569 7777 186,'14'6'373,"-4"4"-98,14 12-7,2 10-13,-2 7-72,1 3-24,-3-3-63,-6-1 6,-5-8-45,-2-8-30,-5-2-7,-3-6-4,-4 1-16,-2-5-115,-7-2-159,-46-16-713</inkml:trace>
  <inkml:trace contextRef="#ctx0" brushRef="#br0" timeOffset="352373.1546">5724 13613 1234,'0'3'228,"2"7"-180,2 16-41,1 25-5,1 20 19,1 22 13,3 71 4,3 21-14,16 10 3,-5-51 4,-3-2-5,3 3 43,-4 8-8,-6 4-13,-4 4 2,-8 5-26,-3 1-2,-5-20-5,-2-31-7,8-9-2,-3-63-7,3-7 10,0-10-10,0 28 0,0-27 8,0-15-8,0-13 17,-7-17-12,-8-24-6,-11-37-63,-29-93-18,-13-63 20,-1 20 34,49 168 27,0 11 25,3 7-7,-16-21-12,0 17 3,8 13 23,6 11-5,10 6-24,4 2-3,7 6-27,4 7 3,5 15 18,11 21 6,6 19 0,0 21 1,20 70-1,-34-104 1,9 52 0,-3-7 0,-4-13 0,0-14 0,4-18-1,2-21 0,11-23 1,10-23 9,20-30 8,51-49-8,-74 47 4,39-32-5,-9 2-8,-15 18-1,-13 11-9,-12 18-105,-12 13-252,-8 16-403</inkml:trace>
  <inkml:trace contextRef="#ctx0" brushRef="#br0" timeOffset="352776.1776">6839 15577 1634,'-2'3'354,"2"-2"-249,0 11-105,-1 8-16,-2 15 16,-5 17 0,-5 14 13,1 8 5,-1 2-6,3 5-1,1-3-10,8-7 0,7-10 0,4-14 1,7-10-1,6-7 11,5-9 0,16 2 1,17-3-7,53 2-4,25-18 4,4-8-5,-58 4 5,-50 0-5,-5-4-1,-5 1 8,22-1-1,-14 1 1,-11 1-7,-13 2 1,-9 0 5,-4 0 4,-1 0-11,-4 0-17,-10-2-46,-2 0-50,-4-1-155,-22-35-306</inkml:trace>
  <inkml:trace contextRef="#ctx0" brushRef="#br0" timeOffset="353701.2305">11268 13052 961,'-18'-16'153,"2"2"-51,-20-9-6,-4-1 18,4 10-27,-1-1-3,3 4 4,3 4-8,5 1-26,5 6-18,6 3-24,6 0-12,-3 5 0,4 2-8,-5 10-5,3 9-4,-1 14 16,-1 19 1,0 21 0,0 62 8,1 26-7,9 3 8,7-54 5,6-6 1,9 1 18,7 1-12,6-12 9,10 12-5,-2-13-5,-3 5-5,-7 3-2,-10 10-4,-12-2 18,-12-10-1,-1-64 5,-4 1-1,-1-4 11,-9 41-7,-1-9-8,-2-13-14,1-13-3,-2-8-3,4-17 0,-6 0 6,-4-8-3,-8-6-3,-11-5 0,-10-8-5,-6-5 5,-10-10-6,-4-11-10,1-12-27,4-13-19,9-15-29,17-13-67,16-9-170,13-65-270,52-59-313</inkml:trace>
  <inkml:trace contextRef="#ctx0" brushRef="#br0" timeOffset="354137.2555">10563 14045 674,'0'-7'913,"-2"4"-739,0-8-174,2 15-81,2 6 44,0 13 37,-1 17 45,1 14 6,2 19 0,9 6-18,4 9 12,10-2-8,16-7-19,11-13-10,54 12 8,42-52 23,23-59-19,-62-18-8,-16-24-2,-56 33-10,-7-4-33,-5-1 2,24-45 19,-20-8 12,-16-57 7,-51-5 11,10 114 19,-7 7 13,-33-34 4,-55-5-14,-32 60-7,-25 52-19,61 19-2,7 21-12,71-36 0,6 2 0,10 1-7,-18 39-26,31 2-108,34 1-199,147 96-439</inkml:trace>
  <inkml:trace contextRef="#ctx0" brushRef="#br0" timeOffset="354662.2855">11635 14991 55,'1'-18'1418,"-1"10"-1178,0-11-176,0 15-64,-1 8-5,0-2 5,-1 9 47,-1 10-1,-3 18 46,-3 17-31,-9 21-25,-3 7-12,0 3-4,4-6-19,6-9-1,11-12 0,11-12-10,10-7 9,17-7 1,12-12 11,14-8 1,57-18 4,10-39-4,-88 27-10,-7-6 8,36-16-10,-16 1-20,-13 1-35,-15 5-35,-14-6-153,-9-7-59,-19-107-543</inkml:trace>
  <inkml:trace contextRef="#ctx0" brushRef="#br0" timeOffset="354923.3004">12624 14229 1876,'-1'0'237,"1"1"-225,-2 7-12,2 13-15,2 11 13,-1 17 2,1 18 11,1 19 5,4 66-8,4 13-7,-17 1 5,1-116 2,-1-5-2,0 1-6,-8 37-3,5-14-63,2-18-168,9-25-337,34-93-125</inkml:trace>
  <inkml:trace contextRef="#ctx0" brushRef="#br0" timeOffset="355361.3255">12773 14113 819,'-1'-7'978,"1"6"-786,1-7-192,5 14-72,10 4 53,3-1 17,11 4 2,7-2 2,9 4-1,-4 1 5,-1 8-5,-10 3-1,-14 3-9,-16 5-9,-15 10 18,-21 10 1,-18 11-1,-18 1-15,-1 0-9,8-5 17,16-20-2,24-15-2,16-15-23,16-10-7,12-2 41,16-3 6,23 0 18,51 1 6,-71 4 0,37 8-4,-13 4-2,-16 9-5,-18 7 8,-14 6 18,-15 10 9,-18 5 6,-12 10-6,-19 1-19,-11-1-17,-13-1-5,-3-8-12,2-9 5,2-13-6,12-15-32,10-18-40,13-27-114,-23-156-465</inkml:trace>
  <inkml:trace contextRef="#ctx0" brushRef="#br0" timeOffset="355922.3576">12260 13766 1620,'2'-8'221,"4"-5"-221,9-7-26,10-2 26,12-4 8,13 1 37,14 5-2,10 9 16,53 3-16,13 13 10,1 3-16,-50-2-7,-5-2-9,-48-2-3,-5-2-12,-5 0-4,28 0 3,-17-2-4,-10-4 6,-15 2-6,-8 3 10,-4-6 7,-7-5-8,-5-13-10,-10-8-7,-8-12 1,-12-8 6,-9 3-8,-2 0 1,9 9 7,12 13 0,13 11 6,11 9-6,5 7-10,3 1-4,0 0-16,8 4-10,10 4 39,12 10 1,14 7 0,4 13 0,0 5-1,-7 12 0,-4 3 1,-10 7 5,-12 1 16,-6 3 3,-7-2-9,-8 0-3,-5-8-4,-1 0 1,-8-5 0,-3-3-9,-8-2-12,-2-7-50,-9-4-86,0-3-393,-35 40-394</inkml:trace>
  <inkml:trace contextRef="#ctx0" brushRef="#br0" timeOffset="356218.3745">13728 14758 1445,'0'11'305,"2"7"-251,-2 19-38,0 0 2,-2-5 60,1-18 21,-1-11-10,4-6-31,-2 0-14,0-8 2,1-13-20,1-16-25,-1-13-1,2-7-22,0 2-22,-1 15 14,-1 14 20,-2 18-4,-1 13-13,-4 10-39,-3 10 38,-7 13-37,-2 10-254,-4 61-586</inkml:trace>
  <inkml:trace contextRef="#ctx0" brushRef="#br0" timeOffset="356878.4123">14457 14652 369,'14'-10'93,"0"-2"-78,11-9 27,-4-2 100,-6 1 46,-6 3 86,-7 0-10,-4 6-52,-5-3-25,-2 4-61,-7-2-39,-6 4-45,-9 7-28,-9 0-13,-5 10 0,-5 6-1,0 9 0,2 10-2,8 1-5,10 8-10,8 8-7,8 6 10,8 6 13,6 0 0,8-5-7,5-3 8,5-7 1,6-9 0,3-10 9,5-10-2,6-16-3,4-12-5,7-18-47,-2-17-89,7-20-91,-3-23-155,73-210-198</inkml:trace>
  <inkml:trace contextRef="#ctx0" brushRef="#br0" timeOffset="357125.4264">14708 13374 1263,'-8'2'185,"2"5"-152,-11 13-33,2 9 0,3 14 0,-4 12 20,7 15 41,-2 68 25,9 46-4,2 19-26,-4-69-19,-4-22 2,-1 6 3,-1-7-19,0-6-8,6-62-6,4-6-9,0-3-18,7 23-110,4-20-143,14-26-188,78-97-306</inkml:trace>
  <inkml:trace contextRef="#ctx0" brushRef="#br0" timeOffset="357514.4486">15210 13997 1629,'0'-4'276,"0"4"-172,-2-3-104,2 10-21,0 5 6,-2 15 15,2 20 45,0 16-14,-1 11-17,-2 9 7,-6 1 3,5 3-5,-7 3-4,0 1-1,-4-4 2,-2 0 2,-2-6-6,-3-1 2,5-11-5,1-11-8,8-16-1,5-16-7,8-14-5,4-8 12,10-1 18,6-7 1,11-7-4,6-8-4,0-3-10,-5-4-1,-7 1-36,-9-2-29,-6-3-41,-5-3-131,-5-12-252,-16-118-349</inkml:trace>
  <inkml:trace contextRef="#ctx0" brushRef="#br0" timeOffset="358087.4814">14885 13775 1248,'-9'-8'216,"3"5"-137,-9-9-17,9 5 53,4 4 14,2 3-12,2-2-45,1 2-21,4 0-22,10-2-19,19-1-2,19-3-2,61-4-5,20 5 9,-93 9-9,-7-3 1,34 5-1,-16-1 0,-11 1 0,-10-2 1,-5 0-1,-9-3 1,-9-1 5,-6-1 4,-10-8 4,-2-15-15,-8-13-21,-10-15-11,-12-3 1,-7 2 16,-5 12 1,0 13 14,7 11 1,13 11 1,10 6-1,12 0-1,6 2-10,7 0-20,7 4-45,12 4 75,19 2 1,16 5 14,15-1-8,0 4-7,-10 5-6,-13 8 6,-18 6 0,-12 6 11,-10 6 20,-13 7-4,-10-2 9,-10-3-4,-7 2-11,-8-3-15,-4-6 1,-1-2-7,3-3-25,6-8-40,4-2-79,7-3-184,-33 10-549</inkml:trace>
  <inkml:trace contextRef="#ctx0" brushRef="#br0" timeOffset="358545.5076">16326 14415 1746,'-2'-8'230,"2"5"-224,-1-6-6,1 11-96,1-2 69,1 0 27,7 0 10,10 7 34,17-4 22,24 0-14,61-13-20,23-19-11,-12 0-11,-98 22-8,-6 4-1,-7 1 0,18 1-1,-15 2-31,-15 7-92,-9 9-63,-6 2-55,-65 49-305</inkml:trace>
  <inkml:trace contextRef="#ctx0" brushRef="#br0" timeOffset="358837.5243">16229 15101 1575,'0'0'363,"1"3"-261,7 3-102,13 3-6,10-2 6,21 1 25,15-6 5,65-12 0,32-12-12,-6-7 3,-73 12 3,-55 14 0,-8 0-7,-3-1-8,14 0-8,-10 2 0,-8 0-1,-9 2-13,-3-2-29,0-1-18,-2-11-45,2-7-216,7-75-255</inkml:trace>
  <inkml:trace contextRef="#ctx0" brushRef="#br0" timeOffset="359634.5699">17957 13770 520,'0'-6'989,"0"3"-721,0-6-226,-2 15-42,4 10-19,-2 16 19,0 21 39,0 18 26,-2 78-14,-4 37 6,-3-11-24,2-56-18,1-9 3,2-60-6,-1-4-11,0-1 1,-8 44 7,4-7-8,0-4-1,-1-15-4,5-11-71,2-16-134,5-22-124,7-19-141,39-107-242</inkml:trace>
  <inkml:trace contextRef="#ctx0" brushRef="#br0" timeOffset="360158.5999">18019 13758 1603,'15'-14'160,"3"6"-160,25-9-63,10 4 43,11 4 20,-3 7 1,-4 10 15,-8 8 7,-11 10 2,-9 10 2,-7 2 0,-11 3 9,-8 6-4,-12 2-11,-14 4 1,-10 6 13,-13-2-22,-15 1-13,0-3-6,-3-10 4,4-6 2,11-9 0,16-12 1,12-8 4,15-5-5,7-5-13,1 2-10,4 0-26,14 6 40,14 12 9,16 5 9,15 7-9,6 5 1,1-6-1,-7-2 1,-10 0-1,-17-5-6,-11-2 6,-11 1 0,-13-1 19,-12 7 58,-15 7 10,-17 11-33,-22 5-23,-58 39-8,-24 1-7,4-10-15,104-61 1,6-3-2,8-7-24,-17 12-95,17-15-221,36-57-583</inkml:trace>
  <inkml:trace contextRef="#ctx0" brushRef="#br0" timeOffset="360848.6394">18974 14481 721,'-2'0'1003,"2"2"-859,0 5-144,2 7-51,0 2 50,1 2 0,1-4-11,2-2 12,1-7 9,4-3 9,2-5 7,0-6 1,0-8-11,0-3-2,-7-5 8,-4 2-6,-8 1-9,-5 0 8,-6 9 23,-3 6-22,-3 14-14,-1 6-1,0 9-6,6 7-5,8-3-1,8 5-61,14-4-113,5-1-89,68 17-323</inkml:trace>
  <inkml:trace contextRef="#ctx0" brushRef="#br0" timeOffset="361690.6875">19605 14071 1447,'3'0'261,"3"-2"-205,10-3-56,12 2 0,11 6 45,9 8 33,6 11-3,-3 12-27,1 8-17,-10 2-4,-15 7-10,-6-5-7,-12 5 4,-12-1-14,-14 3-1,-19 1-7,-20 5-5,-13-2-5,-10-5-9,6-6-3,15-11 16,19-13 5,22-8 0,16-11 9,7 0 14,5-2 1,13 1 11,14 2 10,17-4-14,8-4-8,10-2-13,1-3 5,-3-5-5,0-2-1,-8-7-47,-3-5-127,-6-5-297,56-71-274</inkml:trace>
  <inkml:trace contextRef="#ctx0" brushRef="#br0" timeOffset="362087.7102">20267 14013 1748,'0'0'242,"0"1"-199,2-1-43,0 5-9,5 0 9,11 7 7,15 4 19,19 1-10,57-3-16,16-29-9,-90 1-27,-3 5-27,24-10-24,-16 7 6,-18 8 3,-17 8-63,-12 10 12,-10 10 116,-15 9 13,-12 11 24,-13 3 51,-1 5 34,-9 1-22,1 2 12,-1 6-25,6 0-23,4-3-14,11-3-26,10-2 4,12-13-14,11-13 0,11-11-1,6-13-33,10-4-8,13-11-4,16-11-79,17-22-191,131-142-289</inkml:trace>
  <inkml:trace contextRef="#ctx0" brushRef="#br0" timeOffset="362261.7202">20663 14244 681,'0'-2'346,"0"2"-43,-2 2-186,-7 15-63,-7 13 56,-5 15 23,-4 16-19,-1 16-34,11 8-13,7-2-29,12-11-4,9-7-11,10-19-4,5-12 2,4-19-7,9-13-14,6-17-45,5-17-258,81-111-525</inkml:trace>
  <inkml:trace contextRef="#ctx0" brushRef="#br0" timeOffset="362703.7455">21170 14136 1360,'4'-4'256,"3"3"-176,6-1-65,5 5 9,2 14-5,5 11 5,6 15 9,7 14 35,2 6-2,-5 4 6,-6 1-23,-17-7-13,-12-6 5,-11-4 5,-8-6-14,-6 3-13,-7-7-5,-2-3-4,-3-6-4,1-5-5,4-9-1,7-12-10,9-8 9,8-20 1,11-19-10,8-22-14,13-23 0,44-71-3,34-14 10,-68 123 8,-3 10 8,29-46 1,-9 19 0,-6 6 1,-5 12 8,-6 12-8,-1 5 7,-6 7-8,-6 6 2,-4 5-1,-3 1-1,-1 2-5,-5 3-30,-4 4-29,-5 8-152,-8 8-165,-36 71-69</inkml:trace>
  <inkml:trace contextRef="#ctx0" brushRef="#br0" timeOffset="367993.048">22814 14036 64,'2'0'557,"1"0"-427,-2 0-74,1 0 47,-2 0 115,0 0 34,0 2-33,-2-2-41,2 0-50,-1 0-41,1 4-27,1-4-24,1 0-12,2 0-12,12 0-2,12 0 7,16-6 4,16-2-6,10-1-8,48-5-5,10 2 8,2 6-4,-45 2-5,-43-2 5,-5 4-5,-3-2 0,38-2-1,-9 2 6,-9 3-6,-7 1-6,-11 0-12,-11 0-30,-8 0-28,-7 0-62,1-2-99,-4-1-60,1-21-298</inkml:trace>
  <inkml:trace contextRef="#ctx0" brushRef="#br0" timeOffset="368323.0669">22906 14852 1431,'0'0'279,"0"0"-204,5 3-75,4 4-1,11 0 1,11 0 84,18-3 0,18-4-17,71-7-17,47-14 7,3-9-27,-75 11-21,-10 1-3,-15 8 0,-54 4 0,-8 5 1,-6-2-6,13-3-1,-18 6 0,-10 0-59,-8 2-29,-11 2-20,-16 0-191,-129 10-394</inkml:trace>
  <inkml:trace contextRef="#ctx0" brushRef="#br0" timeOffset="369457.1317">10748 16080 1489,'-2'3'201,"2"0"-201,2 8 0,7 8-15,7 10 14,9 7 0,15 4 0,12 4 0,17-2 1,66 17 1,26-10 5,7-29 3,-50-23-1,7-12 2,5-27-8,12-10 11,-8-15-11,12 1 4,5 5-5,-7 16-1,-27 19 0,-23 30 0,-56 17-1,-5 5 0,-7 11-12,28 42 13,6 70 23,-11 25-5,-29-129-9,0-4-8,24 35 6,10-26-6,5-20 7,7-21 1,50-25-3,21-31 0,12-18 1,-52 10-6,-58 28 5,-3-3 5,-3 1-10,31-26 0,-3 4-1,-4-1-11,1 5-7,1-4-2,3 7 13,0 9 7,-2 9-1,-5 11-7,-1 13 8,-3 5 0,-3 11 6,2-4 10,2 1-5,1 0-1,2-9 2,3-2-11,0-10 11,0-7 0,4-5-11,-3-3-1,-2-3-66,-5-2-96,-6 4-295,31-28-458</inkml:trace>
  <inkml:trace contextRef="#ctx0" brushRef="#br0" timeOffset="371529.2502">25309 13710 1006,'0'0'246,"0"0"-177,0 0-52,0 1-7,-2-1 29,2 3 18,0 2-28,6 6-28,0 11 59,3 15 24,2 12-31,-4 10-22,-1 5 10,-4 10 11,-2 1-8,-5-5-25,-4 0-2,-6-3-4,-11 7-4,-3 1-9,-8 11-33,-7 4 0,-3 0 26,10-6-25,6-17-107,9-24 20,15-21 1,7-18 13,3-20-68,31-84-417</inkml:trace>
  <inkml:trace contextRef="#ctx0" brushRef="#br0" timeOffset="372145.2855">25343 13864 649,'8'-9'167,"3"3"-127,4-5-34,-1 3-6,-1 7 2,-7-2 55,-4 3 87,-4 3-27,2-3-38,-1 1-46,0 3-18,1 4-3,-2 9 45,2 10 18,3 16-9,3 11-30,4 12 11,-1 4-19,3 1-8,-3 0 4,-2-6-6,-5-4-5,-1-6 2,-2-4-6,-1-14-1,2-11-7,0-13-1,2-7-19,-1-10 19,4 1 0,6-10 25,14-18-4,7-13-21,12-25-54,-2-7-10,-3-13 19,-5-5 19,-6 0 7,-1 1 4,-5 14 4,-6 9 11,-11 18 6,-9 13 33,-5 11-19,-2 6 1,1 8 3,6 5 4,1 3 4,3 6-32,0 3-13,1 13 13,-1 14 5,0 19 77,-3 23-29,-3 12-7,-2 6-19,-3-1-4,3-13-12,5-3-10,4-11-1,7-10 0,10 1-30,3 0-108,5-4-70,2-8 101,40 11-687</inkml:trace>
  <inkml:trace contextRef="#ctx0" brushRef="#br0" timeOffset="372468.304">26080 14361 1419,'-1'13'218,"1"8"-182,-2 16-21,4 6-6,2 2 7,5-9 2,9-11-7,10-6 1,10-10-3,7-18 1,6-14-10,0-22-1,-7-7-7,-12-6 8,-18 7 6,-10 10 6,-18 10 20,-3 9 31,-10 14-8,-4 8-29,-4 8-19,-4 12 2,3 0-9,6 5 0,13 2-1,10-3-21,7 2-127,9 3-182,46 9-655</inkml:trace>
  <inkml:trace contextRef="#ctx0" brushRef="#br0" timeOffset="372634.3135">26696 14281 1788,'-3'-5'234,"2"3"-204,-4-4-30,3 6-84,0 2-84,2 4-124,15 13-494</inkml:trace>
  <inkml:trace contextRef="#ctx0" brushRef="#br0" timeOffset="373376.3559">27145 12769 1554,'-10'12'126,"-1"12"-126,-9 25-12,-6 27 3,-16 81 9,-6 69 43,8 58 17,17-77-6,5 25-1,9-20-2,11-65-26,14-35-8,-1-74-5,3-6-12,1-12 0,21 25-1,9-29-52,9-22-134,123-112-464</inkml:trace>
  <inkml:trace contextRef="#ctx0" brushRef="#br0" timeOffset="374324.4101">27365 13350 1046,'0'0'218,"0"2"-172,0-2-46,3 0 21,-2 0 123,1-2 38,11-3-38,9-5-83,19-9-29,22-6-14,60-14 12,32-9 0,-1 4-8,-114 36-11,-5-2-1,-4 4-10,26-5-27,-14 2-133,-13 8-212,-11 2-356</inkml:trace>
  <inkml:trace contextRef="#ctx0" brushRef="#br0" timeOffset="374780.4362">27384 13356 1689,'0'5'196,"2"8"-196,4 4-9,4 6 9,5 5 0,10-6 18,16-3 20,15 2-10,53 5-14,-68-20-5,33 4-2,-7-2-5,-20-1-2,-15 2 0,-15 2 0,-10 8-12,-7 9 12,-17 17 1,-16 14 0,-18 24 1,-57 58-1,-31 19 1,96-111 4,8-8-1,-31 34-5,22-20 0,18-21-1,17-17 0,8-11 1,8-6 20,6-2 26,18-4-4,20-4-12,21-3-16,59-13-5,17-3 4,-19 5-11,-94 17 4,-2 0-5,-8-3-1,29-11 0,-10-1-42,-6-7-46,-1-8-131,2-10-291,71-140-633</inkml:trace>
  <inkml:trace contextRef="#ctx0" brushRef="#br0" timeOffset="375040.4511">28445 13197 1480,'-3'-8'240,"3"4"-121,0-7-89,7 8-30,8-1 2,8-3 8,14-4 4,9-4-8,7-3 1,0-1-6,-3-1 5,-1 1-4,-3-3-2,-10 5-69,-9 2-39,-17 8-39,-10 7-165,-15 7-48,-13 10 6,-84 55 114</inkml:trace>
  <inkml:trace contextRef="#ctx0" brushRef="#br0" timeOffset="375428.4733">28609 13230 37,'2'5'246,"-1"2"-48,1 6 21,4 1-36,-1 10 32,2 9-61,1 10-28,3 8-6,2 10-7,-2 8-37,-1 6 19,-3 0 2,-4 6-28,-4-2-15,-4 6-21,-3-2-1,-3 2-11,-6-11-12,-3-3-8,-5-16 8,-5-3 5,0-10-14,2-5-20,5-11-17,7-10 7,10-9 22,6-7 8,0 0 7,3-7 4,0-4-11,7-5 2,6-11-1,4-2 5,11-5-6,7 1 6,0 4-5,3 3 6,-3 10-6,4 1 3,-4 7-4,-6 1 0,-2 2 0,-5 3 0,-11-1-1,-1-2-93,1-1-175,33-47-427</inkml:trace>
  <inkml:trace contextRef="#ctx0" brushRef="#br0" timeOffset="375862.4981">29382 13583 1759,'3'0'222,"-2"0"-213,1 4-9,-2 2-8,0 4-7,-3 3-13,-9 11 10,-4 10 16,-8 11-7,0 2-25,-2-3-52,9-2-61,5-13 26,2-10 28,3-4-9,4-10-27,3-3 52,3 1 58,4-6 19,0 3 6,-1 3 14,-3-2 2,-3 4 8,-3 10 95,1 6-41,-4 19-2,1 5 7,1 9-8,0 1 12,4-9-20,4-3-17,1-13-28,7-7-8,-2-10 2,-2-3 1,0-6-7,-3-4 1,4-5 4,3-7-21,6-11-103,10-21-260,69-164-595</inkml:trace>
  <inkml:trace contextRef="#ctx0" brushRef="#br0" timeOffset="376117.5127">29830 13013 1613,'4'22'161,"2"8"-161,4 31-7,0 29 7,-2 70 7,-3 37 26,10 27 41,-15-8-19,-11-16-14,-7-68-22,-12-15-13,-17-2 5,-5-13-2,22-59-2,-3-4-7,-4-3-7,-36 29-181,-129 38-472</inkml:trace>
  <inkml:trace contextRef="#ctx0" brushRef="#br0" timeOffset="376666.5441">29257 13379 1157,'0'-3'139,"0"2"-103,3-3-36,-3 7-5,1-3 5,-1 2 63,3 5-2,3 11 28,1 7 38,2 7-19,2 5-54,-3-4-27,-2-7-16,1-3 1,-4-1-3,-2-5-9,-1-1-84,-4 1-114,-5 4-102,-56 51-267</inkml:trace>
  <inkml:trace contextRef="#ctx0" brushRef="#br0" timeOffset="377004.5634">29012 14045 835,'9'-9'274,"6"3"-196,14-10-54,10-7-15,3-1 15,1-1 71,-5 2 43,1 1 24,-7 11-3,-8 6-62,-8 5-47,-10 5-32,-8 6 1,-10 14 5,-5 11-3,-10 11-6,-5 6-9,-5 9-5,2 3 1,5 8-2,8-5 1,7-1 5,10-8-5,8-14-1,9-8 2,5-11-1,5-7 8,8-12 5,6-7-2,4-9-12,0-9-8,-2-7-58,-4 2-135,-7-2-174,0-29-526</inkml:trace>
  <inkml:trace contextRef="#ctx0" brushRef="#br0" timeOffset="381389.8142">5674 12348 609,'-5'3'193,"3"-2"-142,-2 5-50,-1-1-1,4-2 6,-1-2 11,2 2 7,0-3 1,0 0 7,0 0 28,0 1 24,0-1-11,0 0-16,0 0-18,0 4-15,0 4-12,0 3 17,2 10-2,-1 6 0,4 11-14,4 1 16,0 3-7,4 2-22,3-7 0,2-5 11,-1-9-4,2-1 5,-1-6-10,2-5-2,0-8-2,7-10-10,3-16-10,5-19-1,0-19 5,-3-13 18,-8-4 2,-11 7-1,-9 10 25,-9 6-11,-6 14-2,0 8 14,-5 6 0,-3 6-7,-5 8-13,2 6 1,-3 4 19,-1 3-26,2 3 13,-1 0-1,-1 5-2,2 0-11,2 3 2,3 0-1,0 3-1,2 2 1,-1 3-1,3 0-1,2 3-5,2 2 0,3-4-48,4 6-71,8 3-85,7 3-127,23 37-234</inkml:trace>
  <inkml:trace contextRef="#ctx0" brushRef="#br0" timeOffset="381689.8314">5827 12426 814,'0'0'195,"3"6"-165,0 4-29,6 6 25,-3 0 31,0 0 5,-1-2-23,-1-3-18,-1-4-5,0-1-5,-3-4 2,0-2 29,0 0 65,-4-4 4,-1 0-18,-4-3-62,-5-5-30,-3-1 0,0 3-1,4 0 0,5 3-1,4 3-19,4 3-83,4-2-175,5-3-203,43-28-146</inkml:trace>
  <inkml:trace contextRef="#ctx0" brushRef="#br0" timeOffset="382358.8697">6554 12087 731,'-2'0'203,"2"0"-137,-2 0-38,1 0 98,-1 0 44,0 0-52,2 0-61,0 0-31,0 3-19,0 1-7,0 8 0,2 10 0,1 11 26,5 5-5,0 3-8,3 0-11,0-3-2,1-9 9,1-7-9,-1-7 1,-1-9 5,4-14 13,1-10 11,8-19-21,1-11-9,-1-11 0,-6-4 2,-3 4 5,-12 2 1,-5 2-2,-8 10 7,-5 0-1,-4 7 15,-5 4 18,-2 9-9,0 8 0,-1 5-16,7 8-13,2 7 19,6-2-25,2 9-1,-2 2-1,-3 7 0,3 7-8,-5 3 8,1 7-37,6-4-52,1 6-78,3-6-16,10-2-130,20 25-277</inkml:trace>
  <inkml:trace contextRef="#ctx0" brushRef="#br0" timeOffset="382657.8868">6649 12035 1080,'0'1'198,"-1"5"-161,1 4-19,1 8-7,1-1 31,1-1-24,2-7-12,2-2-6,0-6 13,0-1-4,2-4 21,-2-2 9,-3-1 29,-4-6-1,-4 2-2,-1-3 2,-6-1-48,4 7-19,-3-2-7,2 6 6,4 0-11,2 4-66,4-2-87,1 0-157,9-31-230</inkml:trace>
  <inkml:trace contextRef="#ctx0" brushRef="#br0" timeOffset="383251.9207">6640 10722 721,'-4'-4'195,"3"4"-44,-4-2-76,2 1 32,1 2 17,1-1-34,1 2-53,-2 6-37,1 12 0,-1 13 22,1 16 4,-1 6-10,2 8 10,2-3-14,2-5-5,4-16-7,5-9-1,7-12 1,6-12 8,7-12 37,4-12-20,2-8-25,-6-8-15,-6-4-1,-11-11 15,-9 2 1,-6-2 6,-5 1-6,-9-4-2,-7 0 2,-5 0 14,-5 7-1,-1 3-13,7 7 26,4 12-7,8 7 1,5 9-20,2 7 0,3 0 2,-2 1 31,-2 5-33,-3 7-11,-7 12 5,-2 8 5,3 2-68,3 1-92,6-4-50,19 31-267</inkml:trace>
  <inkml:trace contextRef="#ctx0" brushRef="#br0" timeOffset="383613.9415">6752 10877 826,'3'4'126,"0"2"-102,4 1-8,2-2 44,-4-4-13,-4 2-4,-1-3 14,0 0 18,-1 0 38,1 0 19,-2-3-18,-1-1-41,-1-9-71,2-3-2,1-9-38,2-2 13,1-1-5,4 10 15,-6 4 15,1 11-1,-2 3-25,-1 3-37,1 3-1,-4 8 64,2-2 16,0-2 1,-1-3-17,1-2 21,1-5-21,0-5-27,-6-2-215,-22-41-383</inkml:trace>
  <inkml:trace contextRef="#ctx0" brushRef="#br0" timeOffset="384210.9756">6182 9945 102,'-9'-4'602,"3"2"-502,-3-5-55,-1 5 12,0 2 32,2 2 4,-1 1-18,3 4-27,-4 4-18,1 1-12,-4 10 7,2 1 1,3 2 2,4 5 1,4-1 8,4 9 5,4-5 12,5 2-12,8-3-15,3-7-7,6-9 2,4-8-20,4-9 11,3-9 10,-5-11 7,-6-3-14,-5-6 4,-10-4-16,-6-3-4,0-3-6,-8-2 5,-5 0-5,-9 3 5,-1 4 1,-4-1 6,-1 6 1,2 2-6,0 8 1,6 4 10,4 9 6,2 3-17,-2 4-1,-4 4 0,-2 7-9,-5 1 8,-3 4 0,6 1 0,0-6-74,8 0-36,3 3-31,3-1-97,2-3-23,19 18-88</inkml:trace>
  <inkml:trace contextRef="#ctx0" brushRef="#br0" timeOffset="384489.9916">6227 10015 303,'1'3'100,"1"3"38,0 2-19,1 1-7,-1-5 25,-2-3 2,2-1-19,-2-1-43,1 1-19,-1-3 4,2 3 4,-1-4-27,4-6-18,2-3 6,3-6-26,-2 2 3,-3 3-4,-5 9-1,0 5 1,0 0 0,-2 0-15,-1 5-29,-2 7 19,-6 7 13,-3 5-107,-37 46-173</inkml:trace>
  <inkml:trace contextRef="#ctx0" brushRef="#br0" timeOffset="385144.029">5039 10221 763,'-1'0'151,"1"0"-80,-6 0-56,5 5-14,-2 5 12,1 5 25,0 7-2,4 14-8,3 3 14,6 7-7,4 1-8,8-1-6,2-8 13,6-7 13,6-10 1,1-11-3,5-10-24,0-10-20,-2-12 47,-4-11-21,-8-6-14,-5-8-7,-9-2 5,-10-6-22,-7-4 8,-9 4-1,-6 2 4,-9 4 7,-1 10 1,0 8 5,-4 9 23,-1 10-7,0 9-1,6 3-13,-1 6-13,6 5-1,-4 9-1,0 5-1,5 1 1,2 1-27,4-3-42,5-1-89,7 1-17,2-3-56,13 40-81</inkml:trace>
  <inkml:trace contextRef="#ctx0" brushRef="#br0" timeOffset="385407.044">5211 10299 784,'0'1'204,"0"2"-177,1 0-27,0 1 0,2 0 18,2 0 3,-3-1-7,2-3 7,-2-3-20,2 0 37,-4 0 71,0-5-47,0-1-53,-3-2 27,0 4-14,-3 3-22,-6 8-162,0 6-15,-2 7 20,-19 45-74</inkml:trace>
  <inkml:trace contextRef="#ctx0" brushRef="#br0" timeOffset="386013.0787">4684 11205 740,'0'0'233,"-2"6"-178,1 2-55,0 5 1,-1 7 9,0 5 9,6 3 1,2 2 7,1 2 9,5-3-9,-1-6-9,2-7 3,1-9 4,-1-4 28,4-12-8,4-8-12,2-12 31,3-12-26,-2-4-5,-6-7-24,-6 5-9,-5 8 0,-6 3 6,-4 6 1,-2 3 35,-1 8 12,-5-3-18,0 5-3,-5 5-13,-1 0-4,-2 2 16,5 6-14,1 7 0,-2 0-12,3 7-6,-1 3-27,-4 13-30,1-1-57,4 7-78,6-5-45,2 2-24,25 26-48</inkml:trace>
  <inkml:trace contextRef="#ctx0" brushRef="#br0" timeOffset="386283.0941">4803 11187 1041,'0'2'177,"0"2"-160,1-1-17,0 4-6,1-5 6,-2 4 16,3-2-9,-2-4 2,1 0-7,1 0 5,-2-3-7,1 3-9,2-1 9,0 1 6,2 4-6,-3 1-135,4 7-57,19 39-53</inkml:trace>
  <inkml:trace contextRef="#ctx0" brushRef="#br0" timeOffset="387095.1406">4979 12204 796,'0'-1'233,"-1"1"-125,1-4-71,-3 2-37,3-1 9,-3-4 14,-1 1 38,2 5 23,0-2-19,0 3-34,0 0-20,2 0 4,-1 3-9,1 0-6,-1 9-18,-1 7 16,0 9 2,1 3 2,2 5 10,1-10-12,1-6-2,2-9-5,-3-6 1,4 1 6,1 4 1,2 0 1,1 0-2,1 3-7,0-1 7,0-4 5,3-4-5,-5 0-6,0-8-17,0 2 17,0-4-3,-1-2 9,5-2 11,-1-8-1,4-2-9,1-2 0,0-8 10,-2-1-1,-4-2-1,-1-6 0,-3-3-8,-3 1-1,-6 2 9,-4-3 7,-7 3-16,-6-3 8,-8 0-4,-2 1 2,1 0 3,3 10-9,5 6-2,2 14-10,6 5 12,2 6 10,0 0 5,0 4-1,0 2-1,2 4-12,-6 6-1,-1 3 0,3 7-1,-1 3 1,0 0-9,4 5 7,3 0 2,1-2-1,5 0-7,3-3-1,5-6-21,3-4-82,5-2-98,1-8-77,30-9-425</inkml:trace>
  <inkml:trace contextRef="#ctx0" brushRef="#br0" timeOffset="387440.1603">5111 12105 665,'3'7'63,"0"1"-32,5 4-7,-3 1 12,0-7 9,-2 4 5,-2-6 2,1 0-22,0-2-9,-2-2-1,0-2 64,-2 2 27,2-2-30,-3-1-41,-2-6-28,-3 2-12,-3-3 1,2 0-1,-1 2-1,4 2 1,3 4 0,1 0 0,4 1-19,-1 1-34,1 1-37,2 3 20,2 4-26,0 6-81,-2 23-355</inkml:trace>
  <inkml:trace contextRef="#ctx0" brushRef="#br0" timeOffset="391676.4026">4829 9263 1018,'-10'-10'116,"4"1"-79,-3-13-20,-1 2-10,2 1 26,-1-1 86,5 8 14,0 2-37,3 8-81,2 4-15,1 10-28,-2 8 16,2 25 12,-4 24 1,-6 68 8,-19 39-1,-19 9-2,7-44 4,2 20-1,-6 13-3,-11 16 0,0 23-5,2 29 0,12-8 0,15-52-1,15-27-18,18-32-21,0-83-42,5-11-38,-1-9-62,9 17-22,1-23 53,27-50-114</inkml:trace>
  <inkml:trace contextRef="#ctx0" brushRef="#br0" timeOffset="392072.4252">5351 9399 833,'-9'6'123,"2"7"-98,-8 19-25,-3 18-1,-3 15 1,1 11 19,-14 68 19,0 42-7,-6 30-5,17-59-4,-8-1 7,-14 31-7,-7 30 55,0 17-7,1-30-44,2 15-11,-11 3-8,17 4 2,12-9-8,14-18-1,8-17 0,14-53 0,11-27 0,-10-69-24,0-9-39,1-9-91,6 11-23,-6-24-78,3-102-204</inkml:trace>
  <inkml:trace contextRef="#ctx0" brushRef="#br0" timeOffset="392463.4476">6174 9657 602,'-13'49'73,"-33"122"-41,-12 62-20,0-48 25,5 10 91,7 8-16,6 10-53,0 1-16,2-40-8,-6 9-2,3 9 6,2-6-3,3-17-15,11-12-14,9 21-1,8-43-6,11-32 0,2-75-1,3-11-56,-3-8-77,8 11-76,37-53-85</inkml:trace>
  <inkml:trace contextRef="#ctx0" brushRef="#br0" timeOffset="392831.4687">7102 9834 857,'-11'19'93,"0"5"-84,-14 25-9,0 19 7,-4 17 19,-10 64 8,1 31-5,-6 30-5,6-47 7,-6 19-7,-11-3 15,-12-16 5,0 9-2,-5 6-5,4-5-5,3-11-8,13-14-6,10-3-17,10-21 4,15-19-5,17-68-42,7-11-49,-1-7-109,7 15-20,58-46-49</inkml:trace>
  <inkml:trace contextRef="#ctx0" brushRef="#br0" timeOffset="393192.4893">7714 10206 1071,'-2'0'82,"0"0"-82,-7 0 0,-2 10 21,-9 13-9,-12 15 42,-11 26-4,-41 76-16,-15 62-13,-22 59 0,46-79-15,9-31 6,14 0-10,10-3 5,2 1-6,-4 11 10,-3-3-10,-3 1 0,-10 12 11,-4 2-3,-2-23-9,19-41 0,36-76-14,6-13-49,5-8-81,2 4-157,14-26 145,63-126-455</inkml:trace>
  <inkml:trace contextRef="#ctx0" brushRef="#br0" timeOffset="393517.5079">7835 10712 775,'-16'16'114,"0"8"-96,-16 23-4,2 21 17,8 16 38,-15 68 12,1 15-21,-12 36-9,5-62-18,-2 8-13,-10-1-2,-1-5-3,-18 31 7,-10-8-20,7-12-2,2-19 8,49-83-8,7-11 0,8-12-39,-10 25-150,21-13-301</inkml:trace>
  <inkml:trace contextRef="#ctx0" brushRef="#br0" timeOffset="398493.7925">22419 3380 142,'-1'-4'982,"-1"4"-859,-1-3-88,2 3-34,1 2 5,-2-1 9,0 2-6,1 3-8,-3 3-1,-2 9 20,-2 7-7,2 4 5,0 1-3,-1 5-14,1-3 5,1 3 0,1 3-5,-2 10 1,-1 2-1,-1 14 5,-3 9-5,2 6 8,-1 6 1,3-2-9,1 1-1,0-2-47,4-2-40,-1-7-100,3-14-88,20 5-332</inkml:trace>
  <inkml:trace contextRef="#ctx0" brushRef="#br0" timeOffset="399333.8406">22420 3325 1127,'-1'-1'148,"1"1"-92,0-4-56,0 4-23,3 2 14,3 0-45,12 3 47,15 9 7,17 0 15,9 5 12,3-1-15,-8 3-7,-11-1-5,-13-2-1,-13 5 0,-5-1-12,-10 5 1,-4-1 12,-14 14 4,-12 3 25,-13 9 17,-13 2-19,-3 1-10,-6-7-8,5-6 3,6-8-7,9-4-4,11-6 8,8-7-9,12-5 0,7-5-11,5-4-11,4 0-4,7 1 19,9 1 7,10 5 1,12-1 5,6-2 3,1 4-8,-6 2 0,-8 3-1,-7 0-8,-2 3 8,-12 2-1,-1 2-7,-1 0 7,-2 4 1,-4 5 0,-1 5 12,-3-3 7,-2 3 29,-5 0 15,-5 2-6,-7 7 6,-9 1-6,-13 5 6,-13 8-10,-12-6-22,1 2-4,0-10-6,8-8-6,15-19-3,14-5-1,10-12-11,7-6-6,6-11-195,18-101-279</inkml:trace>
  <inkml:trace contextRef="#ctx0" brushRef="#br0" timeOffset="399763.8652">23076 3926 966,'0'4'189,"0"3"-172,-2 2-16,2 5 13,-3-3 34,3-2 17,-4-3-14,3-2-17,1 0-17,0 0-16,-1 4 10,1 2-5,0-1-5,-2 5 9,4-6-10,-1 2-37,7 4-136,23 1-140</inkml:trace>
  <inkml:trace contextRef="#ctx0" brushRef="#br0" timeOffset="400235.8922">23393 3609 1412,'4'1'177,"3"1"-177,9 0-19,8-2 19,4 1 10,4-1 11,1 6-6,-2 0-9,-1 3-6,-6 5-6,-2 9 5,-9 0-7,-1 11 8,-9 3 18,-9 15 11,-9 8-8,-10 10 0,-13 5-21,-7-1-2,0-5-35,8-17 11,12-14 11,13-15 0,8-11 14,0-6-1,4-2 1,0-4 1,0 0 0,1 0 1,5 3-1,2-2 1,11 3 28,11-2 2,13-4-4,10-6-9,9-6-18,3-7-6,6-1-60,-1-4-9,-4-5-138,69-78-305</inkml:trace>
  <inkml:trace contextRef="#ctx0" brushRef="#br0" timeOffset="400602.9132">24076 3666 369,'0'-2'896,"3"1"-796,8-3-99,2 0-1,7-1 20,10-2-7,4 1-4,4 0-7,3 0-1,-1-1-1,-5 3-5,-11 0-53,-14 3-83,-7 2-86,-13 3-77,-3 7 253,-10 1 51,-3 10 7,-6 5 83,0 8 3,1 4 63,1 6-18,0 7-52,-1 0 8,-2-1-29,-4 4-13,-4-3-23,0-5 19,5-4-24,11-16-9,12-13-15,10-10 0,10-4-29,8-10-80,16-6-101,15-13-119,87-73-37</inkml:trace>
  <inkml:trace contextRef="#ctx0" brushRef="#br0" timeOffset="400787.9237">24190 3971 322,'-3'0'315,"3"2"-127,-1 1-146,-2 10-23,0 7 82,-1 10 34,4 10-60,1 2-38,5 4-17,1-3-2,4-3-5,2-9-4,0-4 2,-3-10-4,1-9 8,5-8 35,1-12-43,10-13-7,11-10-189,6-16-118,89-118-395</inkml:trace>
  <inkml:trace contextRef="#ctx0" brushRef="#br0" timeOffset="401203.9475">24625 3565 954,'2'-2'214,"2"2"-179,7 0-35,5 6 0,7 5 6,1 7 16,3 8 4,-1 3-2,0 4 0,-10 6 9,2 2 13,-9 5 1,-4 2 22,-5 7-11,-5 3-2,-6 3-20,-5-4-12,0-1-9,-2-8-3,1-12 1,6-12-5,5-12 2,4-9 14,0-6 72,2-9 20,-4-10-83,2-15-21,2-16-12,8-11 0,14-13-28,10-5-13,16 2 26,16 10 0,9 8 3,3 11 3,-3 6 8,-9 9 0,-13 7 1,-14 9 0,-14 5 0,-9 5 6,-14 6-6,0 4-17,-8 4-239,-4 8-88,-69 53-233</inkml:trace>
  <inkml:trace contextRef="#ctx0" brushRef="#br0" timeOffset="401818.9827">24075 6616 1321,'3'18'45,"0"11"-45,3 36-22,5 84 22,-9 82 32,-6 62 60,1-53-19,-6 68-26,0-37-14,6 31 3,-9-2 43,3-6-19,-13 35-27,2-38-9,-1-1-10,8-4-2,10-31 3,-1-1-6,8-12-8,8-71 5,2-29-4,3-27-2,-8-78-49,-3-14-14,-1-9-73,6 8-49,-4-36 109,0-180-250</inkml:trace>
  <inkml:trace contextRef="#ctx0" brushRef="#br0" timeOffset="402158.0021">24953 6994 307,'-8'-5'1308,"-6"7"-1308,-8 7-176,-4 25 49,-2 26 94,2 25 33,-12 85 19,11 99 65,1 114-7,2-138-22,-2 56-17,-11-6-20,6-1-6,-4 18-3,6-38-9,2-25 1,11-26 11,-4-32-12,11-38-25,-3-30-49,5-74-31,4-10-73,0-13-97,-8 47-43</inkml:trace>
  <inkml:trace contextRef="#ctx0" brushRef="#br0" timeOffset="402864.0425">23433 6910 665,'28'-2'127,"7"-4"-16,74-9-39,36-25 33,20-30 14,-62 9-28,-14 1-7,-3 2-9,-48 35-12,-3 1-31,-1 4-14,31-12-11,-9 14-5,-4 10-1,-10 12-1,-4 7 0,-6 10 0,1 8 40,4 14 20,1 14-10,4 6 2,5 15-23,0 10 8,31 66 19,-4 34 7,-4 19-23,-33-51 8,-9-3-12,-8-10-12,2-43-12,-16-62-6,0-7-5,-1-10-1,5 21 0,-3-21-60,-2-19-88,1-16-100,22-135-875</inkml:trace>
  <inkml:trace contextRef="#ctx0" brushRef="#br0" timeOffset="403942.1042">25934 3474 1417,'-2'-4'258,"1"4"-166,-1-5-73,2 5-13,2 1 11,-1-2 13,4 2 9,11 2 1,17-3-5,21 1-7,60-5-8,27-5-8,-7-1-2,-101 6-8,-6 4-2,-5 0-9,21-3-63,-17 10-134,2 22-413</inkml:trace>
  <inkml:trace contextRef="#ctx0" brushRef="#br0" timeOffset="404190.1183">25761 4161 271,'10'0'1124,"9"3"-998,22 0-99,16 0-3,58-3 61,19-13 46,-3-7-11,-92 14-39,-6-1-39,-8 1-20,27 0-8,-16-4-8,-14 6-6,-6 4-19,-2 4-116,-3-1-158,19 12-312</inkml:trace>
  <inkml:trace contextRef="#ctx0" brushRef="#br0" timeOffset="405025.1661">27632 3195 1248,'0'1'144,"1"5"-144,2 7-29,5 6 14,-2 7 15,-2 8 14,-1 9 47,-1 8-2,-5 12-8,-3 13-12,-11 9-11,-2 7-2,-11 2 1,-7-2-8,0-6 4,-2-11-23,4-8-23,2-15-55,8-14-55,9-13-61,8-18-29,2-14 41,12-69-188</inkml:trace>
  <inkml:trace contextRef="#ctx0" brushRef="#br0" timeOffset="405648.2017">27627 3263 903,'2'-3'145,"-2"3"-56,0-3-1,0 6 11,-2-3-39,4 3-60,-1 1-3,2 9-19,2 5 22,4 9 1,-2 8 11,-1 7-3,0-1 4,-4 8 29,-2 6-7,-3 4 7,-3 8-8,-2 0-10,2-2-7,-3-6-7,8-11-4,4-14 0,4-9-6,1-12 1,2-3 10,4-8 8,4-6 28,4-9 17,9-13-29,5-9-16,2-16-8,3-4-10,-4-4 10,2-9-10,-3-5-1,1 0-16,-6-2 1,-4-1 14,-10 8 1,-7 11 0,-4 9 2,-6 15 10,-2 15 19,-2 11 7,3 7-38,1 0-2,-2 13-40,-5 15 17,1 14 13,-7 10 10,-1 13 1,0-2 1,0 5 0,0-3 2,2-3-1,3-3 0,3-8 10,5-9-10,4-5-1,4-10-85,11-5-128,6-5-242,58-20-265</inkml:trace>
  <inkml:trace contextRef="#ctx0" brushRef="#br0" timeOffset="405941.2185">28339 3915 691,'-3'15'90,"0"4"-18,-2 11-24,5-7 6,5-5 20,3-13 85,8-2 28,9-11-67,8-10-61,6-8-34,1-5-10,-6-8 23,-5 3 16,-14 1 36,-9 4 1,-12 8 8,-6 5-39,-2 6-40,-8 4-20,-8 12 0,-7 6-1,-2 7-7,0 5-5,12 4-136,11 3-79,16-1-244,64-1-349</inkml:trace>
  <inkml:trace contextRef="#ctx0" brushRef="#br0" timeOffset="406117.2286">29049 3766 1356,'-4'-3'236,"1"3"-211,-6-4-25,3 8-70,-3 0-79,6 8-166,0-5-539</inkml:trace>
  <inkml:trace contextRef="#ctx0" brushRef="#br0" timeOffset="406536.2525">29636 2739 1249,'0'0'146,"0"2"-146,0 4-48,0 7 24,0 15 24,-2 19 70,-11 16 8,-1 20-12,-17 71-6,16-99-25,-18 51-8,-1-7-11,-1-10-4,8-8-1,1-12-11,8-11-20,10-10-94,7-15-67,8-16-137,35-21-23</inkml:trace>
  <inkml:trace contextRef="#ctx0" brushRef="#br0" timeOffset="406946.276">29680 2914 1188,'1'-9'191,"-1"6"-122,5-11-27,-3 10-21,1 4-6,3 4-15,4 10 0,8 8 9,3 11 15,1 12-7,-4 16 5,0 11 22,-7 11 14,-1 1-11,-6 4-2,1-4 4,-3 1-16,3-8-15,1-5 3,-1-7-3,0-16 0,-2-14 3,-1-10-6,0-13-4,-2-10 13,1-4 64,0-7 49,6-16-17,6-17-87,10-25-24,11-24-9,33-67 0,12-32-22,1-18-32,-58 164-6,-8 13 32,-3 8-19,11-19-47,-11 25-89,-5 11-158,13 35-324</inkml:trace>
  <inkml:trace contextRef="#ctx0" brushRef="#br0" timeOffset="407293.2958">30701 2931 885,'-4'-7'308,"0"1"-124,-4-3-17,4 2 16,4 7-36,0 0-75,4 3-47,3-2-13,8 5-4,21 3-7,18 3 8,63 10-7,27-4-2,-101-15-5,-8 1-3,34 1-23,-21-2-37,-19-1-26,-13-2-35,-12 0-18,-8-2 9,-5-5-326,-60-15-147</inkml:trace>
  <inkml:trace contextRef="#ctx0" brushRef="#br0" timeOffset="407788.3241">31049 3040 250,'-5'11'134,"0"1"-53,-4 10-2,-1-2 13,3 9 59,-1 3 26,2 10-42,0-1-28,0 6-17,-1 6 0,-1 4 0,-3 10-8,-2 3-34,0 1-13,0 1-14,0-1 0,-1-3 6,2-4-8,-5-7-1,2-5-4,-1-9-1,-1-10-2,-2-5-5,3-12 7,-6-3 5,1-7 5,-6-3-4,-1-4-5,3-4-5,3-4-2,7 4-5,6 1 4,6 0 3,2 4 4,1 0 37,1-4 7,5 4-11,9-6 1,13 2-38,16-8-8,12 8-1,10 4 0,3 6 0,1 8 0,-2 0 2,-4 4-2,-11-5 1,-4 5 1,-13-4-1,-6-5 0,-9-1 5,-9-2-6,-4-6 0,-6 3-2,-2-3-20,0-3-32,-2 3-66,2-4-159,-11-24-518</inkml:trace>
  <inkml:trace contextRef="#ctx0" brushRef="#br0" timeOffset="413411.6458">26447 5957 1389,'0'6'131,"2"7"-131,2 12-36,0 11 21,2 10 8,-1 5 7,1 5 15,-2 17 23,-4 4 13,-1 9 16,-4 4-25,-4-1-21,-1-2 0,0-2-13,0-1 1,3-13-2,4-11-5,0-14-2,3-21-40,3-11-93,-1-18 50,26-92-190</inkml:trace>
  <inkml:trace contextRef="#ctx0" brushRef="#br0" timeOffset="413945.6763">26586 5875 1484,'2'-4'186,"1"4"-186,4 0-125,3 6 104,11 0 21,2 1 23,8 7-13,5 4 2,-1 1-11,0 1 0,-4 5-1,-6-3-6,-9 5-19,-9-1 24,-4 7-8,-11 4 7,-5 2 2,-14 5 42,-12 5-16,-10 2-2,-8-5-8,-3-2-5,7-10-10,10-9 13,13-5-8,15-11-6,10-2-11,7-6-1,1 1-22,7 1 6,14 8 28,12-1 0,16 5 12,8 0 14,4 4-22,-4-2-2,-8 6 4,-10 1 15,-11-3 1,-13-1 7,-11 1-2,-9-2 7,-10 2 53,-9 5-7,-12 5-17,-7 0-15,-9 3-27,-2-6-6,0-4-6,2-3-8,2-7-1,4-1-37,8-6-67,6-4-104,11-9-130,9-59-463</inkml:trace>
  <inkml:trace contextRef="#ctx0" brushRef="#br0" timeOffset="414179.6897">27237 6347 1447,'13'-6'216,"2"6"-187,15-7-28,1 5-1,8-1 30,-4-4 40,3-5-25,4 2-30,1 1-7,-1-2 4,-5 7-12,-10 1-33,-8 4-89,-10 13-134,-10 6-240,-58 71-52</inkml:trace>
  <inkml:trace contextRef="#ctx0" brushRef="#br0" timeOffset="414379.7012">27004 7032 1557,'12'2'215,"4"0"-179,20-4-26,16 2-1,57-12 50,40-16 20,23-3-31,-65 9-31,-13 9-17,-61 7 0,-8 6-24,-4 6-150,18 1-170,-3 38-372</inkml:trace>
  <inkml:trace contextRef="#ctx0" brushRef="#br0" timeOffset="418111.9146">28524 5919 794,'2'3'233,"-1"-1"-199,5 4-33,1 5 5,-1 1 45,0 2 14,0 8 16,1 5 3,0 10-24,0 9-9,-5 2-17,-2 7-11,-5 4 14,-6 2-17,-2-3 7,-7 0-21,-7 3 15,-3-3-11,-3 5-1,-3 1 0,2-1-3,3-2 0,5-8-6,14-15-25,3-15-45,5-9-32,4-6-33,0-2-77,6-6-128</inkml:trace>
  <inkml:trace contextRef="#ctx0" brushRef="#br0" timeOffset="418849.9568">28656 5960 948,'-1'0'101,"1"0"-94,-2 0 34,2 0 16,-2 0 28,2 1-44,0 5-41,0 6-21,-2 5 21,2 11 15,0 1 15,0 8 2,0-3-5,2 3 18,-4-2 6,2 8 1,-7 1 2,1 2-13,2 1-11,-5 2-15,0-4 4,4 0 7,4-3-14,2 1-5,7-5-7,2-9 8,-1-7 8,1-5 1,-1-7-16,-1-4 16,1-4 8,8-10 16,9-7-10,11-11-8,5-11-10,-2-11-5,0-4-8,-7-3-10,-3-12-44,-6-9 5,-4-3 25,-3 1 18,-9 10-2,-2 10 8,-3 13 0,-2 8 9,1 8-9,-2 7 9,3 10-7,-1 4 5,-2 8-7,0 4-18,0 3-15,-2 9 5,-1 14 11,0 14 17,-3 2 21,-3 5 0,-3-3-3,2 4 0,-1-3 12,-1 8-10,3-2-8,0-6-5,-1-1-1,4-4-4,0-3-2,0-3-17,6-9-76,4-3-79,7-11-62,10-11-57,59-27-89</inkml:trace>
  <inkml:trace contextRef="#ctx0" brushRef="#br0" timeOffset="419141.9735">29234 6486 828,'-3'13'255,"2"4"-201,-4 16-23,1 4 4,4-3 17,4-5 20,2-11-16,3-6 5,-2-7-25,6-3 3,-3-4 17,5-9-16,2-12-11,-3-7-18,-2-7-11,-7-2-13,-7-3-13,-4 13 11,-4 6 14,-5 7 1,-4 12 9,-1 6-8,-7 7-1,3 9 0,-1 4 0,3 2 0,9 6-103,9-4-160,41 11-328</inkml:trace>
  <inkml:trace contextRef="#ctx0" brushRef="#br0" timeOffset="419313.9834">29805 6430 1290,'-3'-4'368,"3"4"-368,-3-4-259,-4 4 160,1 0 91,-4 4-197,-14 4-627</inkml:trace>
  <inkml:trace contextRef="#ctx0" brushRef="#br0" timeOffset="423809.2405">30122 5483 688,'-2'-7'297,"1"5"-170,0-3-37,-1 3 0,2 2 18,-2 0-3,2 0-18,0 3-40,-1 0-47,1 8-6,-3 13 5,0 15 1,-4 20 26,-1 12-5,-1 11-3,-3 6-9,2 0-2,-2 12 2,3-4 2,0-8-10,5-8 0,4-24 4,2-19-5,1-17-15,-1-13-45,1-7-3,2-7-23,6-15-58,10-21-342,55-148-13</inkml:trace>
  <inkml:trace contextRef="#ctx0" brushRef="#br0" timeOffset="424167.261">30204 5584 938,'-2'-4'225,"4"4"-96,-2-6-114,1 6-15,4 3-23,1 5 23,8 12 42,3 6 14,6 10-5,-3 9-8,-3 6-16,-1 8-1,-6 5 5,-3 0-1,-4-2 11,7-5-7,-6-14-17,0-16 2,-1-15 2,-3-10 44,3-4 89,0-6-20,7-19-40,12-18-50,7-21-25,8-17-19,5-10 6,0-6-5,6 1-1,1 6 0,-10 17-12,-4 15 2,-12 22-20,-10 17-41,-6 12-119,-2 9-173,4 9-157,18 46 203</inkml:trace>
  <inkml:trace contextRef="#ctx0" brushRef="#br0" timeOffset="424408.2748">31000 5479 1295,'2'-5'234,"1"1"-153,6-3-18,3-5 39,11 4-33,8-7-30,12 3-24,11-2-15,7 2-1,3 1 0,-10 5-45,-15 4-102,-14 2-29,-15 5-116,-14 5-162,-8 2 242,-60 34-166</inkml:trace>
  <inkml:trace contextRef="#ctx0" brushRef="#br0" timeOffset="424760.2949">31275 5479 87,'0'1'183,"0"-1"-26,-3 4-71,3-2-10,3 0 32,-3 4-3,0-2 42,0 8-27,0 9 59,0 7-47,-3 11-21,-1 7-36,1 6-18,-4 3-11,-3 2-17,-3 2-5,1 0-6,-4-2-2,-6-5 1,-2-7-1,-4-7-5,-1-6-1,5-13 2,4-11 3,7-5 9,7-7 2,3 1 1,6-3-27,6-4 0,14-1-2,9-4 2,17-4 9,11 1 6,1 1-3,2 7-11,-6 0 15,-3 2-2,-6 2-13,-8 0-1,-10 4-33,-6 4-118,-11 2-139,-12 5-238,-51 32-223</inkml:trace>
  <inkml:trace contextRef="#ctx0" brushRef="#br0" timeOffset="425396.3313">29028 6935 819,'-3'0'282,"1"-3"-176,-3 2-16,5 1 30,0 0 20,0 0-7,3 1-22,-3-1-52,2 0-52,0 0-7,5 4-12,3 1 12,14 4 38,16 2 5,18-5-7,69 4-6,69-20 0,55-18-24,-66 7 6,17-2-10,7-5-2,-17 4-1,-11 9 1,-20 3 0,-24 2 5,-29 6 6,-17 1-10,-54 3 0,-3-1 7,-1 1 1,31-3-8,-13-1 2,-7 4-3,-14 0-16,-14 0-17,-5 0-39,-8 4 7,-6-4-8,-5-4-43,-8 3-158,-79-2-321</inkml:trace>
  <inkml:trace contextRef="#ctx0" brushRef="#br0" timeOffset="426050.3687">29536 7589 1053,'17'0'215,"1"2"-167,21 2-18,0 3 22,-2 3 11,-8 6-25,-6 0-14,-11 7-23,-1 0-1,-6 3-1,-10 2 1,-7 5 17,-13 6 13,-19 6 6,-15 4-23,-9-2 5,-6-2-9,7-5-9,12-5 6,17-10-6,19-9-12,14-9-21,10 0 2,8-7 31,7 6 78,14-3-2,11-3-14,11-9 4,7-3-23,6-6-17,-2-4-19,4-3-5,0-2-2,0-5-145,1-4-104,-7-2-243,56-91-257</inkml:trace>
  <inkml:trace contextRef="#ctx0" brushRef="#br0" timeOffset="426607.4005">30116 7554 927,'2'-4'559,"5"1"-495,10-4-63,6 3 19,10 3 62,4-3-7,8 1-16,6-5-34,2 2-24,3 2 16,-7-1-17,-7 0-59,-12 5-86,-10-1-26,-12 2-53,-13 4-124,-7 4 245,-14 8 103,-6 6 6,-5 6 45,-3 2 60,0 5 45,4 8 3,-3 3-56,-3 14-1,-3 4 20,1-2-56,2-3-36,7-11-2,12-13-10,10-12-18,10-13-16,5-9 4,4-6 10,12-6-5,12-11-178,15-14-76,11-6-76,-6-10 53,-9 9 275,-14 4 9,-13 19 161,-11 12-74,-3 8-53,-6 9-4,2 6 122,-3 14 28,-3 8-87,4 2 10,5-4-44,3-1 38,6-2-16,13-4-15,2 0-6,3-7 30,6-8-46,3-5-31,-3-11 17,2-9-30,4-12-76,0-7-98,2-10-150,55-86-245</inkml:trace>
  <inkml:trace contextRef="#ctx0" brushRef="#br0" timeOffset="427065.4267">30865 7431 1024,'5'1'171,"2"2"-141,4 1-11,5 4 17,-1 2 14,-2 6 5,3 5 8,1 1 0,0 9 14,6 6-7,-2 8 5,3 3 6,-1 7-15,-9 6-27,-4 2-12,-4-1-1,-5-3-4,-2-4-10,-5-4 2,-5-2-7,0-4 7,-4-6-9,2-9-5,4-13 0,4-10 0,2-7 44,-4-7 35,1-12-48,0-7-31,0-15 0,7-7 0,9-12 1,10-15-1,11-7 0,9-4 0,7 0-15,1 11 14,-2 9-5,-5 11 6,-12 16 1,-3 11-1,-13 8 0,-1 10 0,-5 9-60,1 1-42,4 4-19,5 3-88,17 23-284</inkml:trace>
  <inkml:trace contextRef="#ctx0" brushRef="#br0" timeOffset="436574.9706">26437 7774 523,'3'-11'117,"-3"3"-64,7-13-53,3-3-30,4 1-86,17-50-121</inkml:trace>
  <inkml:trace contextRef="#ctx0" brushRef="#br0" timeOffset="439434.1342">26340 7729 703,'0'-4'225,"1"1"-127,3-1-82,3 4-16,5 4 24,8 2 29,6 6-7,1 11-11,3 7-20,-2 9 4,1 6-1,1 0-7,1 0-1,1-4 1,8-3-11,7-1 7,12-2 0,7-3-6,54 12-1,8-20 8,-89-20-7,-2-4 0,39-2 0,4-10 7,50-23-2,24-18-5,7-14 0,-68 26 1,-54 30 5,-5 3-1,-9 5 8,26 2-8,-15 13 0,-9 7-6,-7 10 6,-3 5-5,1 5 7,2 4-2,3 2 0,8 0 1,14-1 23,12-3-12,16-10-7,55 4-5,23-23 0,13-19-5,-60 2 5,-2 10 0,-16-6-6,-48 2 1,-2 4-1,-5 4 0,33 6-1,-7 5 1,-7 6 0,-3 0 0,-3 0 0,1 3-1,-2-2 1,1 1 0,2-3 0,-4-2 0,4-7 0,3 0 1,1-3 0,2-3 0,3 3 5,-2-6-6,-3-2 1,2 2 0,-2 3-1,-7-2 0,-6 1 0,-4-2 1,-3 3-1,-2-1 0,-4 1 0,3-1-1,-2-6 1,1 0 0,3-6 1,-3-1 0,4-6 6,1-3-6,3-6 5,-4 4-5,7-5-1,0 4-1,1 1-11,-2 1 0,-3 6 11,-8 4-5,2 6-2,-1 4 8,6 4 1,7 7 0,5 3 0,3 2 10,4-2-10,2 4-1,-4-1 0,0-7 0,-2-4 11,-6-8-2,-5-5 7,-6-5 2,0-6 2,-2 0-10,2-7 2,1-2-6,2-1-5,-3-1 0,-4 7-1,-7 0 1,-4 6-1,-6 4 0,-4 2 1,-3 3 6,-2-2 2,0 3-6,0 0 14,-1 0 14,1 0 34,0 0-40,0 3-19,0-3-6,-1 0-6,1 1 5,0-1 0,0 0 1,1 0 0,-1-1 7,1-6 8,4-4-7,2-15-8,9-7 0,4-12-1,7-12 1,8-9 0,6-3-11,4 0-2,2 6 11,-7 10-7,-3 12-7,-6 4 2,-6 4-10,-2 3-4,2-5 1,3-8 12,8-14 3,5-13 4,0-12 7,4-3-8,-5-9-3,20-51-5,-42 96-8,15-47 1,-5-1 16,-3 11 8,-8 0 0,-4 5-7,-4 3-42,-3 0-13,0-5 2,-1-3 20,-1 0-2,-1-5 15,-6-2 13,-3 0 13,0 3 0,-1 14 2,-3 12 0,0 7 6,-2 11-7,-2 4-1,2 5-5,2 1-6,0 3-30,3 4-4,1-3 26,0-1 4,-2 2 10,-1-2 5,2 1 1,-2 6 9,-1 6 0,-4 5 12,-4 5-21,-3 1 0,-6 3-15,-4 2-42,0-2-6,4 0 58,0-5 5,3-3 2,-1-5-1,-2-3 13,1-1-13,-4-3 5,-1 0 9,3-3 6,-2 1-5,-2-1-14,-6-3-2,-10 1-5,-8 1-168,-5 5 118,1-2 55,6 1 0,0-3-76,4-1-59,0 3 135,1-6 109,3 3-74,0 1-22,0 2-7,-1 1 0,1 0 2,-3 1-8,-9 2-13,-10 8-57,-54-4-31,-26 8 43,-7 6-14,60-1 46,10 10 14,48-6 12,-1 2 0,2 2 18,-37 0 0,1 0-7,-2 1 14,-2 1-7,-6 3-17,-48 5 5,-18 7-6,-16-2-18,55-4-50,3-3 37,9-3-4,-6-8 35,0-12 59,6-6-1,15 5 55,-1 6-92,43 4-6,1 2 24,-2 2-21,-42 5-18,-41 14 0,-4 18 0,0 4-1,86-29-39,4 1 26,4-4 5,-36 14-19,9-6 13,7 0 15,0-4 0,8-1 7,0 2-7,2 2 0,1 3-9,-1 7-22,-4 2-10,1 3-22,-2 3-1,1-2-17,1-2-2,0-3 44,5-5-13,6-9 52,-2-1 36,5-3-26,2-2-8,4 1-4,3 0-4,1 5-52,0-4 58,-5 4 20,1 0-1,-3 1 8,0 2-21,3-2-6,-4 3-72,-2-3 72,-3 4 5,3-3 26,5-3 4,3-2-1,6-4-22,-1 0 42,5 1-4,-3 2-13,-3 0-10,-1-1-20,-2 8-7,-4 0 0,-2 1-1,0-2 1,-1 2 0,1-2 7,4 5-7,4-2 5,2 3-5,4 3 0,-1 5 8,1 2-8,-3 8 0,1 3-1,-3 9-7,1 6 8,0 3 6,2 7-5,-2 4 15,0 9-15,-2-1 8,1-5 8,3-3 2,5-5-11,3-5 4,6 4-9,2-3 3,4 1 9,1-1-2,3 0 1,3 1-8,1-4-5,7-1 17,4-5-7,7-7 22,3 0 9,6-4-11,4 0-13,-4 6-4,0-5-13,-3 6-1,1-2 6,-3 2 1,-2-2 10,2-4-1,4-1 1,1-5-17,2-3 6,2 0 0,0-4-6,-1-3 5,-4 2-5,-8-3-54,-2-1-65,-10-9-5,3 21-167</inkml:trace>
  <inkml:trace contextRef="#ctx1" brushRef="#br0">10815 10021,'33'-33,"0"33,33 33,0-33,-66 0,33 33,-33-33,100 33,-67 0,-33 0,33-33,0 0,33 0,-33 0,66-33,-66 0,33 33,1-99,-1 66,-33 0,33 33,-66-33,0 0,33 33,-33 0,66 0,0 0,-66 33,33-33,0 66,1-66,-1 33,0-33,33 0,0 0,-33 0,33 0,-33 0,0-33,33 0,-66 33,67-33,-34 0,0 33,0 0,33 0</inkml:trace>
  <inkml:trace contextRef="#ctx1" brushRef="#br0" timeOffset="2736.1565">3836 10385</inkml:trace>
  <inkml:trace contextRef="#ctx1" brushRef="#br0" timeOffset="4578.2618">5622 13395</inkml:trace>
  <inkml:trace contextRef="#ctx1" brushRef="#br0" timeOffset="5256.3006">5655 13395</inkml:trace>
  <inkml:trace contextRef="#ctx1" brushRef="#br0" timeOffset="10007.5724">11377 6978,'-33'0,"33"0,0 0,-33 67,33-67,0 33,0-33,0 66,0-33,0 0,0-33,0 33,0 0,0 0,0 0,0-33,0 33,0-33,0 33,0 33,0-32,0-34,0 33,0 33,0-66,0 66,0-66,0 33,0-33,0 66,0-66,-33 66,33-33,0-33,33 33,0-33,-33 0,33 0,0 34,0-34,-33 0,33 0,0 0,0 0,-33 0,67 0,-34 0,0 0,0 0,0 0,0 0,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2:59:26.6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97 3294 583,'-10'-19'97,"-1"7"-97,-8-8-31,2 18-173,-1 14-29,-4 8 172,-2-3 61,3-5 85,1-5 131,3-7-1,7-1-20,0-5-71,0 2-53,4 4-29,3 0-5,2 4-11,-3 6-26,0 3 0,-6 19 24,-6 16 66,-4 17-14,-10 18-20,-27 64-16,-10 16 16,52-122-32,2-2-8,-7 30-16,15-16-13,13-16-32,17-14-9,10-5-45,13-11-112,13-14-52,137-108-185</inkml:trace>
  <inkml:trace contextRef="#ctx0" brushRef="#br0" timeOffset="337.0193">3663 3450 1106,'4'-3'153,"10"-1"-114,11-2-39,13 0 12,6-1-11,-4 4 13,-10 7-14,-9 8-31,-12 4 17,-11 19 14,-12 17 30,-16 23-6,-38 73-24,41-99-4,-17 37-8,14-24 6,18-24-24,14-20 4,5-10 26,10-7 11,-1-2 31,8-11 40,10-10-10,9-5-19,2-8-31,5-1-11,-7 4-5,-5 3-6,-11 10-55,-7-1-68,-13 4-146,-26-54-492</inkml:trace>
  <inkml:trace contextRef="#ctx0" brushRef="#br0" timeOffset="570.0326">4385 3043 1080,'0'8'207,"5"5"-191,3 19-16,7 17 0,7 14 9,0 2 33,-3 5 15,0-1 5,-7 1-4,-4 5-7,-8 1-10,-7-3-17,-8-5-5,-12-2 10,-6 0-16,-10 1-13,-6-1-193,-73 71-343</inkml:trace>
  <inkml:trace contextRef="#ctx0" brushRef="#br0" timeOffset="2148.1229">6006 3966 525,'0'0'183,"-1"0"-71,1 0-22,0 0 23,0 0 29,0 0 2,0 0-6,-2 0-6,4 0-19,-2 0-50,1 0-38,4 0-24,9-2 0,9-2-1,14 1 0,6 3 0,1 0 0,3 6 0,2 2-1,-2 0 1,3-1 1,5 1 0,10-4-1,8-8 11,58-8-10,5-6 14,-96 14-9,-1 1-6,42-5 0,-6 4 0,6-1 0,55-5 0,23-8 1,-7-12 7,-48 8-8,0-3 8,2 2-7,3-7 1,-4-1 4,-5 4 0,3 1-5,-5 6 1,2 8-1,-8 5-1,-8 7 1,-45 0-1,-2 1 0,2 3 1,36-1-1,4 4 0,3-5 9,47-5-8,13-15 6,0-12 1,-53 14-7,1 2-1,-7-1 1,-46 11-1,1 2 0,-5 1 0,30-2 0,-6 6-1,-6 0 0,-3 1 1,2-4 0,6-4 9,5-2-3,0-5-5,0-5 5,-6 2-4,-7 1 4,-11 2-5,-11 2 0,-8 5-1,-6 0 0,-1 4 0,0 0-1,2-2 1,4 2 0,0-2 1,-2 0 0,-3 0 1,-2-2-1,-4 2 5,-2 2-6,-2-1 7,-1 1-5,2 0-1,1-3-1,0 3-1,2 0 1,-3 0 0,0 0-1,-2 0 0,-2 0-5,-2 0-68,-7 0-155,-41-4-379</inkml:trace>
  <inkml:trace contextRef="#ctx0" brushRef="#br0" timeOffset="2679.1532">10406 2657 878,'0'0'130,"2"3"-130,-1 4-14,2 1 14,3 5 50,0 7-5,4 6 21,2 5 7,4 13-13,0 10 24,0 18 2,2 17-25,4 68-10,-3 22 5,-6 18-7,-18-44 17,-1-3 48,1-16-52,-2-20-37,6-69-13,-4-2 2,4-4-2,-1 36-12,1-15 7,1-9-6,3-17-1,-2-16 1,2-9 8,-1-9 12,-2-3 16,0-12-1,-2-14-36,-1-16-13,3-23-106,0-18-124,6-68-126,1-102-308</inkml:trace>
  <inkml:trace contextRef="#ctx0" brushRef="#br0" timeOffset="3973.2273">10525 2530 616,'-1'0'187,"1"-3"-37,-4 3-37,4 0-58,2 3-44,0-3-11,4 4-29,6-1 29,9 7 58,10 0 1,11-3-16,13-1-10,12-6 3,55-7-7,29-7-8,40-11-3,-55 12 21,-16-3-6,4 3-20,-19-3-1,-2 1-6,-6-6 5,-8 6-4,-2-2 7,2 7-1,3-2-7,4 6-4,13-9-1,10-3 7,7 6-8,-1-3 0,-3 3 0,-2-8 9,-11 5-8,-18 3 0,-8 4 1,-47 5-2,2 2 1,-1-2 0,34 0-1,-3-1 0,-3 4 0,-7 2 0,-12 3-1,-8 2 0,-14 5-14,-8-3-15,-5 3 2,-4 4 11,-1-2 17,-3 5 9,-1-1-8,-2 5-1,-4 1 0,0 5 8,-3 3-7,2 3 10,-1 3 1,2 5-5,2 9-6,-1 4-1,6 8 11,0 7-2,6 15 6,13 59 10,1 35 16,-7-15 1,-4-45-12,-6-69 9,0-3-2,-1 2 4,7 48 8,-3-4-20,-3-4-7,-2-11-7,0-13-1,-3-14-8,-1-19-6,0-16 6,0-6-6,0-8 18,-1-3 54,-3-2 11,-3-2 2,-14-4-38,-14-3-41,-18-1-2,-14-6-3,-10 9-1,-48-7 0,-2 4 1,-13 11 0,20 10-1,-24 8 0,-8-2-6,-4 0-7,6 4 12,-4-1 0,-8 2-5,21-3 5,22-7 1,17 0 0,7-6 0,4-2 0,4 0-1,3 2 1,-1-4-1,1 3 1,-1 1-1,43-2 1,0 2-1,2 4 1,-39-1 0,10 3-8,10-3 8,17 2 0,13-2 0,9-6 0,8 3-1,0-3 0,-2 2 1,1 1 0,-1-2 0,1 0 1,0 0-1,2-4 1,2 2 1,-1 0-2,1-2 1,0 2-1,-1-2 1,-1 1-1,2-2 1,-3 2-1,2-1 1,-5-1-1,1 0 0,1-3-1,-3 5-5,6-1 6,0 2-1,6-4 0,1 4 0,0 0 0,3-1 0,0 1-25,3 0-37,0-2-48,5 0-87,1-2-51,14-4-88,59-55-321</inkml:trace>
  <inkml:trace contextRef="#ctx0" brushRef="#br0" timeOffset="5542.317">5913 3900 649,'-7'9'113,"1"2"-89,-4 14-17,1 3-6,4 1 5,4-2 6,4-3 3,4-4 11,1-7-7,-1-1 8,4-5 27,-3-4 2,-1 1-5,-3-4 4,2-4 16,1 1 8,-1-4-29,1-7-26,1 1-12,1-7-2,-6 3-9,-3-5-1,-1 6-9,-4 2 2,2 7 7,-4 5-8,7 4 5,0 5-42,0 13 17,7 2 16,1 11 11,2 0 0,8-5 1,-3-7 0,0-13 7,-6-5 10,-3-7 56,3-11 70,-2-11-88,-1-12-31,-1-10-13,-6 0-11,-6-1-6,-6 9 6,-7 9 6,1 11 9,-2 14 20,2 12-35,-3 16-2,-1 7-5,1 9 1,5 2 5,7-2-14,10-7 6,12-3-49,12-3-128,15-9-135,113-26-344</inkml:trace>
  <inkml:trace contextRef="#ctx0" brushRef="#br0" timeOffset="7868.45">12247 1223 696,'-10'-9'129,"-1"-3"-25,-7-10-7,3-1 2,-3 1 26,2 4-50,-3-3-2,2 7-23,1 4-11,-4 7-32,1 10-7,-7 12-9,-2 12-7,1 13 1,2 12-8,11 6 2,5 7 11,8 7 9,5-4-7,2-14-7,2-19-33,4-14-13,1-19 61,4-8 1,1-15 32,7-9-4,5-12-17,-3-3 0,-1-4-3,-7-3-9,1 1-27,-8-3-95,6-5-131,15-104-118</inkml:trace>
  <inkml:trace contextRef="#ctx0" brushRef="#br0" timeOffset="8108.4638">12284 376 822,'-3'5'147,"0"6"-141,-7 14-6,-1 13-1,1 16 0,-3 9 1,2 10 10,6 6 5,5 6 29,3 2-8,3 5 9,7 5-14,1-2-11,10-3-5,3-8 4,10-9-19,5-11-27,87 26-313</inkml:trace>
  <inkml:trace contextRef="#ctx0" brushRef="#br0" timeOffset="8251.472">12906 1380 1225,'0'0'198,"-3"5"-198,-3 8-101,-8 10-139,-58 89-118</inkml:trace>
  <inkml:trace contextRef="#ctx0" brushRef="#br0" timeOffset="9514.5442">12281 2585 749,'2'-3'192,"-2"1"-110,0 1-51,0 1-31,0 3-66,0 3-15,0 6 43,0 8 4,-2 7 20,1 6 8,-2 7-10,-10 87-148</inkml:trace>
  <inkml:trace contextRef="#ctx0" brushRef="#br0" timeOffset="9702.555">12296 3109 241,'0'13'93,"0"-1"-27,-1 11 6,1 1-7,1-7-13,1-6 10,-2-2-22,0-5-23,0 4-10,0 5 3,0 1-10,-2 4-128,-6 34-323</inkml:trace>
  <inkml:trace contextRef="#ctx0" brushRef="#br0" timeOffset="9896.566">12322 3605 455,'0'1'175,"2"-1"-115,-2 0-37,0 0-1,0 3-5,0 0-17,1 6 1,2 4-1,-3 3-2,0 7 2,0-1 0,0 1 0,-2-1-61,4 1-62,1 26-120</inkml:trace>
  <inkml:trace contextRef="#ctx0" brushRef="#br0" timeOffset="10029.5737">12348 3934 180,'0'6'94,"0"-5"-32,0 7 4,0 0-15,0 5-30,0-4-9,0 2-2,0 4-10,-13 31-70</inkml:trace>
  <inkml:trace contextRef="#ctx0" brushRef="#br0" timeOffset="10204.5837">12335 4225 647,'0'0'210,"-3"-1"-142,3 2-47,3-2 49,-6 2 8,3-1-78,-4 0-3,4 3-66,-3-3-72,-2 1-48,-10-6-73</inkml:trace>
  <inkml:trace contextRef="#ctx0" brushRef="#br0" timeOffset="12629.7224">6027 3582 528,'0'-2'168,"1"2"-48,1-4-52,1 2 11,3 1-40,9-2-25,1-2-13,10-3 44,6-6 10,6-4 2,8-5-31,7-3-11,9-7 6,51-25-8,26-8-2,14-3-2,-60 23-8,-10 9 0,-42 21-1,-2 2 1,0 3-1,38-11-5,-1 10 4,-1 10-5,-2 8 5,-6 10-11,-3 3 12,-6 3 1,4-5 6,0-2-5,7-5-2,4-9 9,6-5-3,52-13-6,19-23 1,23-17 1,-37 3 7,13-17-9,-3 0 6,-16 5-4,-8 10-2,-16 16 1,-17 14 0,-53 22-1,-2 2 0,-2 5-1,32 4-6,-6 10-1,-5 5-2,-3 6 8,0 3-7,-1 2 9,0-3 1,1-1 0,3-5-1,5-3 1,2-4 8,4-4-8,0-6 0,0-1 7,-4-1-7,-3-1 7,-1-1-7,0-1 5,4-4-4,2 2 7,3-8-9,1 2 0,1-2 0,-1 3 1,0-3 0,-3 2 0,-3-1 0,-3 0 0,0-5 1,-4 0-1,-2-2 0,-3 3 0,-6 3-1,-2 6-1,-2 4 1,5 4 0,3 3-1,4-4 0,0 4 1,3-4 0,-2-1 1,-5-3 7,-4 2-7,0-6 0,-2 0 5,4-4-5,2-6 5,0 0 2,1-1-8,-7 0 1,-5 6-1,1-1 0,-5-1 0,5 2-1,1 0-3,-4-5 3,-3 2 1,-11 3 0,-10 5-6,-7 3-12,-2 1-26,-2 1 1,2 2 5,5 4 34,4 2 4,4 1 9,2 0 10,3-2-10,-4-2 6,-1-3 2,0-1-2,-9-3-8,-4 4 14,0-4 27,0 0-18,-3 0-30,3 3-34,-1-2-1,1 5 35,1 2-51,0 1-117,-9 15-92</inkml:trace>
  <inkml:trace contextRef="#ctx0" brushRef="#br0" timeOffset="13387.7657">10510 3579 22,'-1'-9'672,"-1"4"-507,-3-10-76,4 8-43,-2 0 5,-3 4 0,6-1 3,-4 2 30,5 0-15,-1 2-24,3 0-16,0 0-22,3 0-6,8-4-1,14 2 16,18-1 5,12-3-1,11-2-11,3 1-3,5-2 2,3 2-7,46-6-1,11-2 0,-6 7 1,-93 8 8,5 0-8,86 0-1,11-3 1,-42-6 4,-2-2-4,-10 0 0,-50 4 0,-3-1 5,-5 2-5,23-2 0,-11 4 5,-10 4-6,-3 4 0,-3 2 0,-2-1 1,2 2 1,-3-3-1,0 0 7,-3-1-7,-6-3 8,-2-3-1,-7 2 10,0-2 43,-3-1-1,0-4-39,2 0-21,-2-3-42,-5-3-125,-39-18-358</inkml:trace>
  <inkml:trace contextRef="#ctx0" brushRef="#br0" timeOffset="14001.8009">8225 1566 899,'4'-1'165,"4"1"-138,17-4-16,20-3-11,19-4 0,63-18 0,31-13 10,-19 5-1,-105 27-8,-5 5-1,-7 3 8,22 0-8,-12 6-11,-13 11-22,-6 4-7,-7 13 1,-4 15 39,-8 15 31,-13 6 74,-11 6 6,-13 4-52,-11-7-20,4-4-9,3-15-11,14-12-11,8-15 4,2-7 0,7-8-12,-5-6-30,1-4-48,-3-12-111,2-9-2,1-13-40,-9-105 20</inkml:trace>
  <inkml:trace contextRef="#ctx0" brushRef="#br0" timeOffset="14251.8152">8508 1543 803,'-3'4'146,"2"2"-145,-2 11-2,1 11 2,2 15 12,-1 8 49,2-3 10,2 4-6,0 1-2,2 0-20,-4 6-4,-1 0 19,-1 1-17,-4-3-21,-1-4 0,-1 0 0,-7-4-2,4-7 1,-3-8-20,6-13-71,6-14-29,1-7-2,1-10 36,3-8-254,12-80-389</inkml:trace>
  <inkml:trace contextRef="#ctx0" brushRef="#br0" timeOffset="14460.8271">8580 1957 709,'0'0'277,"3"3"-239,3 8-26,4 4-12,6 14 63,6 3 22,3 7-1,8 5-19,2-4-8,6-4-8,2-6 8,-2-5-24,-4-10-9,-6-3-7,-5-8 5,-4-4-14,6-4-8,3-6-215,77-43-320</inkml:trace>
  <inkml:trace contextRef="#ctx0" brushRef="#br0" timeOffset="14603.8353">9335 2266 912,'-3'-2'343,"3"1"-179,0-3-107,0 4-20,0 0-37,3 0-10,-3 2-451,-9 6-276</inkml:trace>
  <inkml:trace contextRef="#ctx0" brushRef="#br0" timeOffset="16751.9582">4578 6653 1104,'-3'-3'176,"-1"3"-28,-2-4-127,5 8-21,3 9-27,9 18 16,-2 18 11,3 24 12,4 72 21,-11 35 0,-16 25-17,-9-51 2,-9 23-6,4 5 8,6-35-8,14-99-11,2-16 5,3-10-6,0 17-84,3-23-54,5-25 57,6-25 15,2-26-224,19-82 11,-9-58 51,-21 2 117</inkml:trace>
  <inkml:trace contextRef="#ctx0" brushRef="#br0" timeOffset="17199.9838">4525 7018 352,'-4'-19'231,"6"1"-36,1-12-90,11 8-49,10-1-26,10 1 21,16 1 6,4 1 4,0 5-14,-3 5-4,-8 8-17,-9 6-9,-11 7-17,-4 4-18,-10 9-12,-6 11 27,-9 10 3,-12 17 70,-18 15-22,-13 4-30,-9 2 5,-3-7-22,3-15-1,18-19 0,11-17 41,12-11-26,15-12-15,4-4-33,13-2-15,9-8 27,16 0 21,23-7 15,9 0-9,5 0-5,-4 10 5,-7 7 9,-12 7-14,-12 9 17,-9 7 8,-9 2-20,-13-1 9,-2 8-6,-12 2 27,-12 6 48,-10 4 18,-15 13-12,-15 6-45,-8 14-20,-4-5-10,5-9-15,13-18-33,9-20-112,16-17-17,12-45-152</inkml:trace>
  <inkml:trace contextRef="#ctx0" brushRef="#br0" timeOffset="17421.9965">5650 7060 1213,'8'-7'219,"6"-1"-156,16-3-56,13-1-5,14-2 13,3-3 4,-1-4-10,-3 8-7,-2 0-2,-5 5-36,-5 4-62,-10 7-124,-19 7-112,-40 73-237</inkml:trace>
  <inkml:trace contextRef="#ctx0" brushRef="#br0" timeOffset="17640.0089">5473 7729 789,'-4'0'485,"4"-1"-278,-4-2-117,8 0-70,6-1 20,16-8 13,16-7 5,20-11 10,63-28-16,25-5-28,0 11-4,-63 28-10,-56 18-1,-11 2-9,-1 1 0,18 1-73,-13 3-93,-6 3-101,9 30-230</inkml:trace>
  <inkml:trace contextRef="#ctx0" brushRef="#br0" timeOffset="18463.056">7546 7998 1060,'9'-9'218,"7"0"-128,18-4-66,11 3-15,9 7-3,-3 6 0,-6 7 2,-10 7-8,-11 7-17,-8 6 16,-11 5 1,-11 8 30,-15 11 10,-22 11-13,-9 6-12,-14 3-15,3-5-4,8-16-14,18-11 12,13-23 6,16-7 0,7-10-31,7-4 31,7-3 8,14-4 4,13-3 13,10-7 5,8-3-13,5-1-10,-2-6-7,-2-1-7,-2-6-92,-2 0-209,62-83-367</inkml:trace>
  <inkml:trace contextRef="#ctx0" brushRef="#br0" timeOffset="19012.0874">8281 7853 1251,'9'-6'174,"9"-3"-127,18-7-35,13-2 6,11-3 18,10-2-2,2-1-17,-10 4-8,-8 6-8,-18 5-1,-12 3-22,-14 4-43,-10 4-53,-10 5-29,-10 9 133,-16 12-67,-14 11 41,-13 13 34,-7 5 6,-2 4 0,6-3 14,5-2 29,9 5 29,6 3 12,10-1-30,4 2-7,15-12-40,8-12-7,13-13 0,7-13 14,13-11 14,12-18-28,15-12-54,14-19-175,11-14 1,-3-6 34,-7-1-101,-14 8 157,-22 19 138,-15 13 255,-14 19-101,-6 12-85,-6 11-31,-2 7 26,-1 8 41,-2 13 5,8-3-7,5 6-67,11-5 35,5-3-8,5-6-29,8-4-8,0-7 4,6-15-6,5-10-9,-1-13-15,4-4-198,2-9-256,67-75 114</inkml:trace>
  <inkml:trace contextRef="#ctx0" brushRef="#br0" timeOffset="19410.1102">9302 7844 1043,'6'7'155,"1"2"-154,8 17 21,7 6 50,6 6 16,4 0-31,-1 0-18,-1-1 6,0 2 6,-3 0-16,-12 4-17,-6 2-18,-17 3 1,-12 4 18,-16 7 17,-11 1-16,-3-10 7,7-10-9,16-24 0,9-20 30,12-17-15,7-15-12,11-22-3,11-20-18,32-65-47,-24 93 5,31-53 24,1 3 18,5 10 7,-4 9-7,-6 19-7,-8 15 7,-7 15 7,-15 12-7,-8 7 0,-12 9 0,-6 4-10,-5 0 4,-4 0-45,-13 4-157,-5-1-163,-17 1-2,-118 2-221</inkml:trace>
  <inkml:trace contextRef="#ctx0" brushRef="#br0" timeOffset="19777.1312">7107 7390 894,'-16'-7'162,"8"4"-79,-10-4-83,13 9-5,11 3-62,14 4 67,19 1 46,67 3 101,92-24-36,96-55-39,-32-9 3,12-11 15,10-2-19,2 7-4,-12 15-4,-6 14-6,-44 18-22,-22 19-5,-24 5-20,-48 4-2,-30 6-1,-68-2-6,-3-2 6,-12 4-7,16-4-9,-19 4-58,-20-4-28,-18-2-31,-23 2-244,-194-8-91</inkml:trace>
  <inkml:trace contextRef="#ctx0" brushRef="#br0" timeOffset="20205.1557">7546 6174 548,'3'0'154,"3"2"-101,9 2-26,3 6 16,1 6 19,5 7 53,-5 9-23,1 9-37,-5 12-4,-4 8 6,-3 13-12,-13 11 18,-18 64-1,-28 26-34,-16-17-4,49-121-4,-1-6-20,5-9-23,-14 20-17,8-19-37,1-20-61,9-18-19,6-18-98,24-129-253</inkml:trace>
  <inkml:trace contextRef="#ctx0" brushRef="#br0" timeOffset="20679.1828">7644 6165 801,'0'-2'219,"0"4"-111,6 3-100,3 9-8,2 8-14,-3 11 14,1 11 56,-1 9 31,-2 7-24,1 7-6,-2 4-19,1 7-2,-2-1-5,2-9-19,0-11 0,6-20-1,-4-14 1,1-13 0,-2-10 24,8-11 45,9-19-20,12-18-41,9-22-11,2-10 3,-1-8-12,-10-6 0,9-55 0,-41 98-16,4-45 5,-9 18 5,-9 26-10,-2 20-14,2 17 18,4 9-6,2 11-12,1 7 6,3 12 4,4 20 8,5 12 12,1 21 16,2 10 5,4-2 0,0-3-3,-4-10-7,-2-14-5,-1-6 1,-3-13 7,2-8-14,-1-8-38,2-9-115,8-8-81,55-22-60</inkml:trace>
  <inkml:trace contextRef="#ctx0" brushRef="#br0" timeOffset="20958.1987">8460 6631 772,'2'8'217,"-1"2"-173,5 4-14,0 6 6,-1-9 13,2-3 47,-2-8-6,1-1 17,1-8 13,8-6-26,-3-9-47,-1-5-28,-2-3 8,-13 7-7,-6 2-4,-5 5 13,-6 11-19,-3 4-2,-4 12-8,2 7-1,0 4 0,5 5-10,11-3-34,6 0-103,10-3-55,12-11-133,70-45-262</inkml:trace>
  <inkml:trace contextRef="#ctx0" brushRef="#br0" timeOffset="21242.215">8926 5688 1090,'0'0'225,"0"1"-202,3 6-23,0 12-59,4 13 59,-4 16 50,0 14 23,-3 25 20,-10 67-27,-17 50-24,-13-4-4,32-153-17,1-10-9,5-7 2,-1 29-14,5-26-51,1-17-30,1-12-75,2-10-6,5-11-90,33-96-455</inkml:trace>
  <inkml:trace contextRef="#ctx0" brushRef="#br0" timeOffset="21579.2343">9023 5834 980,'0'0'253,"0"1"-209,1 9-44,4 2 0,-1 14 6,7 7 49,4 11-2,4 12 5,8 12-8,1 11-1,3 8 1,-3-1 2,-3-6 1,-1-11-22,-7-23-13,-1-10 0,-7-17 0,-4-11 9,0-10 105,-2-13 50,9-17-116,12-28-42,26-84-24,8-62 0,-11-7-17,-23 89 3,-15 77-17,-2 11 8,-1 11 1,1-21-2,-6 24-60,-2 14-116,-2 12-468,-17 41 1</inkml:trace>
  <inkml:trace contextRef="#ctx0" brushRef="#br0" timeOffset="22298.2754">9782 5802 1050,'3'-7'289,"2"2"-155,5-11-100,5 9-1,2-3 74,2-3 1,7 1-69,0 2-27,4 0 0,-2 0-11,-4 3 1,-6 1-2,-7 5-2,-5-2-67,-3 6-60,2-1-55,-3 3-71,2-2-17,0 1 73,-4 0 83,-2 2 25,-4 1 91,1 3 43,-3-2 34,1 2 28,1 0 39,2-4 7,1-2 14,1-4-16,2 3-37,0 0-55,2 3-48,-2 7 9,0 10 6,3 9 6,-1 11 9,2 11-10,-1 3 11,-2 3 8,1 4-7,-2-5 1,-2-3-2,-2-7-13,-2-10-6,-3-7-1,-1-7-5,-1-4 6,-5-2 0,-8 0 0,1 0-6,-6-1-8,6-10-5,10-5 14,4-3 1,8-2-10,-1-2-2,2 3-4,2-3-1,1-3 6,5-4-6,9-1 0,10-7 0,13-1 12,12 3-12,11-4 6,6 6 0,6 1 10,-4 6-5,-13 7-11,-18 5 1,-15 0-2,-12 3 1,-6-3 0,-7-4 6,0 0-5,-3 0 0,-1 0 13,1-2-7,-5-4-7,0 0-13,-5-1-139,-31-21-211</inkml:trace>
  <inkml:trace contextRef="#ctx0" brushRef="#br0" timeOffset="28713.6423">11053 2640 192,'2'-6'118,"-1"-1"-53,0 0-37,3-1-20,-3 5-8,2-4-1,0 3 0,-1 0 1,-2 4 7,0 0 25,0 0 5,-2 2-13,2-2-16,-1 2 10,1 0-2,-2 0 14,2-2 12,0 3 11,0-3 26,0 0 52,0-3 28,0 1 10,2 0-35,-2 0-52,1 2-40,-1-2-27,2 2-7,-2 0-8,0 2 1,0-2-1,0 0-8,-2 0 8,1 0 0,1 0 1,0 0 5,0 0-5,0-2 0,0 0 0,0 0-1,-2-2-20,2 4-31,2-1-73,-2 1-62,1 1-15,2 1 84,3 2 37,-2 4 13,1 0-46,-4 0 20,3 0 44,-4-2 17,-4-5 32,8-1 88,-4 0 49,0-1-56,0-3-54,0 0-20,0-2 23,0 1 8,0 2-1,0-5 10,-4 4-10,4 4-28,0-2-9,4 4-199,5 21-80</inkml:trace>
  <inkml:trace contextRef="#ctx0" brushRef="#br0" timeOffset="29575.6916">10633 4418 854,'-3'-6'180,"0"2"-45,1 2-54,0 0-17,0 2 13,2 0-4,0 0-16,0 0-18,2 0-24,-2 0-13,4-2-2,2 2 1,10-4 10,12-2 4,8-2 9,11-9-8,3-3 4,-1 4-8,-2-1-6,-7 5 0,-4 2-6,-9 6 1,-3 0 0,-6 8-1,-8-3-1,-6 1-29,-2 2-46,-4-3-35,-1 5-32,0 6-85,-16 29-267</inkml:trace>
  <inkml:trace contextRef="#ctx0" brushRef="#br0" timeOffset="31543.8042">11363 2664 240,'0'0'163,"1"-1"-56,-1-2-20,1 0-9,-1 0-38,0-1-10,0 1-13,0 3-10,0 0 4,-1 0 1,0 0-11,1 2 23,-2-2-14,2 0-1,0 0-1,0 0 11,0 0 26,2-2 32,-2 0 19,1-2-17,-1-3-55,1 0-13,-1 0-4,2 2 10,-4-1 5,2-3-10,-1-1-6,0 0-4,1 0-1,0 0 0,0 3 5,0 3-5,0 0 0,0 4-1,0 0-1,0 0-16,0 4-14,1 0-5,4 3 7,-1 7 19,6 2 10,0 9 12,-2 5 8,2 7 4,-4 8 1,0 10 10,2 6 4,-2 10-12,4 7-8,-2 6-2,1 6 16,4 4-14,-4-3-10,0 1 6,1-2 0,1 1-14,-2-7 8,3 0-8,-1-5 1,-1 0 4,0-4 3,-3 2-8,-2-9 7,-3-2-1,-2 3-1,0-1 2,-4-7 8,-2-6-7,-1-19-3,7-16-4,0-12-1,0-8 0,0-2-1,0 0-3,3-10-57,1-10-76,6-23-229,25-158-314</inkml:trace>
  <inkml:trace contextRef="#ctx0" brushRef="#br0" timeOffset="32126.8375">11765 2402 563,'-2'0'132,"2"4"-99,-4 8-19,-1 3 37,1 9 12,1 7 16,3 5-2,6 4 1,1 7-23,6 2 2,1 9 2,0 8 29,4 11-16,-5 17-7,11 72-13,-9 22-8,-3-9-13,-6-52-4,3 8-15,6-5 2,-9-5-8,7 1-5,-3 2 1,-7-3 22,2-20-3,-3-66-14,-2-3-1,4-8 5,-2 23-11,2-23 7,-4-19-6,0-14 37,-1-21-38,-2-25-136,0-26-60,-4-84-103,-13-32-23,-13-17-300</inkml:trace>
  <inkml:trace contextRef="#ctx0" brushRef="#br0" timeOffset="32459.8566">11635 2590 861,'0'0'177,"0"2"-177,0 6-9,1 3 0,-2 5 9,0 11 15,-4 9 42,-6 13 3,-5 7-3,-8 8-12,-4 1-24,3-9-6,4-9-9,8-14 2,5-8-8,8-8-57,6-1-89,10-8-37,7-4-31,14-8-32,64-37-65</inkml:trace>
  <inkml:trace contextRef="#ctx0" brushRef="#br0" timeOffset="32632.8665">11710 3067 114,'0'3'100,"0"0"-17,0 2 22,0 3 33,0 6-15,0 7-9,0 5 19,-1 9-14,-3 5-25,-2 5-2,-3 3-34,-7-3-14,-2 4-19,-2-1-14,1 0-1,4-6-10,1-7-31,12-11-125,12-6-116,65-21-14</inkml:trace>
  <inkml:trace contextRef="#ctx0" brushRef="#br0" timeOffset="32796.8759">11918 3559 514,'-4'6'143,"-2"3"-16,-6 9 10,-6 5-19,-7 5-2,-5 5-20,0-1-35,0 0-34,7 1-21,5-4-6,6-1-132,7-1-151,5 1-14,28 17-207</inkml:trace>
  <inkml:trace contextRef="#ctx0" brushRef="#br0" timeOffset="32953.8849">11870 3926 354,'-2'4'279,"-1"6"-213,-1 3-3,-7 13-18,-2 4 36,-7 4 12,-7 2-17,-4 5-47,-2 0-26,3-6-3,10-6-147,13-13-42,39-24-176</inkml:trace>
  <inkml:trace contextRef="#ctx0" brushRef="#br0" timeOffset="33095.893">11908 4061 551,'-3'6'258,"-1"1"-237,-2 7 11,-6 10 14,-7 7 38,-8 6-28,-5 7-31,0-1-25,6-2-178,-8 70-508</inkml:trace>
  <inkml:trace contextRef="#ctx0" brushRef="#br0" timeOffset="36924.1119">11292 5224 831,'-2'-5'183,"1"1"-67,-2-3-64,3-1 31,0 4-19,3 0-25,1 1-27,9-5-11,6-6 0,9 2 0,3-2-1,4 7 2,-3 5-2,-2 7-7,-4 9-5,-5 2 10,0 9-13,-5 7 15,-3 5 16,-3 8-15,-2 6 24,0 4 2,-4-4-7,4-4-8,-1-7 0,2-7-12,1-10-3,0-11-92,0-5-86,-1-14-44,15-75-313</inkml:trace>
  <inkml:trace contextRef="#ctx0" brushRef="#br0" timeOffset="37131.1238">11693 5073 961,'-1'1'220,"-1"1"-145,-5 7-73,-4 4 11,-2 11 29,-10 9 5,-2 7-11,-1 0-14,-1 4-13,0-4-1,3-2-8,0-4 0,5 0-75,8-2-132,8-10-80,40 1-74</inkml:trace>
  <inkml:trace contextRef="#ctx0" brushRef="#br0" timeOffset="37737.1584">12146 5129 647,'0'-3'278,"0"3"-140,0 0-114,7 3-23,3-2-1,2 6 1,9 5 6,1 0 8,1 8 6,-2-1-1,0 9 13,-6 4 9,-4 8-5,0 3-13,-7 4 5,-6 0-5,-6-4-12,-1-1-2,0-13-10,2-4-78,2-12-45,4-10 3,2-10 24,13-50-385</inkml:trace>
  <inkml:trace contextRef="#ctx0" brushRef="#br0" timeOffset="37927.1693">12372 5014 943,'-4'4'230,"-4"0"-157,-4 11-67,-4 12 6,-5 9 24,-1 5 5,-7 10-5,4 4-17,-2-6-5,6-2-14,5-6-71,8-10-155,12-2-157</inkml:trace>
  <inkml:trace contextRef="#ctx0" brushRef="#br0" timeOffset="38099.1791">12463 5208 584,'14'-7'146,"5"6"-79,18-4 8,7 0 69,3 4-31,-1-4-43,-7 5-25,-9-1-25,-3 1-13,-3-2-7,-3-5-22,0 0-193,2-31-278</inkml:trace>
  <inkml:trace contextRef="#ctx0" brushRef="#br0" timeOffset="38309.1912">12695 5051 856,'0'8'175,"1"0"-158,4 14-17,-1 8 15,-4 8 52,-3 5 19,2 10-2,-5 2-35,1 8-23,0-3-14,1-3-12,4-6-78,7-13-147,0-9-5,26-13 20</inkml:trace>
  <inkml:trace contextRef="#ctx0" brushRef="#br0" timeOffset="38751.2164">13251 5129 896,'0'0'271,"0"0"-167,0 0-4,0-3 79,-4-4-32,0-4-87,-3-2-35,1-6-8,-3 3 1,0 0-6,-3 5-11,-1 0 0,-2 10-1,-6 8-7,-4 5-5,-4 12 1,0 8-2,12 7-11,6 9 12,6 3 10,11 4-5,1-3 5,3-7 1,0-11 0,0-10 0,0-11-26,-4-9 6,2-12 21,4-8 2,4-15-2,6-14-87,2-8-75,-4-8-79,3-7-5,14-119-236</inkml:trace>
  <inkml:trace contextRef="#ctx0" brushRef="#br0" timeOffset="38954.2281">13273 4512 693,'0'13'103,"-3"9"-77,2 25 2,-2 23 77,-3 16 27,-1 7 27,-1 0-78,-1 0-37,3-7-23,1-6-11,3-18-2,4-11-8,3-18-110,8-17-92,-1-12-22,30-34-107</inkml:trace>
  <inkml:trace contextRef="#ctx0" brushRef="#br0" timeOffset="39164.2401">13567 5002 612,'6'10'74,"-1"0"-29,8 13 13,-1 8 8,-1 5 87,-2 5-58,4 1-38,-3 4-24,4 2-8,-1 0-11,-3-5-4,-3-1 5,-2-7-15,-6-6-43,-3-5-127,-3-9-97,-1-9-186</inkml:trace>
  <inkml:trace contextRef="#ctx0" brushRef="#br0" timeOffset="39375.2521">13804 5019 894,'-2'0'291,"-3"2"-178,-3 5-86,-5 5 10,-5 12 37,-12 7-13,-3 6-19,-5 5-22,1 5-11,-1-1-9,-2 3-60,1 2-288,-56 49-477</inkml:trace>
  <inkml:trace contextRef="#ctx0" brushRef="#br0" timeOffset="40556.3197">3198 11006 672,'-2'0'219,"4"0"-144,-2 0-64,0 0-10,0 0 4,-2 3 13,2-3-8,2 0-10,0 1 0,1 3-102,1 4-65,12-4-367</inkml:trace>
  <inkml:trace contextRef="#ctx0" brushRef="#br0" timeOffset="42391.4246">3589 10026 674,'-13'0'102,"1"2"-21,-16 2-32,2 6 5,-2 2 3,4 3 14,3 0-25,3 3-1,7 0-28,4 4-17,7 5 0,4 1 0,2 7 12,1-2 18,3 1-15,2-1 6,-2 1 33,3 4 17,3 0-14,-3 10-15,4 4-2,-1 3 2,-3 9-15,1 7 3,4 7-3,-5 6 3,5-1 3,-4-6-15,0-5-1,-2-4 8,0-2 38,-2 0-30,-6 1-13,2-2-4,2 1-1,-2 3-1,-6 3-2,0-1 1,0 0 2,-3 5-1,0-7-7,-5-2 4,2-10-1,-3-13-8,-4-10 13,-1-8 3,-1-7 0,-3-9 4,-10-7-1,-10-9-7,-9-13-8,-7-10-1,-7-15-5,1-5-8,-4-6-29,5 3-13,6 9-80,4 7-5,16 6-72,12 0-162,39-83-356</inkml:trace>
  <inkml:trace contextRef="#ctx0" brushRef="#br0" timeOffset="42782.447">4404 10490 642,'0'4'522,"1"2"-486,4 14-36,2 20 0,7 20 16,-2 25 88,8 69-32,-6 31-11,-11 9 2,0-78 42,-2-69-55,4-12-26,-1-7-5,4 20-19,-1-21-64,2-20-53,-1-14 12,2-17-9,2-18-219,9-141-234</inkml:trace>
  <inkml:trace contextRef="#ctx0" brushRef="#br0" timeOffset="43211.4716">4634 10410 899,'0'-2'258,"5"4"-171,4 3-87,8 2-12,2 7-13,7 5 25,-3 7 18,0 1 7,-2 7-19,-1-3-6,-12 4-1,-3-1 1,-11 3 1,-12 6 27,-12 8-10,-12 4-18,-4 4 0,0-7-18,14-14 18,13-12 0,10-19 0,11-7 0,8-1 0,2-4 9,14 4 5,13 1-2,16 3 1,8 5-2,1 6 4,-7 12 9,-7 3 9,-8 6 57,-6 7-21,-12 1-15,-12-1-21,-14 3 33,-12 1 34,-20 5-1,-10 7-34,-17 0-32,-3-7-17,3-10-10,9-22-6,16-17-4,15-19-158,6-23-300,16-152-455</inkml:trace>
  <inkml:trace contextRef="#ctx0" brushRef="#br0" timeOffset="44103.5226">4171 10385 1032,'3'-1'213,"0"-3"-162,8 1-42,6-4 8,2 0 37,5-2 30,-4-1 1,0 5-26,3 1-26,4 1 3,4-3-3,10 1 7,12-6-8,18-4-2,63-19-14,31-9-2,-16-2-8,-66 20 0,-52 18 1,-8-2-6,-7 5 0,13-3 0,-16 4 1,-10 1-2,-4 2 29,-5-4 37,-10-2-21,-3-1-30,-11-5-3,-3 0-11,2-2 5,1 6-6,6 0 0,6 1-1,6 1-14,6 2 0,0 4 4,5 0 10,1 0 0,-2-2 1,1 0-1,-2-4 0,-1-2 1,-3-5-6,3 3 4,-1 0 2,5 0-1,2 4-14,9 5-12,11 1 18,10 1 1,6 5 1,3 11-1,0 5 7,-5 11-18,-6 7-7,-7 1-16,-4 6 17,-8-2 25,-9 0 6,-8-3 8,-10-1 13,-10 3-6,-8 0-21,-7 1-57,2-2-129,14-3-134,7 19-271</inkml:trace>
  <inkml:trace contextRef="#ctx0" brushRef="#br0" timeOffset="44284.5329">5693 10706 1193,'3'10'119,"1"2"-103,2 14-2,6 7-13,-4 0 22,-4-2-2,0 1 1,0 1-22,7-3-27,4-10-175,42-31-407</inkml:trace>
  <inkml:trace contextRef="#ctx0" brushRef="#br0" timeOffset="44589.5504">6252 10638 1230,'-9'-12'158,"-2"6"-95,-14-9-33,-2 3-8,-8 2 41,-8 2 6,-2 3-34,-6 10-22,5 7-11,3 16-2,5 11-8,11 13-13,12 13-6,10 10 15,10 14 11,10-2 0,3-5 0,5-9 1,3-24 1,1-14 8,2-15 8,-1-18 13,2-12-9,6-15-21,3-19-60,11-18-147,-5-23-257,67-222 104</inkml:trace>
  <inkml:trace contextRef="#ctx0" brushRef="#br0" timeOffset="44802.5626">6248 9808 1137,'-2'4'189,"1"10"-169,-2 21-20,0 26 0,-1 72 14,4 51 16,10 19-7,5-64 17,9-11-20,8-25-20,-14-65-20,3-11-103,1-9 33,25 13-58,5-29-5,105-115-72</inkml:trace>
  <inkml:trace contextRef="#ctx0" brushRef="#br0" timeOffset="45381.5957">7030 10093 1244,'-15'0'174,"3"0"-117,-12 1-27,1 7 0,-1 5 17,5-3-19,7 3-19,2-6-9,8-4 0,1-1-1,1-2 1,0 0-1,0 0 1,0 0-7,1 0-13,-1 0 4,2 1-8,1-1 18,-2 3 6,4-2-1,-4 1-19,2-2-28,-3 0-15,2 4 18,-2-1 8,1 0 8,-1 1 10,0 2 19,-3 4 0,-1 0 7,-5 5 11,-1 1-3,-3 4 11,-4 5-1,0 1-11,-2 7-14,1 2 0,3 8-1,7 6-8,8 0 8,11 2-7,13-2 8,9-8 0,10-7 9,3-7 0,3-9 6,-7-1 18,-8-7 11,-7 4 2,-17-4-14,-1 1-7,-4 2-4,-10 4 20,-6 11 28,-10 11 1,-14 9-17,-14 4-25,-9-4-13,1-6-7,4-15-8,8-13 0,2-14-60,6-8-107,3-19-52,-43-131-306</inkml:trace>
  <inkml:trace contextRef="#ctx0" brushRef="#br0" timeOffset="45898.6252">6481 9980 1134,'0'-1'187,"8"1"-107,7-2-56,15 4-15,15-4 28,9-8 26,16-1 17,50-13-22,-78 14-17,42-4-19,-9-4-11,-10 11-5,-13 3 4,-13 0 5,-12 4 0,-14-4 0,-8 4 23,-2-1 35,-6-4 25,-2-1-32,-5-14-57,-7-3-9,-6-8-17,-10 0-7,-7-1 14,-1 3-11,3 6 21,8 7 6,9 6 7,10 5-13,8 2-12,3 7-21,3 1-2,8 9 23,10 4 12,10 5 8,11 2 2,13 4-8,5 2 5,1 0-6,6 6 5,-9-3-5,-4 4 0,-11-3 0,-13 1 14,-9 0-14,-9 3-1,-11 0-12,-7 8 12,-13 5 13,-9 2-13,-5-2-36,6 0-103,3-3-160,9 46-261</inkml:trace>
  <inkml:trace contextRef="#ctx0" brushRef="#br0" timeOffset="46139.639">8082 10408 1410,'10'-8'198,"3"4"-151,14-7-40,1 6-6,4 2-1,7-7 18,7-2 39,18-11-9,63-20-9,31-20-8,2 1-13,-71 23-7,-53 29-11,-11 1-11,-8 4-64,15-6-54,-18 8-93,-14 6-286,-67 45 29</inkml:trace>
  <inkml:trace contextRef="#ctx0" brushRef="#br0" timeOffset="46387.6532">8171 10935 857,'0'-3'342,"2"3"-219,5 0-88,5 0 43,12 0 54,10-6 27,15 0-29,8 0-52,7 1-19,0 0-26,4 0-9,-11 1-8,-4 0-8,-6 0-1,-6 0-7,-11 4-30,-9 4-61,-5 3-143,-6-6-110,-6 7-277</inkml:trace>
  <inkml:trace contextRef="#ctx0" brushRef="#br0" timeOffset="47498.7168">10603 9416 642,'-3'-7'89,"2"-1"-17,-4-6 13,2 4 43,-3 4 28,-6 2-30,2 4-71,-7 3 2,1 0-22,-4 1-4,-1 6-13,0-1 2,-2 4 8,0-2 4,1 4-10,0-2-8,-1 6-5,5-3-2,2 0-6,5-3 0,1 3-1,4-4-6,2 5 0,1-1-1,-1 6 7,2 1 7,2 4-6,0 5 14,0 9 1,5 0 7,3 4-7,-2 6 19,5 3-1,3 1-2,6 3-16,-1-1 2,2-4 6,2-1-10,-1 0-5,-4-1 1,6 1 1,-2 8-2,-1 5 69,0 13-30,-1 0-32,-1 7-1,1-3-3,-6 1 3,4-2-7,-4-4-7,-6-8 5,-1-6 2,0-7-8,-3-2 6,-1-5 6,-6-1-3,-1-3-8,-3 2 16,-2 3-10,-5 0-5,-1-5 13,-6 0-2,-3-5-11,3-8 4,-5-9 4,0-7 2,-10-5-11,-12-1 1,-8-10-2,-7-8-11,-1-5-11,10-5-1,1-2-35,12 1-43,12-4-97,9-3-121,18-92-464</inkml:trace>
  <inkml:trace contextRef="#ctx0" brushRef="#br0" timeOffset="49156.8116">12224 9861 833,'0'0'256,"2"3"-199,-1 4-49,3 7 2,0 1 52,-1 7 4,0-5-15,1 0-20,-1-2-17,-1-7 1,-1-3-3,1-2-3,-2 0-8,0 0 7,0-2 1,0-1-8,-2 2 11,2-2-7,-1 0-5,-1 0-21,2 0 3,0 0 3,0 0-13,0 0-31,2-2-47,-2 2-35,1 0-20,1-1-10,-1-19-103</inkml:trace>
  <inkml:trace contextRef="#ctx0" brushRef="#br0" timeOffset="49450.8284">12221 9877 822,'0'-2'176,"0"2"-103,0-4-63,0 8-9,0-4 10,0 6 15,3 7 29,4 15 134,2 21-46,1 19-34,-3 13-37,-2 11-18,-1 2-18,-2 0-21,0-5-4,2-11-4,0-3 0,-1-8-7,-1-11-38,-2-12-28,0-14-76,0-19-31,3-19 134,1-30-243,15-132-365</inkml:trace>
  <inkml:trace contextRef="#ctx0" brushRef="#br0" timeOffset="49925.8556">12240 9926 39,'-2'-17'483,"1"4"-387,-1-13-8,2 11-2,-1 5-22,2 3-17,-1 8-47,3 5-11,4 4 2,-1 6-48,0 7-111,5 48-167</inkml:trace>
  <inkml:trace contextRef="#ctx0" brushRef="#br0" timeOffset="50351.88">11776 10075 1053,'-23'-2'177,"3"4"-85,-18 0-37,12 2-10,12 5 15,9-5-60,15 1 20,19-2-8,28-6 181,97-27-22,96-52-93,60-15-33,-125 45-7,-1 4-11,-16 12-6,-13 8 1,-8 8-7,-12 8 3,-12 7-16,-14 1-2,-17-1 6,-65 5-6,-8 1-17,-11-1-36,11 4-41,-14-4-58,-17 4-23,-23 3-106,-178 29-653</inkml:trace>
  <inkml:trace contextRef="#ctx0" brushRef="#br0" timeOffset="50717.9009">12245 10328 1302,'133'-88'163,"-32"52"-80,-17 9-26,-48 21 37,0 4 32,-6 4-40,25 0-31,-15 12-55,-14 9-1,-20 7-26,-17 11 27,-16 14 30,-15 13 3,-19 11-31,-6 2-2,-6 4-33,3-6 4,9-4 1,9-11 28,18-17 0,14-15-6,11-13-20,15-15 5,12-7 21,11-6 21,19-12-3,12-11-4,10-8-2,6-9-12,5-7-8,47-30-118,20-17-92,-22 0-372</inkml:trace>
  <inkml:trace contextRef="#ctx0" brushRef="#br0" timeOffset="51042.9195">13071 10281 1389,'10'-1'216,"3"-2"-175,15-4-23,7 0-12,7-7 6,-2-3 6,-3-3-6,0-2-2,2-3-10,-3-1-46,-5 2-143,-10 6-62,-13 8 95,-16 17-118,-17 15 262,-14 19 12,-18 18 94,-7 14 61,-52 58 17,75-85-46,-33 48-39,10-6-15,16-18-19,17-13-23,19-23-30,9-19-17,14-11-17,12-12 33,16-15-117,19-20-209,134-134-125</inkml:trace>
  <inkml:trace contextRef="#ctx0" brushRef="#br0" timeOffset="51221.9297">13361 10351 717,'-6'10'204,"-2"6"-36,-11 13 17,0 14-79,-3 7-4,10 0-30,7-2-27,10 0-12,13-6 3,2-3 6,12-10-16,5-5-7,2-16-2,4-8-17,3-16-32,-2-13-166,-3-10-154,37-87-203</inkml:trace>
  <inkml:trace contextRef="#ctx0" brushRef="#br0" timeOffset="51575.95">13894 10212 1220,'2'4'265,"0"1"-227,3 13-19,4 6-8,0 8 7,3 1 6,1 6 9,4 4-12,2 2 10,-3 4-5,-8 2-2,-1 3-9,-17-2 1,-9 7 10,-14-2-11,-3-6 12,1-18-8,9-21 8,6-21 18,14-23-33,8-21 6,16-20-6,9-13 0,19-2-11,9-2 0,-1 13 0,-2 7 5,-9 11-5,-10 10 7,-10 13-8,-9 10 0,-5 7-21,-9 6-67,-4-1-74,-8 4-111,-12 1-270,-91-19-190</inkml:trace>
  <inkml:trace contextRef="#ctx0" brushRef="#br0" timeOffset="51956.9718">12109 8763 758,'1'-6'216,"5"6"-150,7-3-50,4 9 19,6 5 74,3 4 16,-1 9-7,3 8-46,-6 10-40,-3 9 4,-10 10-5,-2 10 11,-14 21-10,-11 64-17,-24 28 9,25-139-24,3-9-44,-10 33-62,6-25-89,10-19-2,1-21 98,-2-49-141</inkml:trace>
  <inkml:trace contextRef="#ctx0" brushRef="#br0" timeOffset="52445.9997">12234 8805 985,'0'0'261,"1"0"-190,1 4-71,-1 2 0,5 3 0,-3 11 76,0 6-8,0 13-7,0 9-5,0 9-13,0 6-11,0 5 5,3-2-5,3-10-13,-1-11 5,-1-13-7,-1-19 2,1-7-2,-4-9 25,8-11 21,2-16-24,4-13-24,6-18 1,-3-6-15,-3-7-1,-4 2 12,-3-2-11,-3 4-1,2 14-1,-4 14-5,-1 20 6,-2 11-6,-2 11-17,1 5-20,4 12-2,2 10 28,5 12 17,0 14 30,-2 7 8,-3 6-10,-3 2-5,3-2-5,-1-5-11,-2-2 1,2-10-8,4-4-11,0-13-71,-1-9-91,6-11-55,3-13-18,58-76-135</inkml:trace>
  <inkml:trace contextRef="#ctx0" brushRef="#br0" timeOffset="52716.0152">12767 9122 957,'0'0'255,"2"4"-210,2 11-19,4 7 70,6 11-2,0-1 1,9-3-34,0-6-17,3-10-7,4-10 5,-2-9 18,-1-11 0,-5-11-21,-6-6 8,-9-6 1,-10 3-11,-8-1-19,-13 5-18,-4 6-6,-6 13-6,-2 10-4,0 8 16,6 12-8,9 5 8,6 1-13,11 1-107,7-1-60,9-3-110,54-19-168</inkml:trace>
  <inkml:trace contextRef="#ctx0" brushRef="#br0" timeOffset="52974.0299">13251 8434 1090,'0'-2'198,"2"4"-186,0 4-10,0 9-2,1 13 88,0 14-1,-3 14-24,-3 12-7,0 7-20,-4 11-15,-7 4-8,1-1-1,-1-8-1,4-15-11,2-19-53,7-19-70,2-17-66,1-11-51,22-55 77</inkml:trace>
  <inkml:trace contextRef="#ctx0" brushRef="#br0" timeOffset="53331.0504">13311 8471 1050,'0'-1'258,"0"1"-129,0 0-129,2 3-14,2 14 14,3 15 23,4 13 73,1 14-35,4 13-13,3 5 12,-1-1 11,6 5-37,0-14 1,0-7-17,-2-13-3,-6-14 4,-5-9 7,-5-10-7,-1-8 22,-4-10 50,2-12 29,0-15-67,6-20-37,3-24-14,3-17 5,13-67-7,5-15-6,-20 123-27,2 7 10,11-38 13,-5 23-2,-7 24-12,-9 20-23,-5 11-73,-3 8-226,-2 11-235,-25 52 7</inkml:trace>
  <inkml:trace contextRef="#ctx0" brushRef="#br0" timeOffset="53559.0634">13991 8496 1388,'4'-2'186,"4"1"-152,8-7-17,8 2 74,9-6 47,12-4-46,8-1-47,7-2-15,-5 3-23,-4 2-7,-11 2-11,-10 6-73,-13 2-76,-8 4-85,-10 0-234,-18 8 161,-81 29-195</inkml:trace>
  <inkml:trace contextRef="#ctx0" brushRef="#br0" timeOffset="53904.0831">14207 8456 168,'-3'4'261,"-1"-1"-78,-2 7-69,3 3 28,3 1 7,0 4 11,0 2-2,3 2-37,0 5-17,0 4 20,1 5-44,-4 0-25,-3 3-11,-7 5-14,-9 3-12,-14 10 4,-12 6-5,-9 6-17,3-11-32,8-10-44,15-22 23,13-14 53,10-12 21,5-5-12,2-7-9,5-2-20,8-8 20,11-1 18,5 5 26,6-1 19,2 8-14,4 4-13,2 3-12,6 4-6,2 4-9,-2-4-9,-3 4 9,-9 2-9,-9 0-37,-9 1-94,-8 5-190,-10-2-19,-45 41-10</inkml:trace>
  <inkml:trace contextRef="#ctx0" brushRef="#br0" timeOffset="54270.1041">13679 9751 364,'-3'0'480,"2"0"-354,-1 0-47,-1 0 62,3 0 35,3 0-37,-3 0-44,2 0-37,-2 0-8,1 0-5,2 3-9,3-3-21,14 0 37,12-3 43,19-7-19,16-3-22,54-16-28,25-9-7,-10-1-4,-103 29-1,-9 7-7,-12-2-6,18-3-1,-17 7-1,-7 1 1,-2 0-22,-2 4-73,5 1-107,8 5-257,32 11-111</inkml:trace>
  <inkml:trace contextRef="#ctx0" brushRef="#br0" timeOffset="54499.1172">15110 9487 1319,'0'3'177,"0"-2"-147,-2 5 8,1-3 107,1-1-8,0 0-59,1 0-48,1 1-11,1 0 5,0 1 2,0 2-13,0-2-13,4 2-101,-4 2-126,0 0-231,-12 9-200</inkml:trace>
  <inkml:trace contextRef="#ctx0" brushRef="#br0" timeOffset="55926.1988">15444 9353 471,'0'-4'469,"4"-1"-376,1-7-57,1 6-6,-1 0 103,-1 1 23,-1-1-21,1 2-24,-4 3-15,0 1-24,0 0-18,0-4-21,2 1-11,-1 2-21,1-2 3,2-3-4,1 2 0,1-2 0,-3 4 0,-3 0 0,3 2-6,-6 0 6,3 0 8,0 0-8,0 0 14,0 0 16,0-2 7,0-2-7,0 0-15,0 1-13,0-1-1,0 2 7,0 1-7,0 1-2,0 0 2,0 0-1,0 0 0,0 0 0,0 0 0,0 0-5,0 0 3,-2 0 1,2 0 0,2 0-7,-2 0-10,0 0-30,0 0-12,3-2 5,1 2 4,-2 2 9,1-2-14,-3 0-50,0 0-44,-2 1-98,-1 6-103</inkml:trace>
  <inkml:trace contextRef="#ctx0" brushRef="#br0" timeOffset="57417.2841">14731 2363 660,'0'-3'157,"-3"3"-53,3-1-71,-1 2-33,1 3-11,1 4-20,6 5 17,0 6-14,0 11 28,-4 10 49,1 10 61,-1 6-16,-6 9 7,2 5-38,-2 3-8,3 12-19,-2 5-15,2 55-7,0-96-4,-1 37-4,-2-14 2,3-23-8,0-15 6,0-17-4,3-11 25,-3-6 37,1-3 94,1-3-13,-2-15-82,4-6-48,1-13-15,4-17-3,4-6-10,-4-4-10,1 8 10,1 14 4,-3 14 8,-1 14-18,3 6-32,2 7-11,8 7 29,2 0 23,2 9 1,-3 4-3,3 7-8,-3 7-2,-3 3 5,-8 7-1,-1 1 11,-6 6 7,-3-12 25,-3 2-8,-1-7-2,1-3-5,-1-3-4,4-5-5,2 0-1,3-3-64,3-1-160,3-4-142,28-33-297</inkml:trace>
  <inkml:trace contextRef="#ctx0" brushRef="#br0" timeOffset="57560.2923">15293 3341 647,'-1'2'375,"1"-2"-259,-2 2-102,-2 2-13,-6 0-2,-1 10-4,-14 24-271</inkml:trace>
  <inkml:trace contextRef="#ctx0" brushRef="#br0" timeOffset="58684.3565">15565 8590 997,'-4'-4'224,"2"5"-91,-4 5-115,-2 17-18,-2 18-1,-5 22 1,3 12 11,2 3 3,4-2-7,10-3 1,3-5-2,4 1 27,0 2 18,2 5 4,-3 2-16,-2-5 8,-2-2-16,-3-8-19,-3-13-1,0 0-5,0-9-5,-4-7 5,4-7-5,-2-14 8,2-7-3,2-6 16,-2-4 19,0-5-16,1-10-25,2-17-58,2-14 16,6-12-2,0-16-25,4-7 20,3-1 14,3 3 26,1 18 9,-2 23 0,-1 12 0,-6 20-2,2 8-8,0 6 9,3 4 1,4 2 18,3 3-8,6 1 4,0 2-1,0 0-4,1 5-7,0 5 7,-6 1 0,2 5 4,-7 3-12,0 2 6,-9 7 22,-5 1-2,-4 0 0,-7 1 6,-7-4-3,3-1-3,-3-3-14,2-8 2,3-8-15,4-8-79,7-10-134,28-36-258</inkml:trace>
  <inkml:trace contextRef="#ctx0" brushRef="#br0" timeOffset="58857.3664">16536 9339 1536,'0'2'191,"2"2"-191,-1 1-35,1 8 10,-1 4 11,1 2 13,2-2-189,5-1-276,9-24-143</inkml:trace>
  <inkml:trace contextRef="#ctx0" brushRef="#br0" timeOffset="59279.3906">17038 9063 695,'-3'-18'178,"-3"5"-38,-12-14-40,3-1 20,-6 8-12,-3-1-6,0 11-69,0 2-13,-4 16-10,0 6-2,-2 11-8,3 10 1,7 9-1,6 12 0,9 14 0,4 11 18,5 7-6,2-3-12,6-10 9,0-13-9,2-19-6,1-15-14,-2-15-10,1-9 30,3-17 26,5-14-26,7-19-36,2-22-51,2-17-38,19-68-41,-10-23-40,-11-19-52</inkml:trace>
  <inkml:trace contextRef="#ctx0" brushRef="#br0" timeOffset="59481.4021">17102 8194 861,'0'2'226,"0"12"-212,-3 18-13,0 21 37,-2 19 22,-1 15 22,-4 59 1,1 19-7,-3 14-28,3-60 32,6-5-16,6-11-43,0-61-21,1-7 0,4-2-123,7 25-78,4-19-102,44-39-157</inkml:trace>
  <inkml:trace contextRef="#ctx0" brushRef="#br0" timeOffset="59731.4164">17543 8936 786,'6'13'75,"0"7"-60,8 13 18,8 14 87,4 3 15,2 10-41,3 3-28,2 8-18,-4-3 6,-5 3-12,-8 1-21,-2-3-19,-11-10 16,-4-10-10,-7-19-8,-6-9-21,0-15-21,-4-12-276,-21-71-486</inkml:trace>
  <inkml:trace contextRef="#ctx0" brushRef="#br0" timeOffset="59930.4278">17762 8815 1564,'-8'-3'455,"8"6"-455,-6 0-24,6 23 0,-6 13 24,-11 13 1,-5 12 8,-8 10-2,-6 13 1,-34 58-8,-17 13-51,61-115-167,-75 110-380</inkml:trace>
  <inkml:trace contextRef="#ctx0" brushRef="#br0" timeOffset="61394.5116">17336 9059 642,'0'0'119,"-2"1"-76,1-2 53,-1 1 110,-1-2-26,-1-1-45,-2 0-36,2-3-11,-1 2 2,4 3 8,1-1-32,1 0-32,1 2-26,2-1 1,2-2 1,7-7-1,4-2-3,7-2 1,-7 1-6,-1 3 3,-9 7-4,2 2-1,3-3 0,8 0-1,7 0 2,3-2 1,0 4-1,-6 4-1,-6 4-1,-7 2 2,0 4 0,-2 6 8,-4 9 13,-3 6 7,-2 12 11,-2 10-15,-2 8-1,2 9-11,3 9-2,5-6-4,2-3 3,5-7-8,4-12 0,-1-9 10,5-2-10,-2-9 0,5-7 0,0-8 13,4-9-1,4-11 4,0-8-8,6-6-9,-2-10-11,-3-6-32,-10 1-11,-6-3-33,-13-1-84,-8 0-92,-46-75-446</inkml:trace>
  <inkml:trace contextRef="#ctx0" brushRef="#br0" timeOffset="61732.5309">17794 8861 1230,'-2'-1'200,"2"1"-125,-4-5-26,2 10 61,-8-5-19,4 3-41,-2 0-16,-3 8-23,-2 11 1,-9 5 15,1 10-6,-6 5-5,-1 7 5,3 1-7,-3 6-5,2 6-3,1-1-5,1 5 0,3 0 0,-1-8 1,8-13 5,4-15-6,2-15-1,7-8-9,-1-4-10,4-3-67,-2-3-80,1 3-46,3-1-166,11-20-266</inkml:trace>
  <inkml:trace contextRef="#ctx0" brushRef="#br0" timeOffset="64817.7074">13890 10251 555,'-4'0'109,"3"-2"-35,-7-1-2,3 3-39,-3 2 39,2-1-5,-1 1-8,1 1 19,6-6-24,0 3-12,3 0-17,-2-2 14,-1 1 20,2-1 16,-2 2 21,0-2-6,0 2 1,-2 0-7,2 2-10,-1-2-8,2 0-32,-1-2-7,2 2-22,-2-2 1,4 0-12,2-3 6,6-5 0,7-5-1,1 2 1,1 3-6,-5 7-5,-4 6 4,1 5-13,-3 0 11,-3 3-18,2 3 20,-3 2-5,3 5 4,-2 3 8,4 2 0,-1 7 1,-2 4-1,3-2-5,-2 5 5,-3 3-9,-1-1 9,-2 3 1,-3-1 0,0 2 8,-3 0-2,0 1-1,0-2 0,-2-2 6,1-4-6,1-7-5,1-5 6,0-9-6,0-6 0,2-6 5,0-5 0,2-2 6,0-1 8,-2 0 4,2-6 10,-4-2-7,0-12-26,-1-11 0,1-12 0,4-18 8,3-5-9,4-13-8,3 7 2,3 2 5,-1 8-5,1 9 6,-2 10-1,-1 6 1,-3 8-1,-1 10 0,-2 0 1,4 2-1,-4 5 1,0 3-11,1 0 10,-4 4-5,5 3 4,-4 0 2,5 0-7,-3 0 6,2-2-9,-3 5-5,0 1 0,-4 1-3,-1-1 0,0 2 9,0-2-2,-1 0 10,1 0 1,0 0 0,0 0 0,0 0 1,1-2 0,-1 2-1,5-1 0,1-2 7,2 0-1,0 0-6,-3 0 1,-2 2 0,-2 1-1,-1 0 1,0 0-1,0 0 0,0 0 1,0 0-1,0 0 1,0 0-1,0 0 0,0 1-1,0-1 0,0 0 0,0-1 0,0 1-5,0 0 6,0 0 0,0 0 0,0 0 0,0 0 0,0 0-1,0 0-6,9 4-2,-4-7-3,1 3 11,-3 0 1,-2 0-6,-1-1 6,2 2 1,-4-1 5,2 0 0,-1 0 0,1 0-4,0 0 8,-2 0-4,2 0-5,0 3 0,-1-3-1,1 0 0,0 0 0,0 0 0,0 0-1,0 0-5,0 0 5,0 0 0,0 0-6,0 0-5,0 1-3,-3-1-9,3 2 4,-3-2-4,3 0-18,0 0-18,0 0 6,0 0 18,3-2 5,-3 4 1,0-2-2,0 0-5,0 0-7,-3 0-10,3 0-28,0 0-82,0 0-32,0 0-26,-2 3-363</inkml:trace>
  <inkml:trace contextRef="#ctx0" brushRef="#br0" timeOffset="66563.8072">14570 10132 481,'-5'0'176,"-1"0"-109,-5 0-35,-3 0-2,-5 6 31,-1-5 41,-1 1 12,7-1-42,3-1-33,0 0-10,3 0-13,3 0-4,1 3-1,-1-3-11,2 1 1,-4 1 0,5 0-1,-2 2 0,-4 3-1,1-1 1,1 0-18,1-2-3,1 6-30,2-3-83,2-1-46,2 4-67,4 12-270</inkml:trace>
  <inkml:trace contextRef="#ctx0" brushRef="#br0" timeOffset="70172.0136">13845 10344 253,'-7'-3'117,"5"2"-81,-4-4-16,1 2-10,1-3 64,1 2 2,0 0 10,3 1-23,0 2 3,0 1 0,-3 0 13,3 0 16,-1-2-1,-2 0-25,-1-4-22,-3 1-17,1-1-21,3-3 1,-2 2-9,0 0 5,2 2-4,0 1 4,1 0-6,1-2 15,1 4-1,-2-1 17,1 3 4,1-2 5,0 2-4,0-2-13,0 2 2,0 0 1,0 0-13,1 0-11,-1-2 7,2 2-9,-1 0-6,1-1 5,2-2 1,3 2 6,-1 1 0,2-3-5,-1 3 1,-3 0 8,-1 0-10,1 0 6,5 0-6,1 0 14,4-4 19,2 1-2,-3-2-17,2 1 2,0 2-10,-3 4 0,0 0-6,2 1 6,-4 8 5,2-3-5,-3 3 7,2 4-11,-2 0 7,-1 7 4,4 0-1,2 7 14,-1 1-11,4 2 10,0 6-10,4-2-9,-3 2 3,6-1-3,-3 6-5,1-3 10,-1-1-10,0 2 5,-1 4-5,3 0 0,1-2 6,5-1-1,1-6-4,1-5 8,6-10 7,-3-9 2,1-11-11,-3-10 7,-6-9 0,-2-8-5,-9 0 0,-2-8-10,-5-3-25,-7-7-46,-2-5-52,-7 0-52,1-9-149,-17-100-163</inkml:trace>
  <inkml:trace contextRef="#ctx0" brushRef="#br0" timeOffset="70541.0347">14473 10057 826,'-3'3'201,"0"-3"-113,-6 5-23,0 3 22,-10 3 3,-2 11-9,-9 11-5,2 5-13,-4 11-9,2 5 3,2 2-19,3 2-11,0 3-9,2-1-6,-4 0 1,5 3-5,-4-5 8,1 3 1,2 3-1,-2 2-2,0 8 2,0-9-5,7-8-10,1-14 0,10-14 0,4-14-1,3-4-22,1-7-44,2-6-24,0-2-10,8-11-13,10-21-124,8-25-87,55-167-225</inkml:trace>
  <inkml:trace contextRef="#ctx0" brushRef="#br0" timeOffset="71043.0634">13910 10203 719,'-10'-4'243,"2"0"-142,-9-4-34,3 5-28,1 3 27,-1 3 21,4-3 11,5 3-22,4-3-70,1 4-6,3-1-15,1 3 15,5 1 9,8 4 6,4 0 6,5-1-5,3-1-8,-4 1 8,-1-2-2,0-4-13,-5 3 7,-4 2-8,-3 1-1,4 1 1,-1 5 12,2 6 1,-1 3 2,1 6 3,-2 6 12,0 9-10,-3 2 17,4 10-5,-4 5-7,2 3-5,3-1-5,-2-2-9,2-9 0,-2-10 0,-2-15 0,-4-10-5,-5-9-1,1-7-2,-1-8-31,1-8-10,5-19-109,8-18-202,31-149-111</inkml:trace>
  <inkml:trace contextRef="#ctx0" brushRef="#br0" timeOffset="71256.0756">14395 10150 1165,'-3'-2'213,"0"2"-112,0 0-95,-1 7-5,-8 11 34,-12 13 48,-6 13-28,-7 14-29,-8 7-16,0 5-2,-2 4-8,5-2-9,6-7-44,8-8-125,14-14-297,14 2-202</inkml:trace>
  <inkml:trace contextRef="#ctx0" brushRef="#br0" timeOffset="73540.2063">5857 4433 738,'0'-3'153,"0"3"-91,-2-1-52,4-2-9,0 6-1,1-2-12,4 6 12,2 9 9,4 4 15,5 11 8,6 8 4,0 8-2,6 4 5,5-2-16,4-4-7,2-7 10,2-13 1,6-9 9,2-12-20,7-12 8,8-18 0,9-13-15,47-42-1,-83 51-8,39-27 0,-6 1-1,-6 5-16,-12 10 16,-12 8-1,-10 17-8,-13 10-4,1 12-16,-7 9-4,4 5-1,1 6 22,-1 6 2,6 3 11,-1 0 8,7-1 11,6-3 11,3-5-3,2-7 15,5-8-15,4-11-4,-1-7 4,0-7 0,-2-10-9,-5-5-6,5-4 4,1-2-7,4-1-8,2 3 1,3 5-2,-4 9-1,-9 9 0,-10 14-15,-8 11-13,-8 5-11,-7 9 20,3 2 20,1 0 0,4 0 7,9-6 6,11-5 2,7-6 0,12-14 14,10-11-19,3-12 2,5-6 2,1-3-13,-3 1 0,-10 8 7,-7 3-7,-14 7 3,-12 8-4,-3 2 0,1 3 0,-3 4-6,6-1 6,6-2 1,3-1 5,3 1-6,0-1 1,-1 5-1,1 2 0,-2 1 0,2 1 0,6 1 1,7 2-1,8-6 2,10-2-2,47-10 0,24-17 5,16-25-4,-45 14-1,-17 6 7,-5 5-6,-6 17-2,-49 9 1,1 2 0,-6 4-1,37 13-5,-4 9 5,-6 5-5,-4 3 5,-9 0-1,-8-4 1,-6-2 0,-11-5-8,-4-8 3,-9-7 6,-4-8 0,-5-2 0,-1-6 18,0 6 36,-1-3 0,1-3-12,0 3-2,-1 0-10,1 0-3,0 0-12,0 0-13,0-1 10,0 1-5,1 1 5,-1-1-12,0 0 12,0 0-11,6-9 0,0 3 6,0 1-6,3-1 0,-3 2-1,-4 3 0,0-2-18,0 6 4,1-3 14,4 1-6,5 2 6,0-2 0,0-1 5,-2-1-4,-2-2-1,-1-1 2,-4 4 13,0-6-2,-3 6-1,0 0-4,-3 0-8,0 0 0,0 0 8,-1-1-8,-1-2 0,2-1-42,-1 2-74,-1-2-103,-3 2-239,-31-6-256</inkml:trace>
  <inkml:trace contextRef="#ctx0" brushRef="#br0" timeOffset="74374.254">6022 4273 586,'-2'-3'72,"2"6"-72,0-3-12,-2 1-25,-1 1 37,-1-4 51,-4 2-23,4-1-28,-1-5-83,2-22-439</inkml:trace>
  <inkml:trace contextRef="#ctx0" brushRef="#br0" timeOffset="74615.2677">6185 4047 511,'-8'4'144,"3"2"-89,-5 4-43,6-1-12,4 3 0,2 2 0,4-4 1,5 3-1,4 1-59,42 8-67</inkml:trace>
  <inkml:trace contextRef="#ctx0" brushRef="#br0" timeOffset="75990.3464">13892 10235 521,'-7'-3'132,"-1"-3"-30,-5-4 2,4 6-10,3 2 61,2 1-17,4-2-51,0 3-47,3-2-22,-3 2-18,1 0-8,1 0 7,-2 2-4,4 2-1,1 0 5,1 7 0,3-1 1,6 4 0,2 7 1,11 0 12,9 0 8,4 3-9,1-3-10,-3-1-1,-5 2 0,-5 1 0,-8 3 6,-2 3 7,-1 6-8,-5 9 33,-7 10 25,-4 9-25,-1 3-9,2 1-10,6 0-13,2-8 5,8-8 0,2-6 0,6-9-1,-2-10 1,-1-6-2,-3-8-10,-5-4 0,-6-6-58,2-2-41,-7-7-38,8-73-235</inkml:trace>
  <inkml:trace contextRef="#ctx0" brushRef="#br0" timeOffset="76251.3613">14406 10228 1008,'0'0'208,"-2"0"-124,1-2-48,-2 4-3,3 2-1,-8 8-10,-2 13 19,-6 10-13,-4 15-16,2 6 0,-4 7-6,-1 6 0,-4-2-4,5-1 4,0-3-6,7-10-15,6-2-99,6-6-92,25 41-118</inkml:trace>
  <inkml:trace contextRef="#ctx0" brushRef="#br0" timeOffset="78473.4884">10730 11718 198,'-3'-4'467,"3"1"-288,-3 2-47,1 1-51,2 0-2,0 0 1,0 1-13,0-2-20,0 1-20,2 0-11,-1-1-10,2 1-6,4-5 0,6-2 26,9-1-1,3-8-10,1 4-4,-1-4-10,-5 7 5,-3 1-6,-4 6 0,-3 2-2,-3 2-8,2 2-2,-5 3 0,-1-2 0,1 6 2,-1 0 10,1 3 10,1 1 2,2 0-11,-1 0-1,0-2 7,-1 4-7,-1-5-1,-4 8 1,0-1 17,-2 7 4,-4 1-20,-6 3 29,-2 1 11,-6 5-13,-4 5 4,-1 4-2,1-11-9,6-4-9,5-8-6,2-5-5,2-4 7,2-2-8,3-4-5,0-6-45,3-2-5,0-2-50,-1-9-150,-1-11-78,-13-70-35</inkml:trace>
  <inkml:trace contextRef="#ctx0" brushRef="#br0" timeOffset="79200.53">10713 11770 523,'0'0'164,"0"0"-118,0 0-40,2 1 0,-2 1 17,2 2 29,2 6 101,0 0-24,2 5-4,0 7-17,-2 4-24,-1 4-26,-1 6-13,-2 3-7,-2 8-2,-1 6 6,-4 2-5,-5 1-13,1-4-6,-2-7-12,4-9-5,3-9 8,2-5-3,2-10-6,2-5-20,-3-4-58,6-3-33,-3-5-27,4-4-72,4-13-18,4-10 54,4-11 54,-3-5 64,-3 7 56,-2 7 5,-2 12 65,-3 8 5,1 5-3,2 1-12,3 2 41,0 2-13,4 4 1,-5 4-17,-2 2-14,4 2 8,2 1 0,0 5 0,0 0-16,-2-1-13,4 1-5,-1-2-5,2 1-9,3 1-3,-3 2-2,1-1-1,-2-2-4,-2 0-7,-4-4 8,-4-2 6,0-1-1,-2 2-7,1-2 7,0 0-2,-3 0-6,5-1-5,0 2 11,1-2-3,0 4 1,3-6-2,-2 1-2,-1-1 1,-2 0-5,1 1-1,-2-1-1,-1 0 1,-2-2 0,1-1 5,-1 2-6,0-2-1,3 4 1,3-3 7,-3 0-7,4 2-57,6-3-60,0-4-74,1-4-179,9-51-430</inkml:trace>
  <inkml:trace contextRef="#ctx0" brushRef="#br0" timeOffset="80036.5778">11083 12070 312,'-2'0'521,"1"0"-335,-2-3-15,3 3-9,-3 0-15,6 0-34,-3 0-43,0 0-35,0 3-34,2-3-1,-2 0-1,1 0-13,0 0 4,3 1 10,-2-1 0,3 4 1,0-3 0,2 2 7,-3 1-7,4 0-1,0 2 2,5-2 4,-1 2 0,0 0 0,5-3-5,-9 1 7,0 0-7,2-2 0,-6 0 1,0-2-1,-1 1 5,0-2 5,0 1 10,1-2 10,-1-1-1,1-2-9,-1 1-6,2 3-14,-1-2 5,-1 2-6,0 1-1,-1 0-1,1 0-5,4 1 5,-3-1 2,2 0 0,5-1 1,2-3 6,1 0 2,-1 0-8,-2-2 0,-4 2 0,2 4 0,-6 0 1,-3 0-2,0 0-8,0 0-4,-1 0-7,-1 0-1,2 4 20,-3-4-6,3-4-21,3 4-132,2 0-198,30-3-9</inkml:trace>
  <inkml:trace contextRef="#ctx0" brushRef="#br0" timeOffset="80374.5972">11701 12112 40,'-3'0'835,"0"-2"-626,-2 2-77,-2-1-2,1 1 22,1 0-23,4 0-18,1 0-56,3 0-55,6-3 2,7 0-1,11-3 10,10-4-1,10-2 2,2-4 0,-1 3 2,-7 2-13,-11-2 0,-4 5-1,0-1 0,0 1-10,4-6-65,1 6-121,-7-2-26,-2 5-54,-14 3 4,-36 31-269</inkml:trace>
  <inkml:trace contextRef="#ctx0" brushRef="#br0" timeOffset="80780.6204">11913 12244 632,'0'0'265,"1"0"-184,1 0-73,1 0 13,0 2 52,3 2 2,8-2 17,-4 10-22,6-3-40,-3 1-15,-4 6-15,-1-1-15,-8 3 15,-6 9 9,-6 3 39,-10 7-16,-5 3-16,-2-2 2,4-8-17,5-8 7,7-11-7,7-3-1,6-8-17,4 0-18,4 2 20,6-2 15,5 0 17,9-3-1,3-10-2,1 1-4,0-7 2,-5 4 0,-8-3-4,-5 1 5,-6-3 4,-7-4-17,-2-6-39,-5-5-110,-6-1-158,-33-67-285</inkml:trace>
  <inkml:trace contextRef="#ctx0" brushRef="#br0" timeOffset="81122.6399">11779 11645 228,'-16'-6'514,"6"-1"-361,-14-7-84,0 10-9,2 2 29,-1 4-29,-1 6-29,0 2-14,4 6-7,3 1-8,4 3-2,5 1-12,3 8-1,5 2-4,5 7 17,3 6 0,5-2 1,3-2-1,1-5-1,0-7 0,0-9-7,0-9 8,-4-6 9,4-11-9,-3-15-15,0-8-96,4-11-27,-3-6-52,-6-10 10,-5-5-35,-8-98-25</inkml:trace>
  <inkml:trace contextRef="#ctx0" brushRef="#br0" timeOffset="81341.6525">11696 11304 493,'-1'0'222,"-1"0"-100,1 1-103,-1 3-13,4 9 2,-1 10 106,2 12 1,0 10-17,3 10-23,0 7-17,3 0-11,0 4-10,-1 0-14,1-5-13,-1-3-1,1-10 3,1-9-12,0-8-18,0-14-102,0-7-108,6-16 44,26-69-313</inkml:trace>
  <inkml:trace contextRef="#ctx0" brushRef="#br0" timeOffset="81995.6899">10501 9132 843,'-1'-2'138,"1"1"-70,0-6-68,7 3 1,8-4 8,5-3-2,5-11 4,5 2-4,4-5 2,-2 3-7,-3 7 4,-5 7-6,-10 4 0,-4 5-15,-4 8 0,0 3 9,-1 8 6,-4 6 8,-1 9 13,-4 11 21,-7 8-2,-1 5-10,0-7-7,-3-3-10,2-8-2,1-6 1,-4-9 6,3-5-9,-1-6-8,1-8-1,-1-3-46,6-12-93,2-8-104,6-84-405</inkml:trace>
  <inkml:trace contextRef="#ctx0" brushRef="#br0" timeOffset="82424.7144">10618 9044 696,'0'10'90,"0"-1"-76,1 18 2,-1 8 41,4 5 47,0 7-8,0 1-14,6 4 4,-4 3-35,-3 0-12,-3 0-9,-1-6-6,-7-5-5,-3-5 1,-2-3-7,-4-4 1,5-3-14,2-10-5,5-12-67,5-5-93,3-4-37,6-5 13,1-8 75,8-6-89,2-7-43,-2 2 246,-6 5 23,-5 9 212,-4 9-62,-2 4-115,5 5-22,5 4 33,9 6 63,3-4-39,3 3-19,2-1 11,0 2-28,-3-3-33,-2-1-13,-2-1-2,-5-4 1,-4-5-10,-2 0-36,-5-4-109,1-6 19,30-55-104</inkml:trace>
  <inkml:trace contextRef="#ctx0" brushRef="#br0" timeOffset="82672.7286">10946 9225 763,'3'1'124,"-2"1"-108,2 0-15,2 2-1,2 0 23,-1 2 32,5-2 35,-4-3-27,1-1-21,-2 0-9,0 0-6,-6-1-9,5-2-10,4-4-8,1-1-44,12 0-66,2-9-25,5 5-4,6-4-22,47-25-130</inkml:trace>
  <inkml:trace contextRef="#ctx0" brushRef="#br0" timeOffset="82984.7465">11013 8955 619,'1'8'77,"2"2"-61,3 16 1,2 7 17,1 2 25,1 13 22,-3 2 16,1 7-19,-3 5-36,-1 4-18,-4-1-1,-3-9-13,3-9-2,3-11-7,2-6 0,1-4-1,7-1-123,7-5-92,44-8-399</inkml:trace>
  <inkml:trace contextRef="#ctx0" brushRef="#br0" timeOffset="83204.759">11355 9230 752,'4'-4'123,"2"3"-84,6-8-24,8 2 15,0-3 30,3-3-16,4-2-25,3 3-17,1-2-2,-3 1-62,-4 3-91,0 10-126</inkml:trace>
  <inkml:trace contextRef="#ctx0" brushRef="#br0" timeOffset="83571.78">11480 9279 367,'6'4'125,"0"0"-92,9 9 10,0 3 46,-2 0 7,-4 5-23,-3-1-40,0 3-10,-8 6-22,-6 6-1,-7 4 50,-6 2-50,-6-1 0,-3-4-96,8-8-8,8-11 94,4-11 10,10-6 51,4 0-23,-2-1-17,5 1-4,5-1 34,7-5 52,7-4 3,2-3-15,-1-1 0,2-2-32,-8 3-25,-1-3-7,-6-1-16,-2-3-1,-6-2-70,-4-1-137,-13-66-96</inkml:trace>
  <inkml:trace contextRef="#ctx0" brushRef="#br0" timeOffset="83946.8015">11393 8455 509,'-9'-4'119,"2"2"-50,-7-3-38,-3 10-20,-1 2-5,-1 8 0,0 8-6,3 5 0,7 5-16,-1-1 8,7 7 8,3 2 0,3-2 8,6 4 16,-2-6-11,4-1-13,2-7 1,2-3 8,1-7 1,-1-6-4,3-12 12,-1-5-6,2-9 6,-3-10-18,-1-5-54,1-8-49,-7-5-139,-3-77-91</inkml:trace>
  <inkml:trace contextRef="#ctx0" brushRef="#br0" timeOffset="84265.8197">11505 7957 492,'-1'6'70,"-3"6"-46,1 9-9,-2 5 36,2 5 0,0 5 23,1 4-17,2 4 19,2 11 16,1 4 10,0 5-9,2 1-21,3 2-27,-2-3-6,3-3-9,-1-9-12,-1-6-9,1-7-3,-2-7 0,1-3-5,2-3 13,1-8-14,3 1-69,4-5-143,38-10-133</inkml:trace>
  <inkml:trace contextRef="#ctx0" brushRef="#br0" timeOffset="90134.1554">6121 4025 528,'-2'0'159,"-2"0"-69,1 0-15,-1-1-12,2 1 3,1-3 8,0 2-2,1 1 0,1 0-45,-1 0 39,1 0 0,-1-1-3,0 2-11,0-2-10,2 1-9,-2 1-13,0-1-8,0 0-12,0 0 0,4 1-18,5-1 18,4 3 6,11-2 4,6-1 1,4 0-10,1-1-1,1-2 2,1 2 5,-2 0-1,3-2-5,1 3 0,7-4 7,6-2-7,11-2-1,4-4 1,6-3 0,-6-3 7,-1-1-8,-6 4 1,-1-6 0,-1 2 0,4-3 1,0 0-2,6 6 1,-3-3-1,3 5-7,-3 1 7,2-3 6,0-4-5,2 1-1,4-4 1,0-5 0,-4 7 1,2-1-1,-8-4-1,-1 2 1,-8 0 8,-3 3-9,1 1 0,-7 1-1,-1 8 0,-2 2 0,0 4 0,1 4 0,1 1 0,2 0 0,3 1-1,-3-1 2,2-1 0,0-2 1,-3-5 5,4 2-5,-4-2 0,3-6 0,-1 7-1,-2 1 1,0 6-1,3 0 0,-1 0 1,2 6-1,2 0 0,0 1 0,3-1 1,1-4 0,4-2-1,3-2 1,2-1-1,3-7 0,2 2 0,4 1 1,-4-4-1,-2 4-1,-6 6 1,-2-1 0,-4 4 0,0-2 0,7-4 1,0 0 0,7-2 0,6-1 0,44-9 0,7 0-1,-85 8 0,-2 3 0,39-4 0,-3-1-6,-1 3 5,-4 3 1,1 0 0,0 2 0,-5-1 0,8-3 1,1 0-1,46-10 9,10-11-8,-1-7-1,-88 28 2,-6 1-3,-5 2 1,33-1 0,-10 4-1,-5 3-9,3 4 9,-2 1 1,3-2 0,7 0 1,5-10-1,6-2 1,0-4 5,-3-3-6,-3-5 0,0 8-1,-6-3 1,4 5 0,-5 3 0,0 2 1,2 3 0,2 1-1,1 2-1,8 0 1,-1-3 2,6-4-2,49-12 0,5-7-11,6-2 11,-48 5 1,-3 8 0,-46 6-1,-2-1 0,3 5 0,40-4 0,46 4 6,19-5-5,22-3 0,-52-5-1,12 2 0,10-7-1,16-3 1,-15 1-1,10-4-11,1 10 12,0-7 11,-7 6-10,-5 3 0,-4 2-1,0 2-1,1-7 1,-10 7-1,2-6 1,7-3 0,-4 1 0,-2 0 1,-18 5 8,-14-3-9,-13 9-1,-51-2 0,-7 5-1,-6 3 2,16-5-1,-16 5 1,-13 1-8,-5-3 8,-3 3 79,-4-1 4,0-3-38,-1-2-11,-5-5-14,-1-1-19,-2-3 1,-2-2-1,-2-2 11,0-1-12,-4-10 0,-5-2-8,-2-8-16,-4 1 9,2-2 14,2 0 0,9 0-8,6 9 8,5 13-3,8 7-2,3 8 6,3 8-144,4 4 12,10 6 94,6 7 29,5 7 8,7 9 0,1 1-5,-3 6 5,0 3 0,-3 1-5,-2-2 6,-9-1-1,-7-5-11,-3 0-8,-7-9 14,-10 0 6,-10 2 29,-10 2 8,-18 5-13,-11 9-24,-9-2-96,8 0-113,18-10-104,22-13-198</inkml:trace>
  <inkml:trace contextRef="#ctx0" brushRef="#br0" timeOffset="90470.1746">17808 2526 758,'3'0'247,"-2"1"-216,6 2-31,4 4-2,1 3 2,4 0-1,6 3 1,4 5 9,4 5 8,5 6 13,1 4-9,-3 6 1,-8 9 10,-5 10-16,-8 4 46,-6 8-16,-6 5-25,-2-5 14,-1-10-7,-1-15-11,1-18-17,0-14 15,2-12 26,-2-15-41,-1-5-132,3-22-150,23-120-35</inkml:trace>
  <inkml:trace contextRef="#ctx0" brushRef="#br0" timeOffset="90661.1855">18356 2340 1272,'-3'1'242,"-3"5"-186,-10 6-55,-15 11 5,-20 16 35,-62 40 7,-52 37-27,-25 32-8,87-59-13,68-50-22,11-6-140,5-5-344,-51 60-249</inkml:trace>
  <inkml:trace contextRef="#ctx0" brushRef="#br0" timeOffset="91583.2383">5311 4408 751,'0'7'124,"0"0"-124,3 11 0,-2 9 6,-1 10 50,2 2 1,1 4-12,3 0-14,2 4-5,3 1 20,2 1-16,4-8-6,5-11 3,5-7-1,1-14 16,4-9 6,-1-9 9,1-15-2,-6-17-16,4-15-10,-11-10-14,-4 1-15,-9 3 14,-10 4-7,-8 4-5,-6 9 2,-4 8-4,-2 3 10,-1 11 44,1 9-21,2 5-33,5 9 0,-2 9-12,5 8 3,-1 9-4,0 7 4,7 3-15,2 1-105,9 3-21,8-2-60,44 53-48</inkml:trace>
  <inkml:trace contextRef="#ctx0" brushRef="#br0" timeOffset="95166.4432">10498 4169 231,'0'1'342,"0"-1"-197,0 0-116,2 3-29,-1 0 1,2 3-1,0 0 1,2 2 10,-1-2-1,2 0 5,-2 1 24,1 3 2,-2 1 2,0 4 28,2 8 28,-5 9-2,-5 7-11,2 14-7,0 9-41,-2 9-20,4 10 0,1-1-5,3-3-12,2-11 8,2-6-8,-1-15-1,1-8 2,-4 0 5,-1-7 2,-1 0 3,-1-4 3,0-1-4,-1-5-2,1-8 0,0-8-2,0-1 16,1-6 47,-1-1 61,0-13-37,-1-5-62,1-15-19,-2-11-13,4-12-4,-1-11-26,4-13-44,0-59-7,-4 92-16,2-47-2,-3 9 25,2 19 50,-4 18 24,1 21 0,-2 14 5,1 13 12,-1 2-17,2 4-22,-1 0-20,0 3-8,1 5 37,1 5 13,0 5 0,0 8 16,1 5-1,-1-1 5,2 5-5,-4-1 6,1 1-2,-2 2 1,0 2-7,-3 1-1,2-6-10,2-4 13,-1-6-15,6-13-42,-1-7-104,6-9-83,5-13 13,41-94-372</inkml:trace>
  <inkml:trace contextRef="#ctx0" brushRef="#br0" timeOffset="96067.4947">12195 2840 217,'-2'-4'180,"4"3"-63,-1-5-85,2-2 13,1 5-45,1-1-1,-1 0 1,-1 2 9,-1-4-8,-2 0 8,0 0-4,-2-4-5,1-1 0,1-1-117,6-24-185</inkml:trace>
  <inkml:trace contextRef="#ctx0" brushRef="#br0" timeOffset="96213.5031">12262 2770 189,'0'3'90,"0"-3"-56,0 1-23,2 5-11,0 4 2,3 8 7,4 3-9,-1 59-5</inkml:trace>
  <inkml:trace contextRef="#ctx0" brushRef="#br0" timeOffset="96404.514">12342 3200 189,'2'2'264,"-2"5"-198,0 5-56,1 7-8,2 1 4,0 8 2,2 3-8,1-3-109,4 30-206</inkml:trace>
  <inkml:trace contextRef="#ctx0" brushRef="#br0" timeOffset="96561.523">12354 3733 126,'0'1'76,"2"1"13,-2-1 20,-2-1-19,-1-12-90</inkml:trace>
  <inkml:trace contextRef="#ctx0" brushRef="#br0" timeOffset="97463.5746">10763 2769 12,'7'4'0</inkml:trace>
  <inkml:trace contextRef="#ctx0" brushRef="#br0" timeOffset="98034.6073">10644 2892 241,'0'0'162,"0"3"-121,0-3-41,0 0 0,0 0 30,0 0 78,0 0-25,-1-3-38,1 3-24,0-1-21,1 2-23,-1-1-64,0 0-46,0 0-65,9-10 10</inkml:trace>
  <inkml:trace contextRef="#ctx0" brushRef="#br0" timeOffset="98943.6592">10621 3637 51,'4'23'28,"-2"-3"-8,4 24 1,2-5-12,-5-2 1,0-3-1,-3-8 8,0-9 5,0-8 38,0-6 158,0-6-56,0 3-99,0 0-63,0 0-6,2 0-126,5-7-122</inkml:trace>
  <inkml:trace contextRef="#ctx0" brushRef="#br0" timeOffset="99143.6707">10607 3796 253,'0'-1'111,"-1"-2"-79,1 1-32,-3 2-66,0 5-122</inkml:trace>
  <inkml:trace contextRef="#ctx0" brushRef="#br0" timeOffset="99362.6832">10618 3931 153,'-3'9'57,"1"-6"-8,-4 4 4,2-4 40,4 1 42,0-4-5,-2-4-43,2 4-55,0 0-32,0 4-71,-2 2-166,-22 33 47</inkml:trace>
  <inkml:trace contextRef="#ctx0" brushRef="#br0" timeOffset="100196.7309">13973 2660 142,'-1'0'357,"-1"0"-216,-1 3-141,-1-3-1,2 1 1,2 4 11,-1-1-2,2 2-9,1 1-63,7 1 54,-2 6 3,5-2-20,3 7-79,13 40-162</inkml:trace>
  <inkml:trace contextRef="#ctx0" brushRef="#br0" timeOffset="102537.8648">18882 9126 880,'-11'-4'147,"2"-2"-34,-7-2 8,4 4 4,2 2 13,3 2-24,6 0-9,1 0-23,1 0-35,2 0-34,12-3-5,19-10 26,21-6 2,62-23-9,-71 26-13,37-10-4,-3 6-2,-13 2-8,-7 12 2,-9 2-1,-6 1 0,-11 3 4,-3 7-5,-4-2-30,-3 0-60,-2 9-120,-5 0-139,-1 41-168</inkml:trace>
  <inkml:trace contextRef="#ctx0" brushRef="#br0" timeOffset="102807.8803">18898 9877 1237,'6'-6'194,"8"2"-149,18-7-21,17-7 21,17-8 49,4-1 8,2 1-13,-1 3-7,-8 5-23,0 4-10,-7 3-14,-11 5-20,-5 4-14,-8 4 0,-1 2 1,2-1-1,6-1-1,8 1-57,5-2-96,5 1-103,109 2-294</inkml:trace>
  <inkml:trace contextRef="#ctx0" brushRef="#br0" timeOffset="103559.9233">21048 10187 1118,'1'0'272,"4"0"-161,5-6-86,14 2-7,12 0 23,12 4 13,4 0 10,2 8-20,-6 6-16,-8 1 1,-6 3-16,-9 2-5,-8 1-2,-8-1-5,-9 6 6,-17 16 10,-20 9-4,-58 53-13,-46 23 0,107-95-16,4-2 1,-26 23 6,21-17 8,16-16 0,13-10-17,7-9 4,6 2 5,9 1 9,6 0 11,11-1-2,9-3 1,7-7-4,12-5-4,0-7 7,5-7-2,-2-10-7,3-5-12,3-4-120,2-8-249,87-84-195</inkml:trace>
  <inkml:trace contextRef="#ctx0" brushRef="#br0" timeOffset="103895.9425">21806 10164 297,'4'-9'787,"4"5"-625,8-5-117,7 5-16,3-2 52,6-5 15,11 2-8,7-6-38,9-7-25,1 0-11,-1-3-4,-10 7-4,-17 8-6,-14 6-15,-14 13-83,-13 12 98,-13 13 0,-14 18 60,-19 13-19,-14 12-20,-57 46 18,88-89-21,-37 42 0,19-15-12,17-15-5,15-12-1,14-12-17,10-11-26,4-1-98,8-8-21,10-11 48,14-7-155,12-20-56,103-89-192</inkml:trace>
  <inkml:trace contextRef="#ctx0" brushRef="#br0" timeOffset="104121.9554">22143 10336 240,'3'-4'295,"0"0"-23,-1 1-34,-4 4-151,2 5-69,0 6 6,0 9 131,2 10-23,0 14-36,5 10-14,3 8-41,8 0 14,4-2-14,8-6-20,4-14-2,6-5-2,4-12 5,2-15-10,9-15 14,5-21-26,3-21-44,-2-13-140,-3-13-68,-14-2-66,-14-3 40,-38-111-203</inkml:trace>
  <inkml:trace contextRef="#ctx0" brushRef="#br0" timeOffset="104475.9757">20751 9649 1006,'-6'-4'258,"4"0"-106,-7 2-76,7-1 2,2 3 9,2 0-22,7 0-44,16-4-20,27-3 38,86-19 2,98-31-7,94-43-4,-81 12-13,20 1-4,-22 5-5,-25 19 5,-26 11-13,-51 20 1,-37 16 0,-71 12-1,-14 4-11,-6 0-92,17 4-125,-22-1-98,-19 1-13,-87 3 137</inkml:trace>
  <inkml:trace contextRef="#ctx0" brushRef="#br0" timeOffset="104948.0027">20791 8170 693,'3'-7'237,"0"-1"-83,7-3-86,4 2-37,5 6 29,-2 0-7,2 12-2,-2 3-3,-1 15-2,3 8 28,-5 14-25,-1 12 4,-8 11-2,-10 13 1,-10 3-20,-6 12-2,-10-4-6,-1-4-17,0-3-2,4-11-5,7-23-122,11-16-40,6-19 15,9-22 30,7-17-25,7-25-131,56-128-57</inkml:trace>
  <inkml:trace contextRef="#ctx0" brushRef="#br0" timeOffset="105482.0332">20898 8318 493,'0'-8'200,"2"4"-35,1-7-35,2 3-59,4 4-20,0-2 21,1 6 1,3 0-26,-2 6-26,2 2 4,-3 6-2,1 6-1,-2 6 2,-7 12 38,-1 9 31,-2 13-20,-1 11-23,-2 1-8,1-2-15,6-6-8,1-9-1,2-13-3,3-6-13,1-10 4,1-13 4,-3-7 8,0-6 18,1-15 18,10-12-24,4-21-18,6-15-4,-6-13-2,0-2-6,-10-10-1,-7 2-9,-4 1-25,-2 5-2,-2 14 29,-1 17 8,2 20-8,-1 14 8,2 11-15,-3 6-28,6 5-10,-3 11 20,4 9 26,3 13 7,3 15 25,-3 8 11,-1 5 24,0 4-22,0 4-17,-3-5-6,0-2 7,2-8-10,-1-8-12,2-8-22,5-9-80,1-9-78,6-4-87,5-12-90,61-38 36</inkml:trace>
  <inkml:trace contextRef="#ctx0" brushRef="#br0" timeOffset="105789.0508">21554 8729 770,'1'9'133,"2"-1"-116,-1 13 32,2 3 101,-1 5-16,2-2-41,0-4-48,3-7-17,4-3 5,-2-7-10,2-9 20,2-4 26,1-15 23,2-7-35,-2-9-9,-5-3 13,-11-4-13,-12 5-21,-5 7-25,-2 8-1,-5 12 0,-2 5 12,1 12-4,0 7-3,2 7-6,5 2-6,13 3-81,4-6-75,8-2-19,7-6-22,9-7-29,57-35-71</inkml:trace>
  <inkml:trace contextRef="#ctx0" brushRef="#br0" timeOffset="106088.0679">22046 7786 835,'0'0'283,"0"0"-233,0 3-50,0 12-20,-2 11 20,-2 19 150,0 11-27,-2 14-58,0 4-1,0 2-29,-4 9-19,3 4-4,1-3 6,0-3-9,-1-7-9,0-8-21,-1-19-37,5-14-134,3-16-3,3-18 18,5-15 64,17-84-608</inkml:trace>
  <inkml:trace contextRef="#ctx0" brushRef="#br0" timeOffset="106495.0912">22025 7894 766,'2'-5'269,"-2"2"-112,0-2-82,1 3-48,2 6-16,3 3-10,3 11 8,8 8 41,-1 11 14,3 4-25,-2 8 11,-5 10 22,1 5-11,-7 7-10,-1-4-22,-1-4-7,1-8-1,2-9 47,-1-10-31,-2-7-11,2-13-10,-4-6-1,-1-8 20,-1-6 64,2-8 21,4-10-45,0-17-51,4-19-18,7-16-6,-1-12-1,2-4 1,6-6-11,3-8-13,-3 8 0,1 14 12,-7 21 6,-8 22-6,-4 22-18,-4 11-28,-2 3-82,0 6-142,-2 6-383,1 30 166</inkml:trace>
  <inkml:trace contextRef="#ctx0" brushRef="#br0" timeOffset="106719.104">22534 7767 822,'0'0'294,"1"-4"-177,2 1-33,5-3 26,14-10-28,13-6-44,20-4-20,7-5-6,7 3-5,-9 3 2,-12 10-9,-15 8-18,-13 6-96,-12 7-149,-10 1-97,-38 38 6</inkml:trace>
  <inkml:trace contextRef="#ctx0" brushRef="#br0" timeOffset="107095.1255">22765 7744 267,'0'3'283,"0"1"-217,0 4-45,2 3 32,-1 5 77,1 4 32,3 8 9,-3 9-51,3 7-18,-3 1 12,-2 3-22,0-1-26,-2 4-32,-9 0-13,1 6-10,-8 0 7,-8 7-3,-6-9 6,4-9-11,0-12-4,9-18-4,7-9 14,3-10-5,3-2 1,0-3-12,2-6 14,2 5-4,4-5-1,4 0-9,7-1 0,5 3 0,7 0 9,5 2-8,6 0 7,4 6-8,5 2 6,4 2-4,0-2-1,-1 0-1,-9 2-10,-11 2-121,-10 2-163,-4-4-283</inkml:trace>
  <inkml:trace contextRef="#ctx0" brushRef="#br0" timeOffset="107689.1595">23405 7277 976,'0'0'266,"0"0"-139,-1 0-109,1 2-18,0 5-15,3 9 15,3 13 50,1 17 35,0 15-20,-3 13 5,1 69-2,-11 32-20,-11 5-12,9-135-2,2 1-4,-2-3-7,-8 48-7,-3-4 17,6-10-3,0-16-24,5-22-4,6-20 7,4-15 21,1-10 16,0-10-7,4-17-27,2-12-6,5-22-6,5-11-29,3-4-14,8 2-4,4 7 29,2 15 9,-3 19 8,-6 10-15,-10 21 14,-1 10-17,-6 16-1,2 8-5,0 14 25,-3 8 25,-4 8 11,-1-3-3,0 2-18,-1-4-4,0-3-1,2-6-2,-4 0-7,4-5-1,-4-3-46,3 2-133,-4 2-116,-5 56-418</inkml:trace>
  <inkml:trace contextRef="#ctx0" brushRef="#br0" timeOffset="108215.1896">22788 9139 1015,'-2'-1'255,"2"-1"-152,0 0-68,2 0-14,0 0 15,3 2-6,10-5 21,13-5-21,12-3-12,12 0 18,6-3-3,1 3 3,4 2 6,7 0-9,2-1-8,4 4-7,-5-1-17,-5 2 0,-13 7-1,-9 3 0,-11 1 0,-10 5-5,-2-5 5,-6 3 6,1-4-6,0-3-31,6-7-127,75-47-346</inkml:trace>
  <inkml:trace contextRef="#ctx0" brushRef="#br0" timeOffset="108403.2003">24435 8880 115,'0'0'1168,"0"0"-1026,-2 0-106,1 0 21,-1 0 80,-1-3-34,-2 3-103,4 0-60,-2 0-148,3-12-121</inkml:trace>
  <inkml:trace contextRef="#ctx0" brushRef="#br0" timeOffset="109122.2414">24920 8055 1102,'1'2'183,"4"8"-165,8 6-16,0 6 7,6 5 13,4 10 17,-3 4 11,0 10-8,-3 10-11,-2 7 1,-9 13 13,-8 9-3,-10 9 3,-6 1 3,-1 0 0,-1-9-29,7-4-8,9-9-10,5-15 1,8-14-1,3-17 8,7-15 3,7-19 17,17-20-4,15-22-25,8-17-90,3-16-193,78-117-396</inkml:trace>
  <inkml:trace contextRef="#ctx0" brushRef="#br0" timeOffset="109530.2648">25580 8535 894,'6'3'291,"2"4"-229,10 5-38,-1 14 48,1 9-18,-2 10 34,-5 12 41,-6 6-39,-5 4-39,-6 1-7,-4 1-19,-3-12-5,3-11-14,3-14 7,4-16-2,2-9 19,2-13 22,2-7-29,4-17-23,12-17-20,7-19-50,16-15-2,13-11-23,3 4 47,2 7 36,-4 19 8,-12 21 4,-13 25 8,-9 16-8,-6 12 0,1 15 19,-3 13 26,-3 12 5,-1 5-28,-4 6-7,-5 2 9,-1-7-7,2-3-17,6-10-41,8-15-115,14-18-112,101-67-408</inkml:trace>
  <inkml:trace contextRef="#ctx0" brushRef="#br0" timeOffset="109927.2875">26689 8712 936,'4'-3'380,"7"-1"-253,16-8-91,13-2-3,20-9 36,57-21 12,42-8-27,45-15-16,-32 21 19,23-5-11,7 9-8,14-2-8,5 4-8,-18 10-8,-38 6-2,-37 10-3,-39 11-8,-58 3 8,-4 1-9,-5 4 0,24-2-1,-9 1-9,-7-2-87,-8-4-95,-9-8-35,-36-51-424</inkml:trace>
  <inkml:trace contextRef="#ctx0" brushRef="#br0" timeOffset="110511.3209">26871 6519 1307,'1'-3'225,"2"2"-147,14-10-58,17-1-2,21-3-6,65-21-5,27 5-1,-7 10-6,-104 12 1,-3 6 0,-10 6-1,20 1-9,-20 7-24,-13 4 18,-12 7 10,-10 9 5,-10 11 6,-17 16 4,-10 13 8,-12 10-7,1 3 1,3-3-11,10-6 0,11-18 0,15-14 1,8-14-2,5-14 0,5-8 0,0-5-26,0-6-7,-2-8-132,-3-10-105,0-14 3,-1-9 2,-13-120-104</inkml:trace>
  <inkml:trace contextRef="#ctx0" brushRef="#br0" timeOffset="110955.3463">27066 6522 537,'0'-10'234,"0"3"-40,2-3-44,-2 10-150,1 7-25,-1 10 25,2 9 87,-2 13 15,0 16 18,-2 7-38,1 11-44,1 4 7,-3 11 19,-3 2-14,-9-3-17,-4 1-20,-4-6-4,-8-7 0,-1-4 5,0-4-1,2-12 2,9-13-15,10-20-111,13-22 45,14-26 37,14-22-154,12-22 63,4-14 74,0 2 46,-8 13 1,-13 20 85,-10 22 20,-10 20-59,-4 10-47,6 5-27,1 8 27,11 2 42,-1 7 6,8 5-7,5 3 8,2 2-10,8 4 9,3 4-7,-1 2-5,-6 3-20,-7-7-14,-10-4 4,-9-9-6,-5-11 0,-3-8-7,5-12-61,9-19-35,17-14-358,108-139-239</inkml:trace>
  <inkml:trace contextRef="#ctx0" brushRef="#br0" timeOffset="111166.3583">27784 7022 1073,'0'-4'273,"2"4"-125,0-10-109,9 7 47,4-3 37,6-4-47,4 1-31,1-1-25,5 1-13,-1-1-2,-6 4-4,-4 2-2,-9 3-38,-2 1-92,1 0-74,9 4-169,59-13-275</inkml:trace>
  <inkml:trace contextRef="#ctx0" brushRef="#br0" timeOffset="111676.3875">28005 6619 705,'-2'-7'350,"2"1"-167,-1-2-69,-1 4 15,2 4 0,-1 2-86,-1 7-43,-1 10-10,2 14 10,-2 22 15,0 13-5,1 13 10,1 3-2,-1 9-12,-2-2-6,-1-5 2,3-9-2,2-14-42,2-10-66,9-14-92,5-15-103,68-38-260</inkml:trace>
  <inkml:trace contextRef="#ctx0" brushRef="#br0" timeOffset="111887.3996">28502 6840 1139,'13'-2'173,"9"-5"-131,20-8-30,13 1-2,6-4-1,7 1 0,-6 1 2,-2 8-5,-12 3-6,-8 5 0,-11 1-45,-13 7-222,-1 29-181</inkml:trace>
  <inkml:trace contextRef="#ctx0" brushRef="#br0" timeOffset="112231.4193">28734 6987 740,'3'4'257,"3"-1"-224,3 5-20,2 4-4,1 2 26,4-1 19,-2 9-9,-1 0-20,-4-1-23,-5 3 8,-8 1 19,-8 1 37,-12 5-11,-10 1-11,-8 1-37,6 2-7,10-9-10,12-9-8,9-3-11,7-6 24,4-5 5,8 1 18,11-4 13,7-5-2,7-5 1,2-6-8,-7 1-14,-1-5-1,-5 0-7,-6 1-4,-2-7-71,-4-2-132,8-67-129</inkml:trace>
  <inkml:trace contextRef="#ctx0" brushRef="#br0" timeOffset="112599.4403">28831 5845 103,'-4'-16'601,"-2"6"-405,-3-14-196,-4 8 9,-7 7 3,2 2 17,-6 11-2,-1 3 3,0 11 3,4 12-11,0 11-16,6 15 42,3 8-22,5 3 1,5-1-20,4-6-1,5-8 2,2-17 7,-3-10-6,-3-13-9,3-6 7,-2-10 46,10-10 47,1-17-70,8-16-30,7-12 0,3-6-84,-1-5-88,-1-2-62,49-131-9</inkml:trace>
  <inkml:trace contextRef="#ctx0" brushRef="#br0" timeOffset="112809.4523">29012 5312 730,'0'0'234,"0"3"-221,-2 6 10,-2 10 11,-7 13 160,-6 15-23,-6 15-27,-5 17-45,1 3-30,-3 7-26,3 3-17,3 4-7,8 1-2,9 2-17,10 57-65,3-101-142,4 54-39,9 59 57,-4 50-535</inkml:trace>
  <inkml:trace contextRef="#ctx0" brushRef="#br0" timeOffset="113373.4846">27156 9181 826,'13'-11'199,"8"1"-133,18-11-46,9 7-10,0-1-4,-5 1 6,-11 7 27,-14 4-3,-7 6-36,-7 4-12,-5 9 12,-8 11 23,-6 17 64,-9 14 6,-9 13-26,-7 10-32,-1-5-5,3-10-12,5-14-9,5-14 1,10-9-10,2-13-45,2-6-69,4-9-49,1-5-133,-14-55-269</inkml:trace>
  <inkml:trace contextRef="#ctx0" brushRef="#br0" timeOffset="113591.4971">27109 9151 878,'1'2'216,"2"4"-205,4 5-11,2 12 0,2 9 52,-1 10 43,-6 17 5,-2 11-4,-4 7-18,-6 0-21,-3-2-16,-8-6-13,1 0-7,-5-7-6,5-6-15,3-12-21,9-16-121,6-10-101,5-14-39,35-37 61</inkml:trace>
  <inkml:trace contextRef="#ctx0" brushRef="#br0" timeOffset="113762.5068">27295 9681 471,'6'-4'319,"4"4"-143,5 0-113,0 8 49,5 3 22,-1 3-22,-4 1-29,0 0-20,-5 0-15,3-4-9,-4 0-24,0-3 1,3-4-4,5 0-12,4-3-105,56 1-262</inkml:trace>
  <inkml:trace contextRef="#ctx0" brushRef="#br0" timeOffset="113992.52">27839 9538 1346,'2'-3'250,"-2"0"-166,0 3-49,3 0-35,4 0 4,14 3-4,12-3 14,12 0-13,7-3 8,-3-1-1,-6 1-8,-13-2 0,-6 3-79,0 2-206,31-19-564</inkml:trace>
  <inkml:trace contextRef="#ctx0" brushRef="#br0" timeOffset="114238.5341">28524 9480 1036,'22'-11'124,"1"2"-88,20-10-22,0 3 31,-4 7 31,-2 2-8,1 3-16,5-2-17,5 0-19,8 0-4,-4 2-4,-5 1-8,-13 7-5,-14 5-121,-13 3-171,-38 34-160</inkml:trace>
  <inkml:trace contextRef="#ctx0" brushRef="#br0" timeOffset="114626.5563">28543 9760 1244,'2'3'249,"2"0"-249,7 4-7,8 5 7,5 2 9,6 3-8,3 1 5,-1 3 0,-6-1-6,-11 1-1,-11 5 1,-13 1 6,-14 4 3,-16 4-2,-13-1-7,-10-4-42,8-4 23,10-10 11,19-5 8,14-5 0,10-6-1,5 0 0,9 0 1,11-6 0,16-1 37,14-3-5,13-8-7,2 0-17,1-4-1,-4 4 1,-11-5-8,-8 1-10,-15-1-67,-14 0-80,-22-44-291</inkml:trace>
  <inkml:trace contextRef="#ctx0" brushRef="#br0" timeOffset="115008.5781">28672 8850 542,'-2'-11'335,"-2"4"-154,1-10-125,-4 8-25,2 4 7,0 3 29,-1 2-22,-1 2-33,-3 6-12,-5 3-9,-2 8-1,-2 7-2,2 5-6,2 12 16,-1 9 2,7 2 8,3 5-8,2 0 6,6-10-6,2-7 0,5-16-7,6-12 7,4-15 21,8-17-9,4-13-12,6-19-84,-1-10-71,-2-11-32,-5-1-34,5-121-234</inkml:trace>
  <inkml:trace contextRef="#ctx0" brushRef="#br0" timeOffset="115235.5911">28770 8340 749,'0'1'297,"2"3"-275,-1 8-22,1 2 0,-1 15 27,-1 9 68,-1 14-2,-1 9 21,-4 10-38,-3 9-7,-4 1 38,-1 1-61,2-5-28,2-1-7,6-8 2,5-9-13,5-14-37,6-10-52,4-12-70,10-11-84,57-5-90</inkml:trace>
  <inkml:trace contextRef="#ctx0" brushRef="#br0" timeOffset="115616.6129">28473 9518 721,'0'0'247,"0"-2"-128,2 2 46,-2-6 46,3-2-56,3-7-61,4 1-13,0-5-21,10 6-42,7 0-12,13 1-5,15 2 10,16 0-2,50-6 1,-80 11-2,37-10-7,-8 1 8,-12-2-7,-16 2-2,-14 3-7,-13 2-56,-9 6-83,-6 3-157,-23 3-537</inkml:trace>
  <inkml:trace contextRef="#ctx0" brushRef="#br0" timeOffset="116190.6457">28424 9781 628,'9'-8'192,"6"5"-112,8-8 29,8-3 41,2 1 9,-1 3-31,-2-2-20,-6 6-50,0 8-28,0 6-12,-6 6-18,0 7-3,-8 7-27,-3 6 30,-7 3 17,-7 0 14,-5 0 1,-10-5-7,-8-2 13,-9-2-17,-3-5-5,4-8-4,3-5 5,11-5-11,11-3 4,4-2-1,9 0-9,3-2-13,0-2 13,10 3 18,11-4 3,8 0-9,17 0 4,4-1-5,1-1-5,-2 3 0,-4-2-5,-11 4 0,-8 2 0,-13 0-1,-3 2-15,-2 0-126,-3 0-133,18-12-34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3:13:16.33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4420 1050 1066,'0'-7'193,"-3"5"-64,-1-3-40,4 5-29,0 0 16,-2 0 11,2 1-19,0 2-31,0-3-31,0 1-6,2 5-19,9 0 4,6 4 15,19 3 0,21-1 6,65-5 1,57-30 2,18-25 2,-69 12-11,-4 2 2,-10-10-1,-13 12 7,-62 17-7,-7 2 0,-3 3 1,19-9-2,-17 10 0,-15 3 0,-13 6-14,-7 6-34,-11 13 6,-16 13 36,-19 19 6,-68 56 1,-54 38 0,-23 46-2,85-46 0,18 8 1,9-27 0,42-77 0,6 0 0,6-8 0,-24 33 0,15-21 0,16-20 0,14-21 0,5-10 8,6-4 52,-2-6 69,2-11-38,0-19-62,1-13-22,3-13-6,0-11 0,5-11 0,7-73-1,2-35-1,-4 5-14,-12 76 0,5 9 3,-9 52-13,-1 7 4,-1 3 12,1-41 8,-2 15 1,4 3-1,2 6 0,2 7-1,0 7 1,1 5 1,-4 14-1,2 3 1,-5 7 1,2 9-1,-4 7 0,2 0-12,-3 1-11,3 5-1,3 0 3,1 8 2,4 5 10,4 3 8,6 10 0,6 1 0,4 6 1,2 2 0,4 8 1,2 10-1,0 7 0,2 11 1,-3 4 4,1 11-5,17 56-8,8 18 7,12 13 1,-17-64 1,-4-8-1,-29-73 0,1-4 0,-4-7 1,16 23-1,-9-14 5,-15-16-5,-6-7 0,-6-8 16,-4-5 94,-7-10-20,-13-9-44,-15-8-23,-16-7-13,-15-1-1,-53-32-3,-14-11 2,95 52-7,2-3 0,-42-28 0,5-1 0,13-2 1,4-2-1,13-1 7,4 3-8,3 3 0,7 6 1,3 7 0,0 8 4,5 6-5,-2 5-1,-5 3 0,4 3-1,-2 6 2,6 1-1,10 8 0,6 4 1,5 4-2,3 0-38,3 0-98,5 8-92,11 3 59,17 8-31,26 0-110,149-19-378</inkml:trace>
  <inkml:trace contextRef="#ctx0" brushRef="#br0" timeOffset="969.0554">5960 895 730,'17'-13'103,"5"1"-62,18-15-13,10 0 29,13-1-10,12-4-14,67-22 1,43-3-8,1 14-8,-84 21-5,-16 6 7,-52 9 17,-5 4 8,-7 3-21,20 0-12,-14 3-4,-16 8-8,-9 6-1,-8 6 1,-8 10 14,-14 16 8,-18 15-2,-20 25 8,-77 76 11,-56 53 5,1 38-11,84-84-8,25-54-5,50-78 2,5-5 19,7-12 20,-24 26 5,14-21 12,17-18 15,7-10 39,4-10-58,6-17-46,0-14-8,4-19-19,5-26-1,17-75-5,6-35-9,13-12-14,-7 73-34,-2 10 10,-12 5 14,-5 10 8,-11 62 12,-4 8 17,-2 4-1,0-33 2,-4 15 1,2 15 8,-3 16 0,4 10 4,-1 10-13,5 3-4,2 7-23,6 9 16,9 12 4,10 9 6,10 17-1,14 8 2,5 20 0,37 63 0,8 34 0,5 24 0,-31-67 1,-5-7-1,-7 9 0,-7-15 0,-38-85-1,-4-5 0,-4-8 1,14 24-1,-15-15 1,-6-13 0,-6-11 6,-2-12 108,-7-10 11,-8-13-85,-10-15-25,-14-19-13,-10-17-1,-11-10 1,-10-14-1,-55-46-1,-19 14 0,4 12 1,50 49-1,5 2 1,1-7 0,-4 15 0,53 36-1,3 1 0,1 2 0,-30-18 0,11 9 0,13 6 0,15 10 0,11 7 0,6 8-11,14 2-97,8 9-124,15 14 13,26 8-153,143 13-425</inkml:trace>
  <inkml:trace contextRef="#ctx0" brushRef="#br0" timeOffset="2184.1249">7607 765 903,'-6'-8'193,"6"7"-53,-4-8-61,2 9-29,4 0-10,-1 0-14,2 0-26,12 0-10,24 0 10,71-14 2,85-17 5,10-14-5,-89 13 4,4-7-5,-5-2 7,-10 7-2,-9 1-5,-59 19 8,-7 5-1,-8 3-7,16-6 0,-14 6-1,-15 12-11,-11 12 2,-5 12 9,-13 16 0,-11 13 1,-11 15 0,-11 5 1,-13 15 5,-53 61 2,-25 32 3,-7 19-10,65-79 4,15-15-5,41-72 8,6-12 6,7-12 14,-17 19 14,16-18 20,8-11 60,4-12 50,-2-5-79,-4-17-64,-4-19-18,-2-17-6,3-15-5,-3-9-1,3-8-1,-9-55-5,18 102-3,-7-51-9,2 0 3,3 7-3,4 4-18,4 6 5,5 13 14,2 12 10,4 9-2,1 13 1,1 4 7,1 14-8,1 3 1,-3 10-8,4 6-11,1 7 4,3 9 2,6 11 3,5 14 12,9 12 5,8 17 1,5 18 0,45 65 0,16 19-1,9 0 1,-39-66-1,5-18 0,-50-54 1,-2-3-1,-2-2 1,27 25 0,-11-10 0,-14-11 0,-14-7-1,-11-14 1,-11-4 0,-6-9 67,-11-11 89,-14-8-91,-22-15-46,-66-40-11,-41-17-7,2-8 0,60 36 1,13-4 4,2 0-5,41 32 1,-1 2 6,3 1-8,-39-29-1,5 2 1,9 11-1,7 6 1,10 9-1,11 12 0,13 5 0,7 6-5,13 5-9,3 0-27,3 5-96,6 9-149,13 4 47,102 61-135</inkml:trace>
  <inkml:trace contextRef="#ctx0" brushRef="#br0" timeOffset="3439.1967">9477 630 1188,'-12'-14'168,"2"6"-40,-9-15-68,9 10 1,4 4 20,6 2 6,6 1-42,15-1-45,19-5-3,61-4-4,50 3 6,6 9-13,-71 4-8,-47 0 7,-4 2 9,-2 2 5,27 1 0,-10 3 0,-13-1-1,-12 2-14,-12 5-32,-7-1-9,-5 5 18,-5 6 19,-10 11 13,-8 6 5,-17 16 2,-17 13 8,-12 10-7,-65 61 22,-28 19-5,-17 15 4,80-54 4,11-5-10,52-71-4,9-12-3,2-11 2,-16 23-5,16-19 1,12-14 4,9-11 4,3-1 40,3-3 64,0-7 23,0-10-70,5-21-51,-1-20-15,5-14-5,0-15 0,2-6 0,6-55-1,-3-8 0,2 4-12,-6 44-6,-2 3-9,-10 60 13,1 3 4,-5 6 4,-2-35 6,-3 15 0,-3 14 0,2 8 1,-1 11-1,3 8 1,6 9 0,1 8-1,2 1-12,3 1-14,4 8-2,9 13 17,10 9 10,11 13 0,9 17 0,9 11 0,6 17 1,32 65-1,-7 28-6,-11 22 5,-44-59-13,-2-3 6,-11-15 8,-2-19-6,-12-65-1,0-8 7,-2-7-5,3 27 5,-5-22 1,-2-10-1,0-16 1,0-4 26,-4-13 97,-6-13-47,-9-10-52,-9-18-13,-5-18-4,-32-59-5,-11-38-1,-15 9 8,53 108-9,-1 8 0,-2 0 0,-79-77 0,80 84 1,-38-32-1,4 5 0,10 5 0,6 5-1,7 2 0,8 5 1,10 9-1,9 3 1,9 12 1,8 7-1,6 7 0,1 4 0,0 2 0,0 0-7,1 0 1,-1 0 5,0 0 1,0 0-1,0 0 1,1 0-1,1 2-8,13 0-13,16 2 7,26-4 13,65-6 2,42-17 0,-1-11 0,-60 3 0,-12-6 0,-51 22 0,-9 3 1,-1-3-1,24-14 0,-15 6 1,-18 9 0,-8 5 7,-10 4-8,-6 5 0,0 2-28,-4 3-59,-4 6-59,-8 12-50,0 9-53,-17 58-252</inkml:trace>
  <inkml:trace contextRef="#ctx0" brushRef="#br0" timeOffset="4926.2818">10559 839 850,'-6'-9'195,"2"0"-1,-9-3-20,8 2-39,2 1-6,5-1-9,13-4-71,23-9-47,64-30-2,77-14-7,43-2 6,-76 32 1,-17 5 0,-1 3 0,5 4 1,-8 13 1,-7 2-1,-11 6 0,-24 3 1,-48 1 3,-8 1-5,-5 3-9,16 4-14,-16-2 2,-11 1-7,-13 4 5,-10 11 16,-21 11 7,-26 18 6,-73 56 2,-63 41-2,-21 24-6,87-51-1,10 11-5,14-2 5,11-15 1,24-11 0,43-62 0,3-9 0,4-8 1,-19 28 5,11-23 0,11-14 3,8-9 19,5-4 62,2-7 51,0-11-21,-4-14-84,-1-16-25,-4-22-10,3-17-1,0-10 0,2 0-7,2-5-5,0 2 6,7 3-5,2-3-11,1 1-2,7 2-3,1 6 7,1 9 7,5 7 2,-5 13 2,-1 10 9,-3 8 0,-3 13 1,-1 5-1,-4 11 0,0 2 1,-3 6-1,0 4 0,0 0-15,0 4-9,3 6-24,4 5 6,4 11 28,10 10 7,8 13 6,12 9 0,10 5 0,9 6 1,4 1 0,14-1 0,46 43 1,7 0 3,-92-76-4,-1 2-1,36 38 0,-11 0 0,-7 2 0,-11-7 0,-10-7 0,-12-11 0,-10-10 1,-6-17-2,-3-10 2,-4-9 0,0-3 22,-4-11 86,-3-2 13,-6-10-67,-10-11-33,-12-17-13,-8-3-7,-11-11-1,-8-3 0,-9 0 0,-51-32 1,-16 2-1,-12 12 0,48 27 0,-6 10 0,21 7 0,50 17 0,7 6 0,6-4 0,-28-14 1,12 2 0,8 1 0,9 4 0,2 1 5,8 5-5,5 1-1,-4 5 1,4 2 0,2 3-1,0 5-2,2 1 1,3 2-10,1 1-4,0 0-36,1 4-37,3 3-38,-4 9 64,3 4 4,2 4-17,1-1-12,-1-6-3,-2-1-8,4 0-20,-10 1-32,-1-1-83,-12 24-97</inkml:trace>
  <inkml:trace contextRef="#ctx0" brushRef="#br0" timeOffset="153549.7826">2333 6463 859,'0'0'150,"-1"0"-75,1-3-51,-2 2-13,2 1-11,2 1-5,-1 2-78,2 1-59,3 8 34,24 24-120</inkml:trace>
  <inkml:trace contextRef="#ctx0" brushRef="#br0" timeOffset="155380.8873">2475 6492 625,'-3'-3'184,"0"0"50,-5-2-16,2 1-49,-2 0-14,3 1-37,2 0-28,1 6-46,1-3-28,-1 3-15,-2 3-1,-4 1-1,-2 7-5,-2 5 4,-3 3 1,2 0 1,-1 4 0,2-3 0,2-1 0,-5 0 0,5 5-6,-4 2 5,-1-3 1,3 1-1,0-1 0,2 7-5,1-2 5,0 9 0,3 0-8,-1 5 9,1 4-1,4-1 0,0 4 0,2 0 0,0 1 0,0 5 1,0 5 0,-2 6 0,4 2 0,0 3-1,0 1 1,4 3 0,7 2 0,2 2 1,2-6 0,6-1 0,0-11 5,3-8-5,2 3 0,-1-6 0,3-6 0,6 0 0,0-4 9,9 2-8,9 0 5,2-1 2,4 1-8,4-4 5,-3-5 0,1-6-6,-8-2 0,-1-7 0,-2-6-8,0-4 8,2-3 13,8-4-4,10-4 21,4 0-9,51-12-9,-82 7-3,39-10 3,-3-6-12,-5-7 9,-1-7 22,4-4-10,-1-4 6,-3-2-3,-6 1-4,-4 1-5,-11 0-8,-3 0-7,-8 0 7,-6-2 8,-2 4 12,-1-8-9,-3-5-3,1-6-1,2-16 4,15-57-6,1-28 1,-4-2-2,-23 65-10,-13 50 13,-4 3 1,0 2-5,8-47 5,-9 0-4,-1-3-11,-2-1 0,-5 5 1,-5 10 0,-6 8 0,-3 9 5,-9 5 6,-6 5-4,-4 0 1,-9-6-8,-5-6 1,0 2-1,0 1 5,-2 6-5,7 11-1,-2 1 2,4 7-2,0 5 0,2 1 0,3 4 0,3 4 0,2 0-1,1 3 1,-1 3 0,3 2 0,1 1 0,-3 5 0,-3-4 0,-1 4-1,-2 1-5,3 3 6,-1-2 1,3-1-1,-2 4-1,-1 1 0,2 2-1,2 2 1,-2 4-7,1 1 8,-1 0-1,-4 2-1,-1 5-4,-1 1 6,3 0-1,4-1 0,2-5 0,0 1 1,5-3 0,3 0 0,5-3 0,1 1 0,1-1 0,2 5 0,6-4-8,-2 3 7,0 5-5,-1-4 5,-3 4 1,0 3-1,-1 0 1,1 3-1,-2-5 0,1 5 1,-3-4 0,3 2 0,-1-5 0,3 2 0,1-5 0,1-1 0,-3 6 0,2-5 1,-1 5-1,-5 3 0,-2 3 0,3-1-1,5 0-1,0-2 1,0 3-5,1 2 6,-1 1-1,-1 5 1,3-6-1,0 2 1,-2-4-1,-1 4 1,2 2-1,2-3 1,-2-7-1,4 0 1,4-7 0,1-6 0,3 1 1,-1-4-1,2 0 0,-1 0 0,0 0 1,0 0 0,-1 0-1,1 1 1,0-1 1,-2 2-1,2-2 0,0 0 0,0 0 0,0 0 0,0 0 0,-2 0-1,2 4 1,0-4-1,0 0 0,2 0 5,-2 0-5,0 0 0,-2-4 0,2 8-1,0-8 1,0 4-1,0 0 1,0 0 0,0 0-1,0 0 1,0 0-9,0 0-14,0 0-40,0 0-37,0 0-128,18 7-334,45-3-44</inkml:trace>
  <inkml:trace contextRef="#ctx0" brushRef="#br0" timeOffset="157710.0205">24540 4034 69,'24'-15'94,"-3"1"29,22-15-30,-1 6 11,-4 0-13,0 5-14,-2 6-38,1 4 13,7 6-25,6 4-12,13 4-6,53 8-6,40 5-3,34 3-21,-28-9-27,33-8-28,11-16 5,18-8 22,14-4 31,-21 1 4,1 12-22,-1 1-159</inkml:trace>
  <inkml:trace contextRef="#ctx0" brushRef="#br0" timeOffset="161831.2562">3185 6355 370,'-3'2'108,"-2"0"-81,-4 6-27,3 5-13,-1 2-35,4 0-3,2 0 1,2-4 29,2-6 0,4 1 2,-4-9 11,0 0 1,-6-19-169</inkml:trace>
  <inkml:trace contextRef="#ctx0" brushRef="#br0" timeOffset="162151.2745">3146 6263 514,'-1'0'179,"1"0"-76,0-2 10,0 2 49,0-2-38,0 2-67,1 2-40,-1-2-17,0 2-12,3 4-7,-1 1 10,2 8 8,3 0 1,1 7 1,1-5 0,1 5 1,-1-3-1,3 1 8,1 3-7,1-5 4,-1-2-5,1 4 6,-5-8-7,3-2-15,-6 1-98,0-5-79,-2 0-100</inkml:trace>
  <inkml:trace contextRef="#ctx0" brushRef="#br0" timeOffset="162402.2889">3279 6232 674,'-1'-1'198,"-1"-1"-36,-1-2-24,3 1-20,0 6-38,0 0-38,-2-3-27,1 3-15,-2 5-1,0 3 1,-4 9 2,-5 9 5,-5 6 2,-5 1-1,1 0-8,0-6-27,6-6-89,8-5-124,7-6-42,16-3-178</inkml:trace>
  <inkml:trace contextRef="#ctx0" brushRef="#br0" timeOffset="162750.3088">4084 6150 448,'-4'-3'465,"4"3"-190,-4-1-79,1 1-61,3 1-54,0 2-75,0-2-6,3 9-22,1 3 14,6 8 8,-1 3-1,5 4 1,-6 1 0,2-3-12,-4 3-68,1 3-92,2 68-278</inkml:trace>
  <inkml:trace contextRef="#ctx0" brushRef="#br0" timeOffset="162994.3227">4192 6161 623,'-4'-5'87,"0"2"-27,-3 0 16,0 3 23,-1 6-30,-3 5-28,-3 2 8,-4 12 16,-6 5-16,-4 8-13,-6 4-21,-4 6-12,-4 4-3,5 0-168,-27 71-160</inkml:trace>
  <inkml:trace contextRef="#ctx0" brushRef="#br0" timeOffset="163356.3435">4515 7074 906,'-4'0'0,"0"3"0,-6-3-93,4 8 68,4-1 13,2 3 1,6 6 10,3 4-5,4 3 6,2 5 0,1-5 0,-2 4-1,1-6-94,4 31-121</inkml:trace>
  <inkml:trace contextRef="#ctx0" brushRef="#br0" timeOffset="163563.3553">4502 7053 681,'-11'7'91,"0"7"-64,-12 11-18,-3 2-7,0 7-2,-2 0-67,-41 61-145</inkml:trace>
  <inkml:trace contextRef="#ctx0" brushRef="#br0" timeOffset="163851.3718">4059 7780 337,'14'9'110,"2"4"-37,15 17-22,4 8-25,-2 0 5,-2 1-19,-2-9-10,-5-6 4,-1-7-6,-4-3-23,19 7-182</inkml:trace>
  <inkml:trace contextRef="#ctx0" brushRef="#br0" timeOffset="164584.4137">3306 7171 761,'0'3'248,"0"-3"-173,0 0-63,0 0-12,4 5-14,6 1 1,7 3 11,8 9 1,7-2 1,4 5 0,-2-3 0,4-1 1,-2-1-1,-3-1-32,-3-4-115,17 2-119</inkml:trace>
  <inkml:trace contextRef="#ctx0" brushRef="#br0" timeOffset="164818.4271">3590 7010 626,'-5'8'170,"-3"6"-121,-7 13-11,-7 4 29,0 8 11,-4-5 5,6 2-26,-8-4-26,3 0-23,3 5-8,-1-2-9,6 1-117,7-6-108,0 16-223</inkml:trace>
  <inkml:trace contextRef="#ctx0" brushRef="#br0" timeOffset="165021.4387">3837 7222 321,'9'3'109,"3"2"-19,8 4 11,-3 1 11,-6-3-25,-1-2-10,-1 1-29,-2 2-29,3-3-5,0 1-14,1 2-38,18 10-157</inkml:trace>
  <inkml:trace contextRef="#ctx0" brushRef="#br0" timeOffset="165198.4488">4016 7051 877,'-13'6'184,"-4"7"-118,-14 16-49,-4 6-11,0 10-6,2 1-23,5 0-58,1 3-95,-33 78-146</inkml:trace>
  <inkml:trace contextRef="#ctx0" brushRef="#br0" timeOffset="165471.4644">3407 8155 455,'6'10'57,"2"-2"3,4 15 40,3 3 4,-5 3-29,4 4-39,-6 1-15,3 5-11,0-2-10,5-1-51,1 1-112,25 26-176</inkml:trace>
  <inkml:trace contextRef="#ctx0" brushRef="#br0" timeOffset="165683.4766">3603 8118 969,'-10'4'134,"0"6"-100,-11 12-34,-9 11-13,-14 15-22,2 4-34,-3-1-27,3 4-42,-60 63-198</inkml:trace>
  <inkml:trace contextRef="#ctx0" brushRef="#br0" timeOffset="166174.5046">2594 7196 472,'0'0'239,"0"3"-175,3 2-64,3 9-1,1 3 1,4 15 0,8 3 1,1 9 0,7 5 7,1 2-8,-1-10-21,3-8-71,37-10-115</inkml:trace>
  <inkml:trace contextRef="#ctx0" brushRef="#br0" timeOffset="166396.5173">2801 7201 714,'-7'-1'132,"1"1"-23,-7-1-52,3 7-39,0 5-12,1 4-6,3 7 0,0 4 0,0 1 0,-4 10 0,1 4 0,-7 14 0,-1 11-124,-50 137-203</inkml:trace>
  <inkml:trace contextRef="#ctx0" brushRef="#br0" timeOffset="166627.5306">2718 7961 859,'0'0'233,"0"2"-203,0 8-30,0 0-6,5 9 5,4 11-7,4 9 7,8 6-1,7 8 2,3 0 0,2-4 0,3-5-36,0-8-108,50 2-74</inkml:trace>
  <inkml:trace contextRef="#ctx0" brushRef="#br0" timeOffset="166802.5406">2933 8028 807,'-6'0'133,"-3"4"-80,-6 5-34,3 4-17,-6 13-1,2 10 7,-5 13-8,-2 8-36,-1 5-113,-40 80-196</inkml:trace>
  <inkml:trace contextRef="#ctx0" brushRef="#br0" timeOffset="168116.6157">5538 6037 1043,'0'-2'298,"0"2"-118,-2-1-124,2 1-43,0 1-13,0 3-10,2 2 0,3 2 10,2 8 1,3-1 5,3-1-5,-3-6-1,7-2-3,-4-2-139,-1 0-185,-19-2-410</inkml:trace>
  <inkml:trace contextRef="#ctx0" brushRef="#br0" timeOffset="168593.643">5398 6392 1064,'0'-2'175,"4"-2"-125,6-5-44,5-1-6,9-2-1,6 1-5,3 4 5,-4 6 1,-3 2 0,-6 2-1,-4 2 0,-8 1-1,1-2 1,-4 4 0,1-4 1,-2 5 0,1 0-1,1-2 0,0 0 1,-2 0-1,2-1 1,-1 4 25,1 0 32,-1 5-1,2 1-11,-3 7-9,2 7 1,1 7-11,-1 11-2,2 7-6,-2 4 1,-1-3-10,0-3 17,-3-8 10,0-9-8,1-9 2,-3-9 2,-3-9 25,3-5 3,-3-4 49,-8 0-5,-11-2-67,-11-2-35,-11-3-2,-2-3-29,-3-1-16,-3-10-24,1-1-36,3-4-60,3-10-159,-59-70-500</inkml:trace>
  <inkml:trace contextRef="#ctx0" brushRef="#br0" timeOffset="169268.6816">5151 5922 1032,'0'0'288,"2"-3"-171,-2 3-45,7-3-10,12-5-34,8-4-17,19-5-5,13-5 6,8 0 3,1 5 7,0 1 8,-5 3 2,3 3 13,-1-2-2,2 2-10,0-3-10,-6 3-11,-7-2 3,-5 2-8,-7-2-6,-5 4 7,-11 1-7,-12-1 5,-5 7 3,-9-1 2,0 2 26,0-1 52,-6-9 4,-7 2-64,-4-11-29,-14-2-1,-3 2-11,-4 0-9,-4 3 10,2 1-4,-1 5 15,2 3-1,9 3-7,9 1 8,5 1 0,10 2 0,4 0-5,4 0-19,6 2-41,12 5 35,10 3 22,7 2 7,5 6 1,0-3 0,-4 3 0,0 2-1,-3 2-5,-5 1 5,-5 5-1,-6-1 1,-9-5-7,-2 1 7,-5-5 1,-3-3 7,0 3 5,-7-5-12,-3 5-4,-7-4-188,-61 23-435</inkml:trace>
  <inkml:trace contextRef="#ctx0" brushRef="#br0" timeOffset="201198.5079">29404 6340 10,'2'-9'21,"1"0"8,0-13 46,4 6-8,-1 5-22,-3-1-19,1 2 23,-4 3 8,0 2-19,-4-2 2,-2 7-37,-4 3-3,-36 13-334</inkml:trace>
  <inkml:trace contextRef="#ctx0" brushRef="#br0" timeOffset="201546.5278">29380 6528 249,'0'10'0</inkml:trace>
  <inkml:trace contextRef="#ctx0" brushRef="#br0" timeOffset="207253.8542">3458 11140 451,'-2'0'186,"2"0"-100,-1-2-59,1 2-8,0 0 58,0 0 23,-3 0-20,3 0-23,0 0-15,0 0-8,-2-2-2,1 2-4,1 0-14,0 0-2,0 0-11,0 0 0,-1 0 5,-1-2-5,-1 0 10,-2-2-10,0 1 0,0-2 0,1 1 0,-1 2 0,2 2 0,2-4-1,1 4-1,0 4-11,0-4-1,-2 1 1,2-1-8,2 3 4,-2 4 14,3 2 1,-2 2 0,1-2 0,1-4 0,-2-1-5,4-3-16,-2-1-40,-1 0-16,1 0 32,-1-1 22,0 1 16,-2-4 8,1 0 5,-1 0 43,-1 1-12,-3 0-24,3 0 34,-3 3-4,2 0-41,2 3 37,-1-3-37,1 3-1,0-2-13,-2 4 2,4 1 11,-1 4 0,1 1 1,0-2 0,1-3 0,-1-5-1,1-2-16,0-2-25,3-3-37,0-8 77,9 0-11,-8-3 12,-1 5 1,-6 2 8,-1 6 17,-2 4 19,0 0 24,2 0-24,-1 2-17,0-2 4,1 2 4,1-2-12,0 2-17,-1-2-6,2 0-1,-1 0-13,1 0-77,3 4-54,-2 0 40,4 0 20,4 0 0,-4-2 11,1 0-19,-1-6-145</inkml:trace>
  <inkml:trace contextRef="#ctx0" brushRef="#br0" timeOffset="208005.8973">3446 11096 623,'-2'1'223,"2"-1"-155,-1 3-62,1-3-6,0 3-2,0-3-4,1 3 5,1 6 1,0-2 0,0 3 1,0-4-1,1-2 0,-2-1-1,1-3-53,-2-3-22,3 1-1,0-4 43,1-2 34,0 0 12,-8-2 0,3 2-11,-5 4 13,3 2 38,0 2 17,0 2-42,3-1-16,0 5-11,0 1 1,0 8 0,3 0 0,0 1-1,11-1 0,-4-5-1,6-6-26,-4-4-22,3-8 22,-5-3 13,-4-1 1,-1-6 12,-5-2-41,-5 0 28,0 1-17,-2 3 31,0 6 39,1 8 36,-1 7-33,0 2-25,1 3-17,-4 6 2,3-3 4,1 2-6,-3-2 0,3-1 1,6 2-1,0-8 0,0-2-1,0-2 0,0-2 1,3-2 6,-1 1 15,-1-2 12,2-1-33,3-1-150,6-21-386</inkml:trace>
  <inkml:trace contextRef="#ctx0" brushRef="#br1" timeOffset="215595.3314">3479 11267 63,'17'-3'0</inkml:trace>
  <inkml:trace contextRef="#ctx0" brushRef="#br1" timeOffset="215961.3523">3516 11200 102,'0'4'84,"-1"-3"-24,-2 6-17,1 0-14,2-4-5,0 1-3,0-4 0,2-1 12,1-2 37,-3 0 55,0-4-38,-5-5-63,4 1-15,-3-7-3,1 7-5,-1 0 5,-2 4-6,2 1-6,1 6 4,0-2 2,3 4 9,0-2-9,0 4-13,0 1 2,0 5 2,0 1-24,4 4-36,8 30-51</inkml:trace>
  <inkml:trace contextRef="#ctx0" brushRef="#br1" timeOffset="220962.6383">3443 7401 280,'0'-2'159,"0"2"-159,1 0-10,10 2-148</inkml:trace>
  <inkml:trace contextRef="#ctx0" brushRef="#br1" timeOffset="221949.6948">3458 7315 151,'-2'0'104,"1"1"-41,-2 1-39,3 2-11,-2 0-11,2-2-2,2-1 0,-2-1-8,3 2-5,0-2 12,0 0-8,4 0 9,1-2 0,-2-1 22,0-1-2,-2 0-10,2-2-4,-2 2 0,-2-2-5,-1 2 6,-1-2-7,-1 3 1,-1-2 0,-2 4-1,-2 1-8,-1 0 8,1 1 20,-1 5-11,-7 0 0,8 4 6,3 0-15,2-2-2,1-1-4,4 1-3,2-4 9,8-1 0,-4-3 0,4 0 9,-1-3-8,-1-2 14,-1-5-3,-7 2 3,-2 0-1,0 2-4,-6-2 5,0 2-15,-7 0-4,-5 0 4,2 5 0,1-1 9,-2 4-8,4 2 13,3 2-13,1 3 0,0 5 0,1 0 0,1 5-1,4-4 0,1-2-10,4-3 1,2-4-4,-1-5 7,4-1 6,-2-4 0,2-3 22,7-3-2,-8-5-4,1 4-4,-8-1 2,-1 5 4,-4 3 0,2 2-18,-4 2 0,0 4 1,-4 2-1,2 5-9,2 3-21,5 2-78,20 23-166</inkml:trace>
  <inkml:trace contextRef="#ctx0" brushRef="#br1" timeOffset="222746.7404">3450 7405 12,'2'0'91,"-2"0"-35,0 0 4,0 0 13,-2-3 49,2 3 8,0 0-20,0 0-49,-1 3-31,1-2-29,-1 8-1,-3 1-11,3 12-94,-11 41-177</inkml:trace>
  <inkml:trace contextRef="#ctx0" brushRef="#br1" timeOffset="222941.7515">3544 7722 151,'0'3'48,"0"1"-36,-2 1-5,1 8-6,-2 3-2,0 1-22,-7 25-113</inkml:trace>
  <inkml:trace contextRef="#ctx0" brushRef="#br1" timeOffset="223752.7979">3492 7402 223,'-1'3'194,"-2"-6"-71,3 3-60,0 0-6,-2 0 0,2 3-18,-1-3-26,1 0-13,-3 3-14,3 4-47,0 2-23,0 34-59</inkml:trace>
  <inkml:trace contextRef="#ctx0" brushRef="#br1" timeOffset="223955.8095">3482 7531 193,'0'1'116,"-2"2"-73,1 1-16,0 1-7,-1 1 4,-1 4-5,2-3-5,1 3-13,0 4-1,2 1-26,6 34-125</inkml:trace>
  <inkml:trace contextRef="#ctx0" brushRef="#br1" timeOffset="224158.8212">3518 7967 132,'-2'6'73,"2"-4"-23,-1 3-25,1 4-10,-3-2-3,1 3-4,2 0-7,0 3 0,5 7 7,-2 0-7,-3 5-1,3 46-51</inkml:trace>
  <inkml:trace contextRef="#ctx0" brushRef="#br1" timeOffset="224366.8331">3525 8422 96,'0'4'67,"0"0"-16,0 6-3,0 1-13,0-3-7,0 3-13,0 0-9,0 1 0,0-3-5,0 4 0,0-2-1,0 4-24,-7 23-200</inkml:trace>
  <inkml:trace contextRef="#ctx0" brushRef="#br1" timeOffset="224602.8466">3532 8765 223,'-3'2'135,"2"-2"-83,1 4-51,0 0-1,4 1 2,-2 1-1,-1 3 0,4 2 8,-3-1 6,2 3-8,-1-4-5,-2-6-1,1 2-1,-2 3-21,0 3-59,-5 17-158</inkml:trace>
  <inkml:trace contextRef="#ctx0" brushRef="#br1" timeOffset="224783.8569">3544 9085 150,'0'1'64,"0"3"-40,-2 2-16,2 4-8,-1 2-28,-5 23-113</inkml:trace>
  <inkml:trace contextRef="#ctx0" brushRef="#br1" timeOffset="225037.8714">3528 9600 97,'0'2'165,"0"-2"-96,0 2-42,0 0-15,0 2-6,4 4-5,-2 6 0,2-2 1,2 9-1,2 5-1,4 1-7,1 51-89</inkml:trace>
  <inkml:trace contextRef="#ctx0" brushRef="#br1" timeOffset="225233.8826">3568 10004 25,'3'6'21,"0"4"15,2 8 20,-1-6 1,-1-2-24,0-5-14,-2-1 5,-1-4 0,0 0-12,0 2-4,0 2-7,-1 2-1,1 7-23,-7 31-70</inkml:trace>
  <inkml:trace contextRef="#ctx0" brushRef="#br1" timeOffset="225446.8948">3572 10306 19,'2'0'51,"-2"0"17,0 0-26,0 0-18,0 0-9,0 3 3,-2-3-8,2 3-10,-1 0 0,1 8-1,-1 33-59</inkml:trace>
  <inkml:trace contextRef="#ctx0" brushRef="#br1" timeOffset="225657.9069">3583 10548 169,'0'3'71,"0"1"-23,-1 1-18,1 2-2,0 3-7,1-2-7,1-3-14,-1 1 1,3-1 7,-2 3-8,-1-2 0,1 1-6,1 1-53,-3 4-1,-9 25-103</inkml:trace>
  <inkml:trace contextRef="#ctx0" brushRef="#br1" timeOffset="226050.9294">3535 11089 91,'0'1'74,"1"-1"-26,1 4-28,0-2-20,0-1 0,2 6 33,2-1 12,1 2-23,-1 0-10,-1 2-1,-3 2-1,2-4-10,-3 3 11,-2 3 5,-3-1-14,2 2 4,-2-4-6,3 1-11,0-2-10,1-4-21,1-2-16,-1 0 29,1-3 22,-2-1 7,1 0 12,0 0-1,0 0-11,0 3-36,-1-3-43</inkml:trace>
  <inkml:trace contextRef="#ctx0" brushRef="#br1" timeOffset="228221.0535">3435 7349 288,'0'1'103,"0"2"-73,0 4-16,2 4-2,1-2-2,1 3 2,0-2 0,0 3 8,-1 0-2,0 2 9,0-1 7,-1 6 5,-4 5 18,-1 9 2,0 10-20,-3 8-8,0 10-4,-2 4-12,1 4-1,0-6-8,4-9-5,3-14 5,0-9-5,1-5 1,1-1 8,-1 0-9,1 5 5,-2 2 3,-2 2 14,1 11 7,-2 7 3,0 3-6,-2 5-9,2 2-8,1-1-1,1-3-3,2-5-5,1-6 0,-1-5 0,2-11 1,1-4-1,-1-5 7,0-5-7,-2 5 0,2-5-1,0 5 0,0-1 0,-1 5 1,2 1-1,-3-1 2,-1 3-1,0-1 5,-1 2-6,-3-1 1,2-1 0,1-3-1,-1 0 1,-1-3-1,3-1 0,-1-2 0,-1-3 1,2 4-1,0-1 0,0-4 0,0 7 1,2 1 0,-1 3-1,-1 0 1,3 2 0,-3-1 0,0-2-1,2-3 1,-4-4-1,2 1 0,-3-2 1,3 0 0,0 0 0,0-2-1,3 1 0,-1-2 0,1 5-1,2-4-6,0 3 7,-2 4 2,-1-4-1,0 0 5,-2-2-6,0-1 1,-1-3 0,0 2-1,-1-1 1,0 2-1,2 0 1,0 4-1,4 0 0,-3 5 1,2 0-1,0 1 1,-2-6-1,1 3 1,-2-2-1,0-5 2,0 2-1,0 0 0,-3 5-1,-2 1 0,3 0 1,-2-4 0,3-3-1,0-1 1,-1 3-1,2 3 1,0 4-1,0 10 0,0 0-7,-2 3 7,1-5 6,-1-11-6,0-7 0,2 1 0,-2-7 0,2-2 1,0 4-1,0-4 0,2 1-1,-2 3 1,4-4-2,-3 2 1,-1-2 1,4 0 0,-4 0 1,1-2-1,0-1 0,-1 5 2,0-2-2,2 0 0,0 2 0,0 5-9,0-3 7,4 3 2,-1 3-1,-1 4 1,1-2 0,-3-3 0,0-5 0,0-2 1,-1-6-1,0 4 1,1-3 4,-2 4-4,0-4-2,0-1 2,0 0-2,0-1 2,0 0 0,3 5 0,-3-3 0,0 3-1,1 2 1,-1-2-1,0 2 0,0-2 0,0-2 1,2 5-1,-2-2 0,0 2 0,3 3 1,-3-2 0,0-1-1,1 1 1,3 0-1,-4 4 1,0-4-1,0-1 0,2-1 1,-2-4-1,1-2 0,-2-1 1,1 0-1,0-2 0,-2 1 0,2 2 1,0 2-1,0 0 1,-4 2 0,4 2 0,-1 4 0,-2-1-1,3 3 1,-2-6 0,2-6-1,-1-1 6,1 0-4,0-2 3,-3 0-5,3-1 0,0 0 9,-2-1-9,2-3-51,2-2-158,12-25-133</inkml:trace>
  <inkml:trace contextRef="#ctx0" brushRef="#br1" timeOffset="229188.1088">3528 11212 555,'-3'-1'220,"3"1"-119,-3 0-74,2 0-27,1 0-18,1 1 12,-1-1 5,0 0-13,3 0-47,-3 3 17,0-6 19,4 6-13,-1-3-13,-3-3 9,2 3 36,-2 0 6,-2 0 0,2 0 1,0 0-1,0 3 8,0-3-8,-3 1-2,3 2-34,-1 0 5,1 1 31,0 2 13,1 0-1,2 1-3,-3-1-3,0-1-5,0-5 8,2 1 0,-2-2-1,1 1-1,0-1 1,1-2 4,-2 2 28,0-1-1,-2-5-22,1-3-16,-2-2 8,0 1-8,-1-2 1,-5 4 5,2 3 7,0 2 16,3 0 16,-2 4-7,0 8-25,0 0-13,-1 3-1,-2 1 0,6 1 0,0-4-8,9-1-1,3 1-7,0-3-16,5 2-56,5 2-7,26 11-61</inkml:trace>
  <inkml:trace contextRef="#ctx0" brushRef="#br1" timeOffset="236366.5194">3458 11212 121,'0'0'155,"0"3"-71,0-3-41,0 0-11,0 0 8,0 1-2,0-1 4,0 0 12,-2 0-8,2-1-11,-1 1-20,1 0-6,1 0-8,-1 0 1,-1 0-1,1 0 1,-3 1-1,3-1 6,-4 4-5,-4 1 5,-4-4 8,-3 5 9,-1-3 2,-1 4 1,2-4 1,3 0-10,-1-2-6,3 1-4,-1-1-2,-1-1 1,-1 3-1,1-2 17,-3 0-7,0-1-1,-3 3 17,-3-3-10,-2 0-13,-2 0 2,2 1-5,-3-1 21,7 3-12,-2-3 15,3 1 6,1-1-11,1 2-4,4 1-9,-4 0-3,0-1 0,-1 2-1,0-2 1,-6 0 0,0 2 0,-3 2-3,-1-3-5,3 1 1,-2 4 5,4-4-5,8 0-1,-6 0 0,11-2 1,1 0-1,-1 0 0,5-2 0,-4 0 8,2 0-7,-1-2 4,1 0-5,-1-1 11,-1 0-11,-4-1 5,3 1-5,0-1 0,-1-1 0,-2 2 0,3 3 5,0-1-5,-1-1 0,1 2 0,-2 0 1,5 0 4,-1 0 3,-1 2-8,-5-2 1,2 1-1,1 2 1,-2-3 8,0 0-1,-4 4-8,-3 0 0,-1 0 0,1 3 0,2-2-1,5-1 1,3 0-1,2-1 1,-1-2 0,4 2 5,-1-3-5,-2 3 0,1-3 0,0 0 0,-2 3 5,-2 0-5,3-3 11,-1 0-4,2 1-8,-1-1 6,2 0-5,-1 0-1,3 0 0,2 0 0,1 0 0,0 0-1,0 0 0,0 0-1,1 0 1,-1-1 1,0 1-1,2-3 1,-1 0 1,-1 3-1,0 0 0,2 0-1,2 0-28,1-6-32,7 0 34,3-4 25,10-5 4,9-11 16,5-5 0,4-6-11,-1-3-7,-9 9-7,-2 7 7,-10 8 0,-10 6 6,-3 5-6,-5 3-14,-3 4 4,0-2-8,-2 2-9,1 0-20,1-1-47,0-1-43,1 4 68,3-1-21,-3 4-45,-4 19-136</inkml:trace>
  <inkml:trace contextRef="#ctx0" brushRef="#br1" timeOffset="236751.5414">2353 11412 232,'-5'3'135,"-1"-3"-54,-4 0-34,-4 0 44,2 0-34,1 0 0,1-3 32,4 3-5,5 0-42,1 0-31,0 3-11,1-2-14,1 2-19,4 2-3,4 6 20,5 5 16,7 8 16,4 4 13,2 1-11,1 0-18,-1-7 0,3-1 8,-1-4-1,-3-6-6,-3-3 16,-2-3 1,-4-5-18,-4 0 6,0-1 0,-2-1-6,-4 2-73,4 3-100</inkml:trace>
  <inkml:trace contextRef="#ctx0" brushRef="#br1" timeOffset="260874.9212">3389 8110 21,'0'2'6,"0"1"-5,-1 2 0,1 0 10,-2 5-11,-1-4-10,-1 8 10</inkml:trace>
  <inkml:trace contextRef="#ctx0" brushRef="#br1" timeOffset="262411.0091">3349 8129 217,'-2'-4'183,"2"4"-69,0 0-33,-3 0-4,-1 0-13,1-1-5,0-1-2,-1-2-20,1 2 10,0 1 1,0-2-12,2 3-33,1 0-3,0 3-26,0-2-25,1 1 9,2 4 33,-2 2 3,1 1 6,-2-4-1,0-4 1,0 2 0,0-3 1,0 1 12,0-1-5,0 0 5,-2 0 17,2 0 0,0 0-16,-1 0-8,1 3-5,0-3-1,-3 3-1,2 3 0,0 4 1,-1 0-2,-2 2 1,1 3 1,-1 0 0,1 0-1,1-4-1,-2 7 2,4-4 0,0 2 0,0 0-2,0 5 1,6 2 0,-2 3-1,3 0-5,3 4 5,0 6 2,3-5-1,-3 5 1,3-7 1,-4-6-1,3-4-1,-3-8-14,2 1 8,2-5 5,1-2 2,0-1 14,8-1 1,-4 0-6,5-2-3,-3-1 0,4-1-5,-6-3 5,3 1-12,-6-6 12,-1-5 0,0-1 72,0-13 2,-2-4-10,-2-5-28,0 0-9,-3 0-13,-4 4-6,1 2-13,-2 2-1,-2 0 22,-3 6 17,-2-3-39,-1 4-3,-2 3 3,-3-3 8,0 6-8,0-1 1,-3 1 17,3 2 6,-2 5-12,1-4-11,-6 6 11,2 1-10,-7 4-2,0 0 1,1 2-1,-1 2 0,0-2 0,4 2 1,1 1 0,3-3 0,6 0 0,0 0-1,6 0 1,1 0 0,2-3-1,0 3 1,0 0-1,0 0 0,0 0-6,-1 0-8,1 3-64,-4 2-138,-1 10 36,-1 7-33,-19 61-76</inkml:trace>
  <inkml:trace contextRef="#ctx0" brushRef="#br1" timeOffset="263453.0687">2718 7954 378,'-6'2'174,"-3"-1"-96,-7 3-47,1 2 14,-3 6-6,4-1-16,1 7-17,2 9-5,4 5 5,1 3 0,6 7-6,1-2 1,5 1 1,3-1 7,2 0 1,2-4-1,-1 3 2,6 3-2,0-1-3,3 4 40,3 0-22,2-5-6,1-9 6,6-2-23,3-9 17,-1-9-17,-1-5 29,-6-10-10,-3-3 28,0-11-6,-5-9 34,6-11-32,-4-9-10,-2-6-20,-4-2 4,-4 3-12,1-5 0,-5-4-6,-4 6 7,-1 6-2,-3 7 4,-7 11 6,1 10 6,-2 2-3,-2 4-2,0 2 4,-2 2 16,-10-2-17,0 4-11,-6-1-7,-5 4 1,-1 0 3,-2-2-5,4 2-1,2 3 1,10 2 0,5 1-1,4 1-14,4 2-9,-1 3-23,-2 8 1,-3 2 22,0-1 10,-3 3-23,4 2-34,-4 1-22,2 1-60,0 4-58,-22 24-251</inkml:trace>
  <inkml:trace contextRef="#ctx0" brushRef="#br1" timeOffset="264392.1224">2442 7474 178,'-2'3'99,"1"3"-37,-2 5-16,0 0 16,0-2 1,-1 5-14,2-7-7,0 1-21,2 0-9,0 8-10,2 3 4,0 7-5,3 6 11,0 1 3,2 6 2,5 1 4,-1 3-9,-2-4 3,4 2-8,2-4 1,0-4-7,0-9-1,3-7-10,-2-6 4,2-4 6,0-7 48,3-7 27,4-10 24,7-13-27,-1-12-39,2-9-17,-3-8-1,-5 1-1,-8 4-7,-4 3 5,-6 3-3,-7 4 8,-7 7-10,-3 4 17,-6 1-10,-3 5 1,-4 4 12,-6 3-26,-1 0 0,-1 8 15,-2-2-13,1 7-3,2 3-6,4 2 5,-1 8 1,-3 3 0,3 10 0,-4 6 0,1 2-1,6 2 0,4-5 1,0 7-8,6-3 7,-2 2 0,2 3 0,1-2 1,3 1-1,2-1 0,6-2-14,4-1 6,3-2 3,4-6-15,7 5 20,-1-2 1,5-6-12,1 0-29,5-10-53,4-10-44,64-76-203</inkml:trace>
  <inkml:trace contextRef="#ctx0" brushRef="#br1" timeOffset="265090.1623">2630 6784 213,'-11'-4'145,"5"4"-103,-7-3-30,0 0-10,7 3 8,-1 3 13,0-3 7,1 6-6,2-3-2,-2 1 11,2 4 18,-1-4 18,-4 6-28,1 2-22,1 4-2,-5 7-2,0 1 1,3 3-8,2-1-8,1 1 0,3 0 1,0 8 4,0 3 15,1 7-7,4 2-1,2-5 6,4-4-18,5-10-4,5-11-12,3-11 16,12-7 61,4-13 11,7-12-36,0-8-3,-1-10-10,-7 2-10,-10-1 1,-6-2-8,-6 6 4,-7 0-1,-5-2-1,-4 3-7,-5 1 11,-7 4-6,-2 2-5,-6-1 0,5 6 0,-5 6-1,1-1 0,-1 8 16,5-1-15,-2 7 0,0 1-1,2 3-9,-1 3 8,-3 4-4,3 4 5,-3 2 0,-2 7 1,-1 4-1,0 0 0,4 3-1,2-1-6,4-1 6,2 7-4,5 1-22,4 0-78,6 0-32,5-1-58,8-7 59,44-3-170</inkml:trace>
  <inkml:trace contextRef="#ctx0" brushRef="#br1" timeOffset="265760.2006">3043 6161 319,'-5'2'183,"0"2"-127,-3 6-38,-1 9 13,0 1 38,-3 4-13,4 3-29,4-2-18,2 5-9,6 1 0,0 0-1,7-3-6,4-1-16,5-3-7,6-4 24,4-4-10,1-7 8,5-5 8,-4-4 44,0-4 11,-2-4-13,1-2-12,-1-3-10,1-8-7,-2-3 2,-1-9-4,1-3-1,-7-5 2,-1-1 6,-12 2 9,-3 5 66,-9 0 0,-4 0-21,-10 1-33,-4 0-16,-11 2-11,-6 5 3,-5 5-15,-1 7 0,3 1 0,6 10 0,8 1-6,5 10-6,0 6 11,4 1 1,0 10-1,-3 3-5,3-1 6,-2 7 0,3-2 0,2 1-8,-2 3 8,10-2-50,2 1-86,8-2-40,8 2 28,49 25-110</inkml:trace>
  <inkml:trace contextRef="#ctx0" brushRef="#br1" timeOffset="266345.2341">3783 6019 261,'-2'3'162,"1"0"-96,-2 9-47,3 1-19,0 6-1,3 2-6,3 5 7,0 4 8,3 4 11,1-2 8,1 0-21,-2-6-6,3-1 0,1-6-15,3-2 12,0-4 3,8-4 36,5-5 9,1-4-3,2-6-16,-4-5-8,-5-1 1,-1-10-1,-7-1 18,1-5-1,-4-5-2,-6-1 13,-6-4 5,-6 3-7,-6 0 14,-4 1-20,-4 4-19,-4 4-4,2 3-7,-2 5 2,2 4 20,2 7-3,3 5-27,0 6-7,3 7-2,1 5 8,-5 10-1,4 7-4,-3 8-7,6 8-110,4 1-47,14 85-61</inkml:trace>
  <inkml:trace contextRef="#ctx0" brushRef="#br1" timeOffset="266839.2623">4380 6557 171,'-12'0'256,"-1"3"-128,-6 0-83,6 4-27,4 6-18,5 4-6,2 5-4,4 5 4,5 7 5,1-1-1,2 1-7,2-4 8,4-4-20,-2-4 7,4-11 14,0-6 11,4-6 68,6-11 20,4-7-21,-1-9-33,1-9-21,-6 2-4,-8-10-8,-4 0 0,-8 2-2,-8 5 1,-9 2 22,-3 12 18,-6 2 9,-7 2-18,-3 11-5,1 4-14,-3 5-23,-2 7-9,6 8 9,6 5 0,4 8-47,7 5-166,8 63-104</inkml:trace>
  <inkml:trace contextRef="#ctx0" brushRef="#br1" timeOffset="267507.3005">4399 7249 196,'-2'-2'341,"-2"2"-196,-1-2-85,2 4-39,3-2-21,-2 6-9,2 2 0,2 10 7,-1 8-3,6 7 5,3 4 1,-2 3 0,4-5 7,2-1-8,3-10-10,1-4-6,6-16 16,-2-5 13,4-16 53,-4-11-4,1-12-26,-7-11-9,-2-1-3,-11-2-3,-5 4 15,-10 5 13,-2 10-14,-5 6-8,-3 7 15,1 8 6,-1 6-14,5 6-26,1 3-8,4 8-9,0 12 1,-1 5-22,2 10-36,-1-1-64,5 2-55,0-3-26,-15 37-98</inkml:trace>
  <inkml:trace contextRef="#ctx0" brushRef="#br1" timeOffset="268055.3319">4397 8061 576,'-2'-1'187,"0"2"-91,1-1-78,1 0-18,0 6-6,0-6-8,1 2 3,-1 6 10,2 1 1,1 4 0,2-2 0,-3 1 0,3-2-1,2-4-20,3-6-7,3-3 28,6-10 27,2-3-3,3-7-8,-3-5-5,-5-1 1,-7 1-2,-8 1-1,-5 0 3,-9-1 9,-6 1-19,-5 1 17,-7 8 7,-5 5-4,-3 7 14,4 9-9,10 0-15,6 3-12,12 5-25,7 7-104,5 8-21,3 7-48,21 42-287</inkml:trace>
  <inkml:trace contextRef="#ctx0" brushRef="#br1" timeOffset="268552.3603">4137 8269 150,'1'8'51,"1"2"-15,2 9-3,2 4 15,-1 2-8,1-8 5,-2 1-1,1-7-19,0-3-10,-2-1 2,0 0-11,0-4-6,5 1 0,0-3 12,2 1 22,0-2 13,2-6 35,0-2 1,-4-6-28,-2-1-5,-2-7-17,0 0-14,-8-1-7,0-4-1,-2-1-11,-4 0 0,-7-1-2,0 3 2,1 9 12,1 1 5,3 9 7,6 5-20,0 4-2,1 4-2,-5 7 0,3 4-6,-4 5-52,4 8-26,-4-1-144,-8 32-129</inkml:trace>
  <inkml:trace contextRef="#ctx0" brushRef="#br1" timeOffset="269018.387">3849 8402 274,'-1'2'107,"1"0"-71,0 3-23,0 6-12,0-3 0,1 6 7,2 5 5,0 3 5,0 1 3,-3-1 6,8-1-3,-6-5-10,2-6-14,-2-4-11,2-5-10,-2-2 21,6-7 45,6-11 23,1-7-31,4-8-19,-3-2 0,-5-2-9,-6 9 0,-3-1 3,-6 11 18,0 7-7,-2 2-8,-1 2 16,0 4-7,-1 4-24,-1 4-9,-4 4-6,3 6-87,-10 7-44,-16 18-194</inkml:trace>
  <inkml:trace contextRef="#ctx0" brushRef="#br1" timeOffset="270525.4732">3293 7201 348,'-4'0'132,"2"0"-68,-6 3-31,2 1-21,0 4-11,0 7-1,-3 7 1,2 4 0,1 1 0,3 5 0,1-1-1,2 2 9,2 3-1,1-1-7,1-3 6,5-2-6,3-2-1,3-2-21,7-7-2,1-2 23,4-10 0,2-8 65,2-8 26,1-7 13,-1-6-35,-3-5-18,2-2-18,-3-4-12,-6 3-14,0 3 2,-9-3 0,-2 5 0,-5-3 12,-4 4 14,-3 1-7,-7-2-14,0-5-14,-7 3 6,-3 0 2,0-5 2,-4 4-10,1 5-10,3 1 10,0 5-13,-1 7 20,8 3-7,-4 6 0,2 5 0,-5 7 0,-2 7 0,-2 12-1,0 4-13,5 9-101,6-1-58,9 1-61,22 52-66</inkml:trace>
  <inkml:trace contextRef="#ctx0" brushRef="#br1" timeOffset="271028.5019">3956 7159 142,'-4'8'120,"-1"2"6,-6 7-27,-3 4-27,3-1-30,4 2-16,5 1-7,-1 2-10,6-1-9,5 1-5,1-4 4,4-2 1,2-5-1,-2-4 1,1-4 26,2-5 7,-1-6 21,5-7 28,-2-12-35,9-7-20,-7-10-14,-3 0-1,-7 0-3,-7 5 0,-6 3 11,-12 7 17,0 9-4,-5 5 11,-4 5-32,-3 8 10,-4 7-13,-2 10-9,1 9 0,7 6-9,9 7-171,5 75-133</inkml:trace>
  <inkml:trace contextRef="#ctx0" brushRef="#br1" timeOffset="271810.5467">3516 8438 84,'-1'0'342,"-2"0"-204,0 0-92,3 2-32,-3-2-13,6-2-1,-2 4-12,4-2-14,-2-2 7,4 2-13,-4 0-5,1-2 8,-1-2 20,0-3 9,0-8-102,0-1-57,-9-21 39</inkml:trace>
  <inkml:trace contextRef="#ctx0" brushRef="#br1" timeOffset="272202.5691">3515 8338 28,'-9'-2'72,"5"2"2,-10 0-10,6 0 17,-4 2 24,2 1-28,4 1-37,2 2-17,0-2-16,3-2-7,2 4-12,1 1 5,1 0 5,0 5-4,3-5-12,3-3-3,0-2 21,0-2 17,2-3 10,-5-2 16,4-4-5,-4-3-11,1 2-8,-7-2 7,-3 1-12,-3 3-14,-4-2 0,0 2-5,0 4 5,3 2 14,-4 4-14,1 2 0,2 4-1,1 2 0,1-1-1,0 5-8,6-2 2,0 6 8,0-4-1,4-3 0,-1 1-11,2-8-3,0-1-8,-1-3-32,-1-4 55,-2-5-2,1-5 2,-2-3-79,-6-27-67</inkml:trace>
  <inkml:trace contextRef="#ctx0" brushRef="#br1" timeOffset="272417.5814">3532 8490 1,'4'6'6,"1"-2"-5,22 22-1</inkml:trace>
  <inkml:trace contextRef="#ctx0" brushRef="#br1" timeOffset="272794.603">3502 8206 525,'0'0'123,"2"2"-123,-1 4-2,4 5-8,3 4-23,33 38-92</inkml:trace>
  <inkml:trace contextRef="#ctx0" brushRef="#br1" timeOffset="273239.6284">3461 8404 148,'-5'2'138,"1"2"-94,-2 2-28,2 3-8,0 0 4,4 1-12,5 0-14,1-5-4,3-1 18,6-4 5,-2-4 26,0-4-13,-2-3 0,1-3-18,7-19-119</inkml:trace>
  <inkml:trace contextRef="#ctx0" brushRef="#br1" timeOffset="273377.6363">3448 8430 193,'-2'4'77,"2"2"-50,-2 5-14,2-2-13,2 2 0,1-1-12,3-1 11,6 0-8,27 4-66</inkml:trace>
  <inkml:trace contextRef="#ctx0" brushRef="#br1" timeOffset="273576.6477">3496 8430 105,'-4'6'84,"0"2"-15,-2 4-38,3-1-7,2-7-6,-1 2 12,2-10 32,3 2-20,0 1-42,3-2-63,15-20-181</inkml:trace>
  <inkml:trace contextRef="#ctx0" brushRef="#br1" timeOffset="273755.6579">3499 8396 210,'3'0'55,"-3"0"-38,4 3-16,-1-2 5,0 1-6,-3 0 0,-6 9-44</inkml:trace>
  <inkml:trace contextRef="#ctx0" brushRef="#br1" timeOffset="273979.6707">3468 8422 352,'-1'0'209,"1"0"-136,0 0-61,-3 0-12,6 0-25,-3 3-40,0 2 16,0 1 29,1 5-8,-1 1-34,-1-4-10,-3 14-121</inkml:trace>
  <inkml:trace contextRef="#ctx0" brushRef="#br1" timeOffset="274225.6848">3488 8493 171,'0'0'324,"0"0"-203,0 0-106,0 1-15,0-1-13,-2 2-4,2 2 12,2 1 5,1 12 0,2 5 0,1 4-1,-4 4-30,3 2-49,1-1-13,13 51-48</inkml:trace>
  <inkml:trace contextRef="#ctx0" brushRef="#br1" timeOffset="276472.8133">3349 8712 13,'2'6'11,"2"0"-10,5 8 6,2-6 2,3 1-1,2 1-7,0-2 0,1-4 5,0 2 21,1-9 25,-5 0-4,5-3-1,-1-2 34,-3 0-41,1-1-16,0 2-9,-3-3 0,0 1-15,0-1 6,-1-4-4,2-3-2,2-2 1,-2-2-1,-1-3 0,-1-4-12,0-2 3,-8 2 8,0-2 1,-3 1 27,-6 3 6,0 4-12,-5 0-21,0 2 38,-2-1-14,0-2-12,2-2 7,-2 5-4,2-2-7,-2-3 1,2 6-2,-1-1 1,-1 2 20,2 4-4,1 4-10,0-2-7,-3 7 7,4 0 4,-1 2 0,2-3-12,-3 6 0,2 0 3,3 0-8,-2 3-1,1 4-1,-5 2 0,2 7 0,-5 1 1,3 1 0,-2 5-1,-1-2 1,5 0 0,-3-1 0,4-1 0,2 0-1,1 0 0,2 4-5,4-1 5,0 4 0,0-3 0,4 6-1,1-3 2,1-3-1,-1 2 1,-1-6 0,-4 0 0,0-8 1,2-1-1,-2 0 0,1-2-1,2 2 1,1 3-1,-1 2 1,1 2-1,2-4-4,2 2-1,2-6-4,-2-1 10,1-1 0,-3-3 0,4 2-1,-2-6 10,1 0-5,4-6 25,1 1-2,8-3 0,6-6 0,2-2-11,0 1-10,-3-2 2,-3 2-8,-4-2-2,-1 0 2,-4-5 18,-1-5 2,-6-3-2,-4 0-8,-3-3 2,-2-1-1,-5-1-11,3 4-2,-5 0 1,-1 1 0,1 1-23,-1 5-4,-6 4 16,3-1 12,-4 3 4,-1 5 4,-2-1 1,-5 2-2,2 3-5,-1 2 4,1 1-5,0-1 0,6 3 0,-2 2 0,2 2-1,2 4 0,0 0-1,1 7-1,2-2-4,-1 1 5,2 3 0,0-3 1,3-1-1,-3 1 0,4 0 1,-1 0 0,1 6-1,0-4-5,0 5 5,1-1 0,1 3-7,2 7 7,0-4 0,0 1-7,2 3 8,0-3-1,2-1 1,-1 0-1,0-3 0,1-5 1,4-2 0,0 1 0,3-1-24,0 2-49,11-5-49,-3-1-14,38 4-37</inkml:trace>
  <inkml:trace contextRef="#ctx0" brushRef="#br1" timeOffset="280948.0693">3562 11179 518,'0'2'93,"-2"-2"45,2 0-59,0 0-35,0 0-8,2-2 15,-2 2-2,2-2-5,-1-2-19,-1 4-25,1 0-30,1 4-102,1 4 45,3 0-8,-1 8-82,6 30-55</inkml:trace>
  <inkml:trace contextRef="#ctx0" brushRef="#br1" timeOffset="281177.0824">3598 11242 301,'0'0'179,"0"0"-95,-3-4-47,3 4-22,0 0-13,0 0-2,0 0-18,0 4-102,0 3-168</inkml:trace>
  <inkml:trace contextRef="#ctx0" brushRef="#br1" timeOffset="281547.1036">3566 11183 139,'-1'0'125,"1"0"-62,-3 2-17,1 0-14,1-2-8,-3 0-11,1 0-2,1 0-11,-1 0-20,3 2-67,-9 18-3</inkml:trace>
  <inkml:trace contextRef="#ctx0" brushRef="#br1" timeOffset="281803.1182">3379 11275 139,'-2'0'168,"-1"-2"-93,-1-1-46,-2 0-14,-2 0-15,-1 0-39,-28 12-135</inkml:trace>
  <inkml:trace contextRef="#ctx0" brushRef="#br1" timeOffset="282124.1366">2181 11626 99,'-8'-4'66,"1"-2"48,-8-7-75,5-3 1,1-5-40,1 3-17,1-24-103</inkml:trace>
  <inkml:trace contextRef="#ctx0" brushRef="#br1" timeOffset="282333.1485">2215 11406 163,'0'0'146,"0"0"-146,2 4-74,-2 1-46,9 5 62</inkml:trace>
  <inkml:trace contextRef="#ctx0" brushRef="#br1" timeOffset="283574.2195">3485 8605 70,'-3'-5'54,"0"3"9,-2-6-18,-2 2 0,-2-1 20,3 0-8,3 0-5,0 4-8,1-1-17,2 4-27,0-1-3,2 1-29,4-4-11,27-18-85</inkml:trace>
  <inkml:trace contextRef="#ctx0" brushRef="#br1" timeOffset="283769.2307">3458 8039 162,'0'-13'45,"0"3"-45,0-13-29,-2-31-95</inkml:trace>
  <inkml:trace contextRef="#ctx0" brushRef="#br1" timeOffset="284002.244">3379 7480 255,'-4'-6'132,"3"3"-42,-3-5-18,1 0-9,0 4-36,1 0-27,1 0-29,1-4-94,3-3 18,0-1 2,11-20-86</inkml:trace>
  <inkml:trace contextRef="#ctx0" brushRef="#br1" timeOffset="284203.2555">3421 7280 258,'0'0'144,"0"0"-80,-2-1-25,1-1-9,1-1-18,0-4-12,3-3-15,6 0-23,1-6-77,13-21-130</inkml:trace>
  <inkml:trace contextRef="#ctx0" brushRef="#br1" timeOffset="284440.2691">3467 7145 213,'0'-4'217,"-3"2"-109,0-2-13,0-1 1,-3 0-36,3-5-32,-2-1-16,3 1-11,2-3-1,4-5-40,5-1-34,4-3-31,1-1-1,-4 1-5,0 2 16,-16-19-29</inkml:trace>
  <inkml:trace contextRef="#ctx0" brushRef="#br1" timeOffset="284670.2822">3418 6567 297,'-2'-6'132,"-1"1"-32,-3-2-13,0-1-22,2 2-1,-1 1-2,2 1-35,2 0-18,-1-2-2,2 5-6,0-2-1,0 3-17,3 0-110,3-4-8,15-5-66</inkml:trace>
  <inkml:trace contextRef="#ctx0" brushRef="#br1" timeOffset="284873.2938">3351 6205 333,'-4'-9'181,"-3"1"-73,-2-7-67,2-1-16,0 5-1,0 2-6,7 1-12,0-1-6,7 4-37,3-4-22,7-3-35,1 1-58,27-29-131</inkml:trace>
  <inkml:trace contextRef="#ctx0" brushRef="#br1" timeOffset="285058.3044">3474 5831 277,'0'0'122,"0"0"-85,0 0-35,0 0-2,-1 3-44,2-3-29,3 1 28,6-1-47</inkml:trace>
  <inkml:trace contextRef="#ctx0" brushRef="#br1" timeOffset="285263.3161">3529 5776 499,'3'-2'174,"-3"2"-117,0 0-48,-3 0-9,3 2-13,3 3-59,-1 0 7,4 4-46,4 18-76</inkml:trace>
  <inkml:trace contextRef="#ctx0" brushRef="#br1" timeOffset="285443.3264">3532 5926 583,'-3'2'127,"3"-2"-103,-4 3-24,4 1 0,0 6-9,3-2-46,3 0-76,6 4-26,21 5-74</inkml:trace>
  <inkml:trace contextRef="#ctx0" brushRef="#br1" timeOffset="285654.3385">3541 6120 474,'0'-2'212,"-1"2"-130,-1 0-64,2 0-18,0 0 0,0 4 0,0 3 0,-2 4 0,1 5-1,2 4-38,-1 3-41,4-4-23,0 2-11,1 1-12,1 23-65</inkml:trace>
  <inkml:trace contextRef="#ctx0" brushRef="#br1" timeOffset="285812.3475">3550 6406 91,'-1'2'74,"2"2"-31,-1 3 1,-1 0 5,1-1 19,0 0-25,1-5-25,-1 1-12,2 7-5,-2-4-1,-2 3 0,2 19-75</inkml:trace>
  <inkml:trace contextRef="#ctx0" brushRef="#br1" timeOffset="286155.3672">3541 6594 261,'0'2'79,"0"2"-59,1 4-13,1 4-5,0-1-1,4 4 1,4 0-2,-1 1-9,2-3-33,-3-2-25,0 0 23,-3-5 8,-2 4 6,-3 0-1,-3-2 11,-2 6 7,-3 3 2,0-3-14,-2 7 6,4-4 19,-1-2 1,0 2 19,4-5-2,0-1 7,1-4 41,0-3 3,2-4 12,-1 1 5,0 2-28,-3 3-46,0 7-12,-13 42-133</inkml:trace>
  <inkml:trace contextRef="#ctx0" brushRef="#br1" timeOffset="286322.3767">3510 7089 115,'0'1'164,"0"5"-127,-1 4-32,-2 6-5,2 1-65,-13 33-92</inkml:trace>
  <inkml:trace contextRef="#ctx0" brushRef="#br1" timeOffset="286540.3892">3488 7279 249,'0'0'88,"0"1"-59,-2 3-8,-2 1-9,4-4 0,-2-2-2,2-8-10,8-41-241</inkml:trace>
  <inkml:trace contextRef="#ctx0" brushRef="#br1" timeOffset="286704.3986">3374 6276 31,'34'-71'0</inkml:trace>
  <inkml:trace contextRef="#ctx0" brushRef="#br1" timeOffset="286997.4153">3512 6019 472,'-2'3'81,"1"4"-62,-4 7-19,5-4-10,0 8-5,1-6-12,4-4-39,3 3-59,8 7-119</inkml:trace>
  <inkml:trace contextRef="#ctx0" brushRef="#br1" timeOffset="287192.4265">3443 6329 485,'0'0'99,"0"3"-82,0 2-17,0 3-1,0 4-1,1-2-8,1 0-10,1 3-29,0-1-5,3 5-27,8 31-86</inkml:trace>
  <inkml:trace contextRef="#ctx0" brushRef="#br1" timeOffset="287402.4385">3485 6728 280,'0'0'182,"0"6"-133,-3-2-40,3 3-8,-2 5 0,0 8 0,0 2 0,0 3-1,1-2-12,0 3-2,1-8 5,0-3-3,2-3-21,4 2-37,10 19-53</inkml:trace>
  <inkml:trace contextRef="#ctx0" brushRef="#br1" timeOffset="287550.447">3486 7063 154,'-4'4'92,"2"3"-50,-2 5-26,-4 2-1,1 1 2,2 2-16,1 2-1,4-3-9,0 0-39,12 13-35</inkml:trace>
  <inkml:trace contextRef="#ctx0" brushRef="#br1" timeOffset="287739.4578">3440 7451 138,'2'4'57,"-2"4"-41,2 6-15,6 53-1</inkml:trace>
  <inkml:trace contextRef="#ctx0" brushRef="#br1" timeOffset="287950.4698">3510 7967 162,'0'12'58,"0"-2"-31,0 9-6,2 2-7,1 3-5,-2-4 1,1 1-9,5-3-1,-3-1-1,2 0-26,9 33-124</inkml:trace>
  <inkml:trace contextRef="#ctx0" brushRef="#br1" timeOffset="291770.6883">2861 8094 186,'-2'0'79,"1"0"-43,0-3-13,-3 6-1,3 1 23,-1-4 18,-2 0 15,1 0-12,-1-4-28,-4 4 19,2 0-6,0 0 13,-1 0-7,2 0-15,4 0-28,-2 4-14,1 0-8,-1 2 8,0 4-1,-2 4 0,4-4 0,0 2-4,1 1 5,1 0 0,0 1 0,3-3 0,0 2-7,1 1-25,1 1-47,2 1-88,17-2-148</inkml:trace>
  <inkml:trace contextRef="#ctx0" brushRef="#br1" timeOffset="293190.7696">2912 8332 330,'-1'0'235,"1"0"-152,-3-3-61,1 6-13,-1-3 3,3 3 9,-6 3 2,2 10-7,-6 4-2,-1 2 5,0 4-2,2 3 2,-1-2-1,4 0-9,1 0 3,4 1-12,4 2 8,4-1-8,1-6 1,3-5-1,2-1 1,2-7-1,-1-2 1,6-5 0,-1-6 7,-2-2 25,5-9 0,-1-5-6,-3-7-11,1 0-4,-4-7-1,-2-1-2,-5-2 0,-7 2-2,-1 3-1,-4-3 2,-5-2-8,-1 1 1,-4-1 0,1 0-1,-1 2 0,-1 0 1,1 2-1,0 7 1,-2-1-1,2 8 0,2 4 1,-1 5 12,1 5-11,-1-3-1,-5 14 5,-1-1-5,-5 7-1,-1 7 0,-1 6 0,-1-1 0,6 2 0,-2-3-1,9-3 2,3-3-2,5 0-8,1 0 0,4-1 7,1 11 1,3 1-5,3 7-1,3 7 7,4 6 0,4 1 1,1 1-1,1-7 1,4-11-1,2-12-1,1-11 1,6-10 1,1-10 16,0-4 5,-3-7 2,-4-6-1,-6-1-4,-2-5-5,-5-2-5,-1-2-3,-3-3-5,-4 1 0,-5 0 6,-2 0-6,-4 0 5,-3-3 2,-3 1-7,2 1-1,1 2 1,-6 4-1,6 5 1,-1 6 8,-1 6 8,1 8 8,-1 4-15,-1 2-10,-1 6-13,-4 6 12,-6 9-9,-5 13 10,-5 6 0,1 7 1,2 7 0,7-1-1,3 1-2,6 2 1,7-2-12,6 2 12,8-8-6,5-4 7,7-9 0,1-13-5,11-7 5,2-14 1,8-12 11,3-15 0,3-12-2,-5-6-8,-7-3 10,-7 5-11,-10 1 7,-7 4-1,-9 7 4,-3 1-2,-6-1-2,-7 1-6,-7 3-1,-7 4 0,-11 8 0,-6 8-1,-7 10 0,1 10 1,5 2 2,10 4 7,12-3-9,10 3 0,5 3-12,6 7 11,6 3 0,4 3-8,3 4 8,3-2-17,6 5-62,4 0-95,54 43-146</inkml:trace>
  <inkml:trace contextRef="#ctx0" brushRef="#br1" timeOffset="293904.8104">2875 8411 562,'0'5'117,"0"4"-90,3 2-26,1 4 7,-3-3-7,1-4 0,0-2-1,-1-4 1,0-2 1,1-2 23,4-8 40,3-8-38,9-9-19,2-10-8,0-1-6,-3 6 5,-6 10 1,-3 6 0,-8 8 2,0 6 3,-3 4-5,0-1-21,-4 9 18,-5 9 3,-8 10 12,-4 6 12,4-2-8,3-3-16,11-5-8,6-9 1,5 0 7,-1-3 0,5 2-2,0-1 2,3-5 9,-3-2-8,2-4 0,-1-6 5,0-6-5,-3-5 10,-2-4-10,-3-3 0,-4-2-1,-3-1 1,-5 3 5,-3 6-4,2 6 5,-2 6-1,-2 4 2,0 7-7,5 1 0,1 0-1,3 2-1,6-4-9,0-4 8,3 3 1,4-3-13,-1 0 14,6-3-30,6-4-132,31-42-217</inkml:trace>
  <inkml:trace contextRef="#ctx0" brushRef="#br1" timeOffset="294138.8238">2855 8315 609,'0'0'136,"-2"0"-98,2 3-34,0-3-3,0 0-1,2 0 0,-2-3 1,2 2 0,-1 1-1,-1-3 1,0 3-1,0-1-13,0-1-20,0-4-90,1-3-48,3-13-54</inkml:trace>
  <inkml:trace contextRef="#ctx0" brushRef="#br1" timeOffset="294287.8323">2850 8305 213,'0'0'273,"0"0"-101,0 0-98,0 0-38,0 1 3,0-1-20,2 2-19,1 4 0,3 8 0,2 2-20,5 3-88,8 28-139</inkml:trace>
  <inkml:trace contextRef="#ctx0" brushRef="#br1" timeOffset="294483.8435">2803 8180 483,'0'3'171,"0"0"-134,-2 11-29,2 6-7,2 6 0,1-1-1,3 3 1,6-5-1,4-4-25,2-3-98,24-19-249</inkml:trace>
  <inkml:trace contextRef="#ctx0" brushRef="#br1" timeOffset="294664.8539">2859 8354 511,'0'-3'145,"0"3"-145,2 0-12,1 3-58,2 0 44,1-1-5,25-2-104</inkml:trace>
  <inkml:trace contextRef="#ctx0" brushRef="#br1" timeOffset="294866.8654">2940 8408 162,'0'2'127,"0"-2"-49,0 1-46,0 3 13,0-8 105,-3 4 3,3 0-75,3-1-62,-3 1-16,0 0-54,0 0-78,4-4-249</inkml:trace>
  <inkml:trace contextRef="#ctx0" brushRef="#br1" timeOffset="295053.8761">2937 8389 337,'-1'0'206,"1"0"-154,0 0-51,0 0-1,0 0 8,1-2-8,2 0-7,4-6-126,3-24-151</inkml:trace>
  <inkml:trace contextRef="#ctx0" brushRef="#br1" timeOffset="295496.9015">2903 8373 184,'0'0'252,"0"4"-171,0 4-57,-2 0-3,1 1 17,-2-1-4,3-2-11,0 3-10,4-2-13,-2 1 1,6 1 0,-1-3 0,2-2 5,-3-4-5,5-5 0,-5-5 14,1-4-14,0 0 11,-4-3-11,0-2-1,-3 0-1,-3-1-11,0 8 0,-4-2 11,-1 9-19,-1 5 20,2 0 1,4 1 9,0 3-8,1-1-1,1 1 5,1-4 28,0 0 32,0 0 23,1-4 25,-1 1-36,-1-1-45,-2-1-33,3 1-5,0-3-43,0 1-36,0 0 16,0 0 31,0 6 2,-3 0-37,3 3-94,3 16-25</inkml:trace>
  <inkml:trace contextRef="#ctx0" brushRef="#br1" timeOffset="295887.9238">2798 8187 465,'0'0'116,"2"3"-98,1 1-18,0-3-5,0 4 4,1 1 2,3 0-1,-1 2 10,1 4 7,0-4 5,-1 1 5,3 5-4,-3-4 1,2 6-8,2 0 1,2 4-7,0-1 1,3 8 5,0 4 2,-1 3 3,3 1 12,-4-2-22,-1-5-10,1-4 10,0-5-5,-6-7 0,-1-1-6,-1-4 0,-3-4-51,0-2-40,-1-16-56</inkml:trace>
  <inkml:trace contextRef="#ctx0" brushRef="#br1" timeOffset="296187.941">3028 8242 604,'0'0'153,"0"2"-80,-3-2-52,0 2-1,-4 3 4,-6 5 7,-2-1 10,1 5 2,-5 4-23,1 2-10,-1-1-1,-1 10-7,2 1-1,0 4 0,3 2 0,6-1 0,2 1-1,5-7-25,5 1-53,6-6-53,24 12-115</inkml:trace>
  <inkml:trace contextRef="#ctx0" brushRef="#br1" timeOffset="298313.0625">3568 11264 135,'0'0'121,"0"0"-64,-2 0-51,1 1-6,0 1-42,1 4 24,-2 0 18,4 2-2,-2 1-14,0 4 16,-2-3-39,2-1-32,-2-1-2,2-2 73,-1-6 0,0-3 63,-5 0-15,3 3 7,0-1 13,-1 1-22,4 0-8,0-3-20,0 3-18,2 0-8,0-2 0,-1 0 8,-1 0 38,-1 0 49,-1 0-8,-1-1-17,0-1 17,-1 1 13,-1 1-29,1 2-20,4 2-16,-3-2-27,2 3-1,-2-3-6,3 1-7,-2 5 13,-2 2 0,1 7 0,-2-3-5,0 6 6,-2-3 0,1 1-1,-2 0-6,-2-2 7,-2-1 6,4-3-6,-5 4-3,-1 0 3,0 0 10,-4 3-10,2 4-1,-1 1 1,-2 0 1,6 5 1,-1-1 3,-2 1-5,4 3 0,-3-2-1,3 0 0,-1-2 1,1-1 1,1-3 0,-2 1 0,3-8-1,3 0 0,0-3 0,4-6 0,1-2 0,1-1 0,1-3-1,0 0 1,0 0 0,1 0 1,-1-3 5,0 3-5,2 0-1,-2 0-18,1-3-47,1 2-19,5-5-45,5-6 63,52-56-85</inkml:trace>
  <inkml:trace contextRef="#ctx0" brushRef="#br1" timeOffset="299409.1252">2925 8470 108,'-1'1'376,"-2"-1"-244,3 2-94,-3-2-29,3 4-3,0-2 3,0-2 6,0 0 0,3-2-9,-3 4-6,0 2 1,6 3-1,-2 7-1,1 7-66,6 44-125</inkml:trace>
  <inkml:trace contextRef="#ctx0" brushRef="#br1" timeOffset="299617.1371">2977 8775 154,'0'2'48,"0"-2"-31,2 7-7,-2-4 1,2 1-10,3 4 5,0-5-4,-1 4 4,3-6-6,1 4 0,-3 2-23,-4 18-112</inkml:trace>
  <inkml:trace contextRef="#ctx0" brushRef="#br1" timeOffset="299800.1476">3010 9026 360,'0'0'273,"1"0"-201,-1 6-72,0-2 6,0 4-5,0 3 0,2 1 0,1 6-1,3 3 0,5 2-89,4 1-82,22 27-33</inkml:trace>
  <inkml:trace contextRef="#ctx0" brushRef="#br1" timeOffset="299994.1587">3182 9393 123,'0'8'79,"0"1"2,3 13-28,-3-3-4,0 7-4,2-4-6,-2-3-12,2 2-15,3 0-10,1-1-2,4 4-34,26 38-110</inkml:trace>
  <inkml:trace contextRef="#ctx0" brushRef="#br1" timeOffset="300200.1705">3285 9839 153,'2'3'43,"0"0"-31,4 5-12,5 0 0,2 6-19,-2-2 1,-1 5 11,0 4 6,-5 3 2,-1 2-2,-2 3 2,-2-5 3,0 5 5,3-5-9,19 23-66</inkml:trace>
  <inkml:trace contextRef="#ctx0" brushRef="#br1" timeOffset="300372.1803">3449 10295 147,'0'5'58,"1"1"-13,1 3-13,-2 1 7,3-3 15,-2 0-21,1-1-6,4 6-15,3 2-11,0 6 6,0 4-7,-1-1-76,2 39-152</inkml:trace>
  <inkml:trace contextRef="#ctx0" brushRef="#br1" timeOffset="300569.1916">3552 10701 21,'0'0'37,"3"0"17,0 0 12,-6 0-9,6 4-27,-1 1-19,3 9-4,1 8-7,3 53-45</inkml:trace>
  <inkml:trace contextRef="#ctx0" brushRef="#br1" timeOffset="300767.2029">3606 11025 85,'0'1'330,"0"-1"-228,0 2-91,1 2-11,-1 0-5,3 5 5,0 3 0,0 1 2,1 4-1,-1-4-1,1 3-32,-2 2-22,0 2-38,-4 19-154</inkml:trace>
  <inkml:trace contextRef="#ctx0" brushRef="#br1" timeOffset="300931.2123">3607 11222 162,'0'-2'130,"0"4"-76,0-2-33,-1 0-1,1 3 14,0-3-7,0 1-19,0 7-8,-2 0-53,-10 11-224</inkml:trace>
  <inkml:trace contextRef="#ctx0" brushRef="#br1" timeOffset="301119.223">3492 11345 280,'0'-3'155,"0"3"-124,4 0-31,-2 3-100,2 2 31,15 12-87</inkml:trace>
  <inkml:trace contextRef="#ctx0" brushRef="#br1" timeOffset="302152.2821">3518 11335 367,'-6'1'153,"0"2"-82,-1 0-43,0 0 50,3 0-13,-2-1-17,3 4-32,-4 8-4,-7-1-11,5 10 1,-3 3-1,-6 7 0,0 1 5,-3 2-4,-3 2 8,-1-2 4,4-3 10,-2-6 6,1-3 1,0-6-4,2 6-9,-3-1-9,0 2-8,-3 4-1,0 4 0,4 1 2,-3 2-2,1 0 1,-2 0 4,5-4-5,1-5-1,6-3 1,5-11 0,0-3 0,4-4 1,4-2-1,-1-4 1,2 2-1,-4 3-1,-3 7 1,-2 8 1,-3 2-1,-2 1 0,4 4 0,-6 1 0,2-1 6,-1-5-6,5-3 0,-1-7 1,5-2 5,0-6-4,5-2-1,-1-2 1,2 2-1,0 0 0,-1-2-1,1 2 0,0-1-1,-2 2 1,2-3 1,0 0-1,2-3 6,-2 3 8,0-1 19,1-1 12,1 0 4,-1-2 28,1-7-19,0-5-36,0-12-22,1-3-1,-1-7-1,0-1 1,0 1-16,0 0 5,-2 0-22,0 5 10,-2 0 1,0 4 14,-2 7 8,1 6 1,-3 5 7,3 3-7,0 4-8,2 1-6,-1 3-74,1 3-68,1 1-66,0 4 82,0 5 98,-2 8 3,1 5-3,-3 3 20,-2 2-5,1 1 27,1-2 1,2-5-1,-1-2 0,3-4 0,3-3 12,0 1 2,5-2-14,5 1-9,3 0 9,4-1 32,4-1 1,4 0 3,-1-1 12,2-3-5,1-1-14,0-2 1,-2-7-9,5-7 4,3-12 1,2-12 2,2-12-5,1-6-23,-1 4-3,34-71-248</inkml:trace>
  <inkml:trace contextRef="#ctx0" brushRef="#br1" timeOffset="302923.3262">2852 8634 521,'-2'-4'104,"0"2"-71,0-2-26,1 2-7,-1 2-14,2 0-46,5 6-138</inkml:trace>
  <inkml:trace contextRef="#ctx0" brushRef="#br1" timeOffset="303188.3414">2906 8434 367,'0'-2'125,"-3"0"-76,3 1-29,0 1-14,0 0 1,0 0-6,0 0-1,3 1-16,2 3-8,2-2-13,5 2-46,31-8-104</inkml:trace>
  <inkml:trace contextRef="#ctx0" brushRef="#br1" timeOffset="303496.359">3993 8338 256,'-3'0'146,"-2"3"-100,-4 3-38,-1 8-8,0 2-78,7 17-107</inkml:trace>
  <inkml:trace contextRef="#ctx0" brushRef="#br1" timeOffset="304355.4081">3911 8235 217,'-3'4'128,"-1"-3"-46,-2 5-32,-4 3-7,4-1 1,4-2-2,-2-4 0,4 4-8,-2-6-8,2 0-2,0 0 6,-2 6-5,-1 0-7,0 5-10,-5 11-7,2 1 7,-3 12-7,3 7 5,0-1-5,1 11 0,4-6 8,1 2-7,3-12 4,0-10 0,4-11-6,-1-5 9,2-1 3,1-4-3,2-3 7,5-4 20,4-2 14,4-4-11,0-4-12,6-3-8,-5-2-5,1 4-8,-6-2 1,-6 1 5,-2-2 8,-4-1 8,2-7-14,6-2-5,-7-7-8,5 0 0,1 0 0,-5 2 0,-1-1 7,-6 3-2,-3 2 0,-3 7 3,-6-2-2,0 2 16,-6 3 11,1 1-11,1 2-10,-5-2-7,2 3-4,3-3-1,-1 5 5,2 0 0,2 0-5,1 5-1,-2 0 2,4 4 4,1 0-6,-2 0-1,-6 6 1,-2 2-1,-3 2 0,0 3 0,5-2 0,5 1-5,-2 3-54,5 0-58,4 7-49,0 2-4,0 3-19,-2 38-92</inkml:trace>
  <inkml:trace contextRef="#ctx0" brushRef="#br1" timeOffset="304644.4247">3914 8315 168,'2'0'90,"-1"3"-69,1 1-9,1 3 64,0 0 19,4 4-10,-1 5-26,0 1-25,3-1-5,3-1-14,2 3-2,-1-7 2,0 0-1,0-2-1,0-2 5,-4 3-1,-2-1-8,0 1-8,-2 2 8,0 2 0,-4-2 0,1 3-3,-2-4-6,6-1-5,1-5-86,3-7-70,20-53-311</inkml:trace>
  <inkml:trace contextRef="#ctx0" brushRef="#br1" timeOffset="304853.4366">4125 8283 495,'-6'4'159,"-3"0"-102,-8 7-27,-5 9 14,-6 2 13,0 1 18,3 0-27,5-2-35,6 2-13,7 3-15,2 7-72,5 3-80,-4 40-288</inkml:trace>
  <inkml:trace contextRef="#ctx0" brushRef="#br1" timeOffset="306045.5048">3615 11108 488,'-2'-2'203,"2"0"-94,-1 1-67,-1 1-42,4 0-6,-2 0-1,0-3-1,1 0 8,2-9-42,27-76-175</inkml:trace>
  <inkml:trace contextRef="#ctx0" brushRef="#br1" timeOffset="306249.5165">3734 10363 345,'0'-12'148,"1"1"-73,4-11-54,-1 0-21,2-1-10,1-4-14,3-3-39,8-62-122</inkml:trace>
  <inkml:trace contextRef="#ctx0" brushRef="#br1" timeOffset="306407.5255">3919 9222 289,'0'-17'0,"13"-25"-52</inkml:trace>
  <inkml:trace contextRef="#ctx0" brushRef="#br1" timeOffset="306671.5406">4013 8579 274,'-2'-6'314,"2"0"-202,-2-5-52,0 4-28,0-1 4,2 1 18,-1 3-26,1 3-18,0 1-10,1 1-78,10 26-181</inkml:trace>
  <inkml:trace contextRef="#ctx0" brushRef="#br1" timeOffset="306850.5509">4029 8618 198,'-4'-6'471,"1"4"-375,-6-3-62,7 1-34,1 4-1,2 0-109,1 4-109,7 9 41</inkml:trace>
  <inkml:trace contextRef="#ctx0" brushRef="#br1" timeOffset="307519.5891">3518 11118 495,'-3'0'141,"0"-2"-39,-3 0-13,5-2-17,1 2-23,-1 0 4,2 0-21,-1 1-32,0 1-55,1 3-152,11 16-86</inkml:trace>
  <inkml:trace contextRef="#ctx0" brushRef="#br1" timeOffset="307658.5971">3522 11097 199,'-1'-1'197,"-2"5"-197</inkml:trace>
  <inkml:trace contextRef="#ctx0" brushRef="#br1" timeOffset="308188.6274">3506 11090 94,'-1'0'240,"0"0"-93,1 0-52,-2 3-26,4-3 22,-2-3 10,0 3 4,1-1-6,-1 1-15,0-4-35,-3 2-28,3-4 11,-4 0-22,2 2-4,2 3 0,0-1-5,-4 2-1,4 0 0,0 0 1,0 2 0,0-2 0,0 0 6,-1-2 4,-2 1-1,-3-1-10,3-2 0,-3 1-1,0-2 1,2 5 0,2-5 2,2 5-2,0-2-1,0 0-42,2 2-34,-2 0-17,1 0 40,-1 2 9,0-2 7,0 0 8,0 0 19,-1 2 11,1-2 12,-2 0-3,2 1-2,0-1-1,-3 0-6,3 0-27,3 0-78,0 6-142,6 0 44,9 14-17</inkml:trace>
  <inkml:trace contextRef="#ctx0" brushRef="#br1" timeOffset="309930.727">3478 11063 277,'-4'-4'168,"3"-1"-91,-4-5-13,4 4 4,-2 0-29,3 2 0,0 1 15,0 3-15,-1 0-11,1 0-1,0 0 9,0 0 9,-2-3-10,2 3-16,0 0-11,0 0-8,0 0-12,0 0-48,2 4-74,3 5 32,3 0 27,-2 4-43,0-4 20,2-4 5,-6 1 48,-2-6 45,-2 0 54,-2-4 3,0 1-13,-2-3 5,2 1-1,-2 1 32,1 0-44,-1 2 10,3 2-19,3 0-18,0 0-9,0 0-2,0-4-4,3 4 5,-3 0 1,0 0 1,0 0 29,0-1 52,0 1 44,-3-4 8,-3 0-85,3 0-29,-4-2-8,2 2 6,-2 0 0,1 1-12,1 2 1,1-3 0,-1 3-6,0-5-1,0 0 8,0 2 1,1-2 6,-4-1-2,2 0 10,-1 3-5,1 0-2,-1 0 1,3 0-8,-2-2 1,-1 3-8,1-1 4,-1 0-6,0-1 1,-3-4 5,-5-3-4,2-2 4,-5-3 1,-1 1-1,4-3 3,-3 3-7,6 0 5,2 6-5,2 3 4,5 5-6,1-4 0,2 6-2,0 0-19,0 0-3,0 0-3,0 0 6,0-1 12,0 1 9,0 0 12,-3-3 10,-3-4-16,0-2 0,-7-5-5,4 6 8,-2-2-1,3 3-8,3 3 1,1 2-1,4 2 0,0 0 0,0 0-1,0 0-1,0 0 2,0 0 0,0-2 6,-4 0-5,0-4 0,-3 0 0,-2-1 1,0-3-1,2 0 0,-4-2 0,2 1 1,-2 0-2,0-4 2,0 1-1,1-1 1,-7-3 4,4 4 3,-6-4-8,2-2 5,-1 3 1,-1-1-5,4 3-1,-1 0 7,5 4-8,2 1 7,0-3-7,2 2 0,-2-4 1,-1-1-1,-1-5 0,0 2 0,-2-9 2,-2 2-1,0 3 1,-1-5-2,2 4 1,1 2 0,-1 3-1,4 4 1,4 1-1,-2 4 1,4-3-1,-5 1 0,3-3 1,-1-3 0,-1 2 0,-2-2-1,-1 0 1,2 1 0,2 4 6,-2-2 1,2 8-7,1-1 0,2 4 0,4 0 0,-3 4-1,6 0 0,-3 0-1,-3 0 1,3 0 0,0-2 1,0 2 1,0 2-1,0-2 5,0 0-6,-1 0 0,1 0 0,0 4-1,0-4-1,0 0 1,0 0-1,0 0-5,0 0-4,0 2 2,0-2-4,0 0 1,0 0 10,0 0 1,0 0-5,-3 0 0,3 2-5,0 0-8,3 4-10,-2 4 11,2 3 9,4 7 8,-4 7-1,4 0 2,-4 5-1,3 1 1,-4-1-1,0-5-1,-2-3-2,0-3 4,0 0 1,-2 0-1,1-2 1,-3 3 1,4-6-1,0 1-1,0-5 0,0 0-1,4-1-9,-3-1-7,4-2-13,-2 0 14,2-2-11,-2 0 1,3-2 2,-3 3-13,1-5-23,-1-2 4,-1 0-4,-2 0-13,4-10-35,7-9-45,29-82-369</inkml:trace>
  <inkml:trace contextRef="#ctx0" brushRef="#br1" timeOffset="310257.7457">2645 9883 507,'0'0'108,"0"0"-72,0 0-36,0 0-6,1 0 5,-1 2-8,3 0 3,2 4 6,1 1 7,6 8 15,-2 2 5,6 2-4,2 1-11,2-4 0,6 6 6,1-5 18,1-1-12,0-1-6,-4-1-5,-2-4 1,-5 2-2,-4-4 0,-1-3-6,-2 1 1,-3 0-2,3 1-5,22 10-176</inkml:trace>
  <inkml:trace contextRef="#ctx0" brushRef="#br1" timeOffset="310935.7845">3555 10935 163,'0'0'174,"-3"0"-42,-2 0-94,0 1-38,-1 3-77,-12 19-116</inkml:trace>
  <inkml:trace contextRef="#ctx0" brushRef="#br1" timeOffset="311082.7929">3498 10906 183,'4'-25'93,"-2"3"-33,4-28-24,2-4-15,2 4-21,12-65-18</inkml:trace>
  <inkml:trace contextRef="#ctx0" brushRef="#br1" timeOffset="311535.8188">3925 8824 7,'7'5'47,"16"4"-47</inkml:trace>
  <inkml:trace contextRef="#ctx0" brushRef="#br1" timeOffset="312188.8562">3953 8906 247,'0'0'143,"0"0"-95,0 3-42,-1-2 0,1 3-5,0 0 10,0 0-10,-2 3 15,-1 4 35,-3 6 14,-3 6-19,-6 8 10,-3 15 1,-7 9-23,-3 16-10,-2 11-12,-15 65-3,30-99-8,-10 43 6,1-6-5,10-15-1,-2-10-1,6-8 1,4-6 0,0-2 0,-1-1-1,0-1 2,-1 3-1,-2-2 0,-1 8 1,0-3-1,-4 4 0,1-7 5,2 0-6,-1-4 0,4-5 0,3-7-1,3-1 0,-1-1 1,4-4-1,-3 1 1,2 2 1,-2-1-1,-3 2 1,0-3-1,2 1 1,-2 1 0,-2 1-1,2-5 0,3 0 0,0-3 1,1-2-1,1-3 0,1 2 0,0-1 0,-1 0-1,1 2 0,0-1 0,0 4 1,-4-3 0,3 2 0,-3-3 1,-1-1-1,3 2 1,-2-7 0,4 2 0,-2-7 0,1-1 0,1-4 1,0 0 7,1-4-9,1-4-62,9-9-113,28-68-152</inkml:trace>
  <inkml:trace contextRef="#ctx0" brushRef="#br1" timeOffset="312600.8798">3607 11085 187,'-6'-2'108,"0"2"-75,-9-6-10,3 0-11,-1-2-11,-1-10 11,5-2-12,-5-10 0,0-2 0,-2-6-1,0-7 1,-7-3 1,-4-1 12,0 4 31,-6 1-26,1 7-14,-4 6-4,1 6-9,-1 5-13,-2 0-5,4 7-2,-2-5-2,0-1-25,-43-66-124</inkml:trace>
  <inkml:trace contextRef="#ctx0" brushRef="#br1" timeOffset="346598.8243">3713 11228 504,'-3'-2'306,"3"2"-137,-3-4-110,3 4-49,-1 3-10,1-6-1,0 3-6,0 0-10,0 0-14,1 3-10,-1-3-10,3 0-21,1 3 15,2-1-37,19 3-149</inkml:trace>
  <inkml:trace contextRef="#ctx0" brushRef="#br1" timeOffset="346778.8346">3898 11211 565,'-3'0'191,"3"0"-131,0 0-51,3 0-9,1 1-10,2 2 9,8-2-5,6-1-23,6-4-83,43-12-116</inkml:trace>
  <inkml:trace contextRef="#ctx0" brushRef="#br1" timeOffset="346991.8468">4205 11114 476,'0'0'205,"0"0"-110,-2 0-65,4 0-20,0-4-10,3 4-9,3-4 9,4 1-2,2-3-19,-2 3-28,-1 2-19,0 2-56,11 2-128</inkml:trace>
  <inkml:trace contextRef="#ctx0" brushRef="#br1" timeOffset="347162.8566">4463 10991 303,'2'-2'276,"-4"2"-137,4-2-73,-2 2-25,0 0-31,2 2-10,8-2-10,6 0-7,6-6-49,8-4-61,53-31-11</inkml:trace>
  <inkml:trace contextRef="#ctx0" brushRef="#br1" timeOffset="347336.8665">4884 10738 262,'0'0'131,"1"-3"-71,-1 0-41,2 3-13,1-4-6,4 4-1,6 0 0,6-4-85,44-33-107</inkml:trace>
  <inkml:trace contextRef="#ctx0" brushRef="#br1" timeOffset="347522.8772">5200 10483 309,'0'-2'204,"3"2"-86,-3-4-49,0 0-31,3 1-19,2-1-14,5 1-5,4-1-15,9 0-84,49-23-124</inkml:trace>
  <inkml:trace contextRef="#ctx0" brushRef="#br1" timeOffset="347720.8885">5611 10226 277,'0'0'161,"1"-1"-97,0-3-40,4 1-15,2-1-8,3 0 0,2-2-1,4-1 0,44-17-66</inkml:trace>
  <inkml:trace contextRef="#ctx0" brushRef="#br1" timeOffset="347919.8999">6022 9925 262,'2'-3'167,"-1"-3"-85,2 1-40,0-2-13,3 2-10,-1-1-11,3 0-8,6-2 0,2-1-17,38-26-123</inkml:trace>
  <inkml:trace contextRef="#ctx0" brushRef="#br1" timeOffset="348121.9114">6343 9455 504,'0'-4'144,"0"1"-75,2-6-11,-1-5 56,4 1-24,-1-3-55,3 0-25,4-1-10,3 3 0,8-5-18,5-2-63,4-5-60,63-53-129</inkml:trace>
  <inkml:trace contextRef="#ctx0" brushRef="#br1" timeOffset="348325.9231">6764 8896 280,'3'-3'107,"-2"1"-77,4-5 15,-2 3 90,-2 1-27,-1-1-63,2 1-30,-2-1-14,0 3-1,1-4-11,1-1-71,1-2-70,15-32-49</inkml:trace>
  <inkml:trace contextRef="#ctx0" brushRef="#br1" timeOffset="348529.9348">6913 8499 511,'-1'-3'139,"1"0"-53,-4-5-4,3-4-11,1 2-20,-1 1-32,2-4-10,-1 4-9,1 2-2,1 4-19,0-3-69,-1 1-93,8-10-159</inkml:trace>
  <inkml:trace contextRef="#ctx0" brushRef="#br1" timeOffset="348731.9463">7044 8090 274,'0'-1'201,"0"1"-82,0-5-20,2 1-38,-2-1-43,3-1-9,-2-2-7,2 2-2,-3 4 0,3-5-24,0 2-66,-2-8-114</inkml:trace>
  <inkml:trace contextRef="#ctx0" brushRef="#br1" timeOffset="348977.9604">7115 7516 165,'0'-6'160,"4"-2"-106,-2-4-31,0-1-13,0 5 22,-4-4-17,1 6-11,0 0-4,-1 0-33,-1-2-42,0-22-177</inkml:trace>
  <inkml:trace contextRef="#ctx0" brushRef="#br1" timeOffset="349166.9712">7155 7204 210,'0'0'126,"0"0"-86,0-3-32,0 2-8,-2-22-237</inkml:trace>
  <inkml:trace contextRef="#ctx0" brushRef="#br1" timeOffset="349323.9802">7144 7067 322,'0'0'197,"-1"0"-116,-2-4-11,1 4-26,1 0-44,1 4-47,0 21-127</inkml:trace>
  <inkml:trace contextRef="#ctx0" brushRef="#br1" timeOffset="350076.0232">6158 9864 187,'0'3'45,"0"5"-45,6 21-112</inkml:trace>
  <inkml:trace contextRef="#ctx0" brushRef="#br1" timeOffset="350798.0645">6182 9911 160,'-2'0'161,"-1"0"-64,0-2-20,1 2-25,-3-1 19,-1 1-25,0-4 4,0 4 16,-1 4-36,-1-4 12,-1 3-5,2-2 16,0 3-8,1-2-12,3 2-14,3-4-19,0 4-6,2 0 6,2 1 0,3 2 1,2-1-1,-2-6 1,4-6 5,-1-4 3,-2-6-2,-1-1 2,-4-1 0,-5-3-1,-2 0-2,-2 0-5,-7 5 0,-4 3 0,0 5 0,-5 8-1,3 3 0,4 6-1,-1 4-13,5 6 2,7 4 2,0 0 1,8 7 7,0 1 1,5-3-8,4-5-3,1-10 12,-2-3 1,0-7 0,2-6 8,-4-6 1,2-4 7,-2-7-2,1-3-8,-4-2 1,-7 2-2,-3 1 1,-1 10 1,-3 2-8,-1 9 0,-1 2-1,-1 9-8,-3 6 8,-5 3-5,5 5 5,7-1-15,5-8 4,5-4-6,4-3 18,1-8 1,6-2 6,-3-7-5,5-2-2,3-8 0,-7 0-6,-5 0-10,-2 4 2,-6 5 14,-5 6 8,-1 2 8,-3 8-15,-5 4-1,-6 2 0,1 4 1,1 0-1,9-2-7,4 0-57,8 0-58,29 19-163</inkml:trace>
  <inkml:trace contextRef="#ctx0" brushRef="#br1" timeOffset="351924.1289">3585 7432 460,'0'0'96,"1"0"-76,2 6-20,0-3 0,0-1 0,2 1 1,-4-2 1,1 2-1,-1-2 5,-1-1 0,0 0-5,2 3 1,-1-2-1,2 4 0,0 2-1,4 0 0,2 2-85,19 2-199</inkml:trace>
  <inkml:trace contextRef="#ctx0" brushRef="#br1" timeOffset="352126.1405">3886 7583 132,'9'8'96,"-2"-3"-42,10 5 3,4 2 21,-1-1-30,3-4-23,1 1-16,3 3 2,0-1-5,1 2 0,0 1-6,-5 5-28,32 25-84</inkml:trace>
  <inkml:trace contextRef="#ctx0" brushRef="#br1" timeOffset="352338.1526">4508 7953 24,'2'1'142,"2"-1"-49,0 2-16,-1-2-13,2 1-19,0-1-19,-1 4-11,1 2-6,3 4 4,0 3-2,2 5-4,5 3-1,2 3-6,5-2 0,48 38-55</inkml:trace>
  <inkml:trace contextRef="#ctx0" brushRef="#br1" timeOffset="352454.1592">4899 8273 450,'-26'0'0</inkml:trace>
  <inkml:trace contextRef="#ctx0" brushRef="#br1" timeOffset="354272.2632">3643 7431 190,'2'-3'278,"-4"0"-136,2 2-67,0-3-27,0 4 8,0-2-1,0 2-1,0 2-12,-2-2-4,2 0-11,0 0-15,0 2-3,0-2-8,0 0 1,0 0-2,0 0 1,-1 0-1,1 0 0,0 0 2,0 0 4,0 0 4,-3 0-1,3 0 2,-2 0-4,1-2 5,0 2 2,-3-2-5,2-1-8,-3 0 8,1-1 9,1 4 0,1 0 0,2 0-5,0 0-13,0 3-14,2 2-4,-1 3 16,5 3-4,0 1 5,3 4-1,4-2 1,1 5 1,-1-3-1,5 3 0,0-3 0,0 2 1,0 0 0,3 1 0,1 1 0,6-1 2,4 7-1,4-3 0,5 3 0,0-1 1,-1 1-1,-3 3-1,-4-3 1,0-1 0,-9-5 5,1 2-4,-4-3 5,-1-5 4,-4-1-2,-1 5 3,0-4-6,2-1-5,1 1 0,2 0 8,2 0-8,2-1 0,1-3 5,-1-2-5,1 0 0,-6 2 1,3-1 5,-4 2 5,-2 3 0,-1-1-6,2 1-4,-1 0 4,-1 3 1,6-3-5,-3 3 4,6-5-6,-1 4 8,1 1-7,3-5 5,-6 6-5,3-4 0,-3 2 0,0-1 0,-2 3 1,3 1-1,-6 0 0,2 4 5,3 0-5,-4 1-1,4-1 1,-1 0 0,2 2 0,-2-4 0,2 2-1,-2 1 1,2-2-1,-1 3 1,2 2 0,-2-5-1,3 1 1,-3-3-1,3 1 1,-5-6 0,3 2 7,-7-5-8,1 0 1,-2 2-1,-2-5 1,3 5-1,-3-2 0,1-1 0,3 7 0,-2-5 0,2 1 0,2 2 1,1 0 0,2 1-1,2 4 1,4 0 0,-4-1 0,3 5-1,2-1 1,-4 5-1,0-3 1,-4 4-1,4-2 1,-2 3-1,2 0 0,-3-1 1,0 1 0,-2-3-1,1-2 1,-4 1 0,-2-5 0,2-1 0,-3 1-1,3 1 1,-4-4-1,2 1 1,-4-2-1,2-1 0,0 1 0,-1-2 0,-4-2 1,2-2-1,-3-5 0,-3-3 1,1 0-1,-2 4 0,-1-5 0,2 4 1,1-3-1,0 5 1,2 1-1,-2-2 0,2-1 1,-4 0-1,0-3 0,2 4 0,0-3 1,3 3-1,0-2 0,-1 4 0,1-2 0,-1 0 1,1 3-1,-1 1 1,-1-2-1,-1 0 0,1-2 0,-2-4 0,-1-3 1,2-1 1,-4 0 5,0 0 1,0 0 2,0-1 1,0 1 1,0 0 1,-4-2-13,4 2-1,4-3-58,0-1-98,7-6-79,5 3 35,24-15-96</inkml:trace>
  <inkml:trace contextRef="#ctx0" brushRef="#br1" timeOffset="354724.2891">6121 9755 169,'-2'2'126,"1"1"-34,-2 4-41,0 7-6,2-1 3,2 4-18,2 0-12,1 3-8,2-8-1,0-1-1,1-1 5,-3-6 5,-1-4-1,-3 0 1,4-4 10,-1-2-13,-1-4-9,2 1-6,-7-2 0,0 1-1,-7 3 0,-4 1 1,-2 6 16,0 0 8,-4 0-1,8 4 1,6 2-2,3 0-20,2 5-2,2 1 0,2 6 0,3-3 0,2 0 0,-2-6 1,1-2 0,-1-6 0,2-2 11,-1-6 10,2-2-2,1-6-10,-1 0-4,-5 0 0,-1 6 2,-3 7-8,-3 4-32,-7 4-49,0 10-29,-34 39-157</inkml:trace>
  <inkml:trace contextRef="#ctx0" brushRef="#br1" timeOffset="356857.4111">6200 9939 294,'2'0'226,"-4"2"-167,2-1-47,-2 2-11,1 0 11,0-2 41,-4-1-13,2 4-14,-8-1-2,2 2-6,2 1-8,0 2-4,2-4-5,1 0 0,4-3-1,0 2 1,0-3-1,0 0 1,0 0 0,0 0-1,0 0-1,3 0-35,-2 0 13,2 0 11,-1 3-18,-1 0-13,2-3 13,-3-3 24,0 0 6,2-4 1,-1 2 0,-1-5 5,1 5 6,1-1 9,-2 3 15,0 0 6,0-3 3,0 5-15,0 1-4,0-2 5,0 2 1,0 0-16,0 0-14,0 2-1,0-2 0,-2 1 0,1 5 9,-2 0 20,-3 4 18,-4 5-13,-2 2-1,-3 2-8,-1 5-10,-7 4-4,2 4-4,-4 4-2,0 2 1,-1 1 2,0-2-7,3 3 5,-1-7 5,3-1-4,-2-1 4,-2-1 9,3 3 0,-2-4 1,1-2-8,3 1 1,0-1-3,-2-1-5,6-2-5,-5-1-1,4-1 7,0 1-8,-3-4 1,4 1 5,-7 6-5,4-7 0,0 3 1,0 1-2,0 3 1,3-7-1,-1 3 0,0 4 1,0-3 0,4 1 1,-5 0-1,1 3 0,-2 2 0,-2-1 0,4-5 0,0-3 5,3-2-5,1-7 0,0 3 0,2 0 5,1-5-4,-1-1-1,5 0 5,3-4-5,2-2 1,-1 0-1,2-2 5,0 0-5,2 0 0,-2 0 0,0 0 5,0-2 5,0 2 7,0 0 13,0 0-2,0 0-7,-2 2-4,2-2 0,0-2 0,0 2 0,0 0 3,0 0 12,0 0 20,-6-6-29,1 0-15,-2 0-2,1 2-6,3-3 1,0 5-1,3-3 0,-3 1 0,3-1 0,-1-3 0,5-6-1,-1-10-1,8-13-10,2-11 2,0-4 9,4-1-2,-5 14 1,-4 6 1,-4 13 0,-1 7 0,-3 4 0,3 6 0,-3 3 0,-3 0-1,3 0-7,0 3-8,-1-2-11,1 9-9,1 4 13,-1 6 10,0 9-1,0 2 7,-1 2-5,-4 4 6,1 2 5,-4-1-1,2-3 2,1-2-1,-2-7-1,4-7 1,3-4-5,0-4 5,0-3 0,1-4-1,1-3 1,1-1-5,1 0 4,-2 0 1,1 0-5,0 2 5,3-1 0,5 5 1,8-4 0,9-2 0,13-8 1,12-4 8,5-9-8,-1-5 7,-7 3-7,-3-2 0,-16 5 7,-7 9-8,-13 3 0,-5 6 0,-4 2-1,-4 2 1,0-2-1,1 0 0,1 4-5,-2 4-121,-10 35-211</inkml:trace>
  <inkml:trace contextRef="#ctx0" brushRef="#br1" timeOffset="360099.5965">6807 4240 814,'0'0'271,"0"0"-134,2 0-136,4 7-1,4 11-1,4 6 1,5 9 0,-1 9 1,1 6-1,3 0 1,-3 4 7,1-1-8,-1-2 1,0 0 7,0 2-8,1-6-1,-4-6-55,0-6-80,-1-11-107,7-20-342</inkml:trace>
  <inkml:trace contextRef="#ctx0" brushRef="#br1" timeOffset="360332.6099">7122 3971 968,'-6'0'153,"-1"5"-81,-11 9-63,-7 16-9,-6 17 0,-12 10 1,0 11-1,-2 5 0,2 2 1,7-3-1,6-5-19,8-12-59,2-7-6,10-8-27,1-5-49,-12 27-116</inkml:trace>
  <inkml:trace contextRef="#ctx0" brushRef="#br1" timeOffset="360781.6355">6616 4094 674,'-9'-6'97,"-1"4"-28,-7-2-34,-1 12-26,-1 14-9,1 6-7,-3 8 6,8 12-10,4 1 4,12 7-1,7 10 8,17 12 2,9 9 11,13 10 4,5-3-4,6-10-2,2-17-5,-1-19 0,-4-18 0,-3-15 6,-4-20 24,-2-15 72,-1-21 9,0-28-27,31-85-54,-2-52-20,-15 1-4,-41 80-6,-14 8-4,-24 14 5,0 62-5,-3 3 4,-4 7 24,-20-27-3,-12 19 19,-10 25-31,-52 26-15,-24 59-1,-7 37 1,56-26-1,58-39-12,9-4-20,9-2-30,-13 40-36,18-2-96,26-5-14,60 91-163</inkml:trace>
  <inkml:trace contextRef="#ctx0" brushRef="#br1" timeOffset="364471.8466">30873 2321 318,'0'-7'282,"-2"1"-150,4 0-21,-4-1 55,2 4 17,2-1-60,-4 4-60,2 4-44,0-4-19,-1 6-24,-3 7 9,0 10 14,-7 15 0,-2 16 1,-4 15 0,-3 11 1,-1 2 0,2 2-1,5-5 1,4-3 0,0-6-1,10-2 0,0-4 1,0-7-1,2-8-9,0-12-84,2-15-87,4-14-56,26-60-23</inkml:trace>
  <inkml:trace contextRef="#ctx0" brushRef="#br1" timeOffset="364766.8635">31215 2336 721,'-1'4'168,"-3"10"-162,-4 6-6,-4 18-1,-4 10 1,-1 10 8,-1 3-1,3 9 4,1 5 1,1 10 7,-1 8 4,-6 52-7,-4 10-4,15-112-3,-1-8-1,-4 35 1,1-14-4,4-12-5,5-12-51,4-9-88,-4-10-112</inkml:trace>
  <inkml:trace contextRef="#ctx0" brushRef="#br1" timeOffset="365194.888">30426 2786 784,'0'-2'169,"0"6"-152,0 6-17,0 12-12,3 11 0,0 12 12,5 4 1,2 14 14,1 3 5,1 11 4,4-3 12,2 1 3,3-2-3,6-8-3,0-3-11,3-7-1,-1-10 0,-1-13 6,0-9 11,-4-14 17,2-8 23,7-9 11,10-14-10,12-10-37,12-14-21,7-11-7,1-8-8,-6 4-5,-11 4 5,-11 5-5,-13 12-1,-15 11-18,-8 10-60,-8 7-68,-16 8-232,-56-19-329</inkml:trace>
  <inkml:trace contextRef="#ctx0" brushRef="#br1" timeOffset="366568.9666">31339 1043 100,'-1'0'683,"-2"-2"-598,-1 1-64,-5 1-4,-1-3-5,-12 2 4,-8-2 5,-6 3 3,-7-4 9,-1 1-1,-4 1-11,-2 3 4,-2 3 1,0 4-25,3 8-2,3 3-2,7 5-6,3 5 9,5 0-12,2 5 6,5 4 6,5-1-7,3 2 5,6 2 1,6 2-8,5 2 7,6 0 2,6-3 1,8-1 17,8-5 8,5-2-10,9-3-4,15-3 12,16-7 9,61 5 3,41-10-6,33-8-1,-75-8-8,-18 4-3,-17-1-8,-16-3 1,-50 0-2,-6 0 16,-9 0-2,21 0-10,-12 3-2,-11-3 8,-4 0 16,-3-3 11,1 1 11,-1-3-6,3-3-13,-3-3-16,3 0-2,0 1-7,-3-5-4,-3 3-1,2-2 1,-5 2 3,-2 6 4,-1 1 2,0 4 3,0-6-3,0 7-3,0-7-6,0 0 0,-1-1-1,-1-6-2,2-1-5,-1-5 5,-4-3-5,0-1 5,-3-6-5,-8-3 0,-4 2 0,-9-2 0,-12 0 0,-1 3-1,-4 3 0,-1 3 1,4 0 0,2 3 0,3-3 0,-1-3 0,-1 1 1,6 0 5,0 0-5,1-2-1,1 5-1,-2 1 1,0 5-1,-4-1-1,-2 4-5,4 3 5,6 4-13,5 5 13,9 2-8,1 0-9,6 4-37,1 0 1,1 1 1,-2 2 14,5-3-25,-2 4-23,-2 5-29,-4 3-46,-1 7-103,-22 35-231</inkml:trace>
  <inkml:trace contextRef="#ctx0" brushRef="#br1" timeOffset="367290.0078">31260 1405 261,'-1'4'211,"0"-2"-166,-1 3-33,-1 0-11,0 4 8,0-4 12,-1 0 5,-1 2-13,5 0-7,0 4-6,3 0 0,1 1 0,3 6 6,0-3 25,5 4 23,6-5-12,-1-3-9,4-6-4,-2-6 1,0-7-3,0-6-5,-4 0-1,-6-7 24,-2 1-21,-5 2 14,-2 1 77,-3 3-26,-5 6-31,1-2-8,-2 6-35,0 4-15,-2 4 0,-3 6 0,0 5-6,-2 1 5,2 0 0,8-2-6,-2-4 1,8-6-3,0-2 9,0-2 0,3 0-1,4-2-56,7-6 21,15-6 23,9-4-13,-2-2 5,-11 3 16,-12 5 5,-13 12 14,-6 3-14,-4 6-1,-8 1-8,-8 11 9,-5-1 10,1 5 1,4-5-11,12-2-76,14-4-142,36-16-137</inkml:trace>
  <inkml:trace contextRef="#ctx0" brushRef="#br1" timeOffset="367770.0352">31080 1059 766,'0'1'144,"0"-1"-120,0 0-16,0-1 25,0-3 171,-3-1-66,3-9-86,-4-5-26,-2-6-5,1-7 12,-1-1 3,3-6-11,0 1-11,2 0 4,-1 2-9,2 0 0,0 4-8,2-4 7,-2 5-7,1-1 1,2 1-1,0 3 1,1 5-1,-1 10 0,1 1-1,2 10-29,1 6-112,7 7 18,5 7-75,9 12-79,39 52-395</inkml:trace>
  <inkml:trace contextRef="#ctx0" brushRef="#br1" timeOffset="368019.0495">31575 1051 854,'5'-10'181,"0"2"-130,8-17-39,6-5-10,6-8 5,7-7 7,-4-3 2,2 3-7,0-1-1,-3 6-2,-1 2-5,2 7 0,-7 7-1,2 10 0,1 4-72,1 13-89,-3 10-65,19 36-373</inkml:trace>
  <inkml:trace contextRef="#ctx0" brushRef="#br1" timeOffset="368266.0636">32122 1168 698,'8'-17'201,"2"-4"-126,10-21-37,9-6 34,5-4 0,7-3-9,-4 4-23,-2 4-17,-3 7-10,-7 9-5,-10 10-8,-1 11 0,-8 10-104,-3 10-109,-4 12-36,-44 69-106</inkml:trace>
  <inkml:trace contextRef="#ctx0" brushRef="#br1" timeOffset="371014.2208">6555 9439 228,'3'-4'90,"0"1"-66,0-5-24,10 2-14</inkml:trace>
  <inkml:trace contextRef="#ctx0" brushRef="#br1" timeOffset="371201.2315">6700 9139 681,'0'-5'118,"-3"1"-68,2-4-34,1 2-16,7 0-93,33-11-176</inkml:trace>
  <inkml:trace contextRef="#ctx0" brushRef="#br1" timeOffset="381876.8421">6167 9935 181,'-1'-1'66,"-1"-3"-39,-1 0-19,2 0-7,1 4-1,1 0-29</inkml:trace>
  <inkml:trace contextRef="#ctx0" brushRef="#br1" timeOffset="383897.9577">29527 6384 253,'0'-7'260,"0"6"-149,0-2-65,0 0-13,0 3 0,0-3-10,0 3-13,0 0-10,-2 0-10,-1 3-158,-4 4-5,-26 22-109</inkml:trace>
  <inkml:trace contextRef="#ctx0" brushRef="#br1" timeOffset="384089.9687">29474 6367 238,'0'3'39,"0"1"-39,0 2-49,3 9-46</inkml:trace>
  <inkml:trace contextRef="#ctx0" brushRef="#br1" timeOffset="387222.1478">27147 6122 130,'-1'0'161,"0"0"-161,-1 2-81,-1 3-36,-11 5 49</inkml:trace>
  <inkml:trace contextRef="#ctx0" brushRef="#br1" timeOffset="388226.2053">29255 6701 479,'0'0'87,"0"0"-52,-1 0-35,-2 4-78,-3 3 44,1 5-35,-14 27-155</inkml:trace>
  <inkml:trace contextRef="#ctx0" brushRef="#br1" timeOffset="389795.295">9957 5422 668,'-2'2'234,"-1"8"-183,-2 3-42,-3 13-8,-1 9 11,-4 7 2,5 8 11,-1 5 16,2 8-10,5 4 14,-2 5-15,2 5 12,-2 8-22,1 2-10,-4 3 7,-1-2-16,0-12 1,6-17 5,2-19-1,0-20-6,2-13-73,6-12-58,8-20-19,46-186-639</inkml:trace>
  <inkml:trace contextRef="#ctx0" brushRef="#br1" timeOffset="390315.3248">9967 5319 805,'8'-7'141,"7"0"-108,13-8-24,10 5-9,6 1 6,2-1-5,1 6 7,-3 4 2,-2 10-9,-11 7 1,-7 11 7,-10 9 27,-11 12-9,-13 14 4,-15 7-7,-14 4-4,-14-3-5,-8-3-8,-6-10-1,9-11 6,5-15-3,20-15 2,14-11 20,12-2-2,5-11-14,12 1-15,13-8-23,11-7-2,15-2 16,3 11 7,-2 6-7,-4 12 0,-7 8-3,-9 14 0,-1 3 2,-6 10 10,-8 4 0,-2 10 12,-7 4 9,-6-1 19,-6 4 8,-9-3-12,-3-4 11,-9-11 10,-2-10 7,-7-6-19,-6-7-25,-4-3-5,-8-9-15,-1-3-8,0-9-70,2-12-72,0-12-168,-60-132-496</inkml:trace>
  <inkml:trace contextRef="#ctx0" brushRef="#br1" timeOffset="391179.3742">9509 4575 667,'-19'0'111,"-5"0"-63,-18 2-17,2 7 8,1 5 2,2 5-1,7 5-10,0 6-6,2 9-13,5 6 2,1 4 8,1 5-3,6-4-3,2 7 3,4 5 11,6 5-5,4 8-5,4 7-4,2 2 5,7 3-4,2 5 4,0 2 8,3 2 10,6 55-1,2 12-7,3 23 6,-8-58-9,-3-18-9,-16-68 3,1-3-12,-2-7 0,3 33-8,-4-12 0,-2-13 8,-2-14-1,-4-10 4,-4 0 18,-3-6 36,-8-3-12,-8-2-32,-6-10-5,-5-8-9,-3-13-8,1-9-63,-2-8-109,3-10-107,-39-112-190</inkml:trace>
  <inkml:trace contextRef="#ctx0" brushRef="#br1" timeOffset="391629.3999">8924 5469 693,'0'1'187,"-2"8"-151,-3 8-27,-1 12-3,-3 9 0,7 9 8,2 10 8,7 4 11,6 1-4,6 5 5,4-2-7,8-8 0,-1-11-15,-3-11 0,1-12 2,3-16 8,7-20 58,12-18 5,10-25-43,9-19-22,-7-10-10,-8-5-1,-21 0 2,-15 7 4,-18 4-3,-10 6-3,-16 8 0,-8 11 36,-14 15-23,-8 12-4,-12 18-6,-2 12-6,6 17 1,7 7-7,15 8-6,14 9-5,13 7 10,15 5-26,5 12-37,9-1-71,12 8-110,52 103-91</inkml:trace>
  <inkml:trace contextRef="#ctx0" brushRef="#br1" timeOffset="392207.433">9587 6499 1018,'-2'0'276,"1"1"-187,-2 7-89,-2 10-1,-2 12 1,-8 12 2,0 6 3,-3 2-4,5 0 4,1-6-5,6-5-1,3-7-7,3-7 8,9-5-1,4-1 1,8-9 1,6-6 10,10-7 10,5-5 6,0-8-3,2-1 4,-6-1-14,-8 6-13,-7 0 6,-3 5-6,-4 0 6,1-1-1,2-3-6,6-4-28,5-6-85,8-8-179,65-80-323</inkml:trace>
  <inkml:trace contextRef="#ctx0" brushRef="#br1" timeOffset="392926.4741">9644 5253 969,'1'-6'153,"11"-7"-100,9-13-41,23-5-11,9-6 13,11 3 7,-3 9 12,-3 8-18,-6 8-2,-4 5-4,3 6 0,1 2 9,5 2-3,4-2-1,3-4-4,-4 3-2,-1-6-2,-14 3-5,-12-4 7,-12 1-7,-12 2 22,-9-3 103,-6-7 54,-6-5-126,-12-12-38,-10-2-15,-12-4-1,-5 3-12,-3-1-5,7 2 10,11 1 6,12 6 0,15 12 2,6 4-2,4 7-17,7 1-44,16 5 38,10 4 17,12 6 1,5 6 6,1 0-7,-4 4 6,-10 4-6,-5 4 6,-5 3-1,-9 5-5,-4-1 5,-6 5 2,-8-1 1,-5 0 5,-16 3 24,-7-3 3,-11 3-8,-9-5-16,3-3 3,9-3-12,10 0-111,14-6-369,21 3-267</inkml:trace>
  <inkml:trace contextRef="#ctx0" brushRef="#br1" timeOffset="393140.4864">10983 5867 579,'0'10'197,"-1"-1"-119,-1 13 43,-2-4 49,1-3 40,3-7-36,-2-7-35,2-2-73,2-2-31,-2 2-17,0 0-18,3 1-39,3-3-213,32-22-321</inkml:trace>
  <inkml:trace contextRef="#ctx0" brushRef="#br1" timeOffset="393503.5071">11709 5384 280,'-23'-13'825,"3"3"-726,-18-5-78,-2 15-21,6 11-1,-1 11-9,-1 11 8,4 12-5,6 10 5,4 13-5,9 11 6,2 6-5,5 6 6,6 2-1,6-2 1,8-19 1,0-12 1,5-19-2,5-19 1,3-20 8,3-18-8,7-21 10,5-21-11,4-18-24,-6-7-115,-1-6-95,33-168-367</inkml:trace>
  <inkml:trace contextRef="#ctx0" brushRef="#br1" timeOffset="393730.5201">11938 4745 1080,'1'28'52,"-2"1"-50,-6 30-2,0 16 1,-7 14 7,-15 65 4,-7 38 23,-2 28-11,18-79 6,-21 16-21,12-18 1,38-92 1,-1-16-11,4-12-94,18 17-143,65-92-239</inkml:trace>
  <inkml:trace contextRef="#ctx0" brushRef="#br1" timeOffset="394085.5404">12447 5141 1437,'0'0'261,"0"10"-261,-6 10-120,-3 24 93,-6 15 26,-7 12 1,1 9 0,-3 15 12,-21 61-4,-10 25 31,15-13-12,33-128-20,6-14-6,2-2 0,3 17 1,4-14-2,3-14 2,8-7 11,4-9 32,11-12 26,12-8-20,1-7-23,5 0-13,-3 0-9,-3 0-5,0 1-1,-2 0 0,-1-1-54,-6 3-69,-15-1-68,-4 1-130,-26-63-328</inkml:trace>
  <inkml:trace contextRef="#ctx0" brushRef="#br1" timeOffset="394655.573">12085 5086 595,'0'-1'511,"0"1"-424,2-3-87,6 7-12,6 0 6,10 2 6,12-2 12,16-2 38,17-6 1,50-8 16,-79 3 8,35-1-6,-11 0-34,-16 4-8,-6 5-14,-12 1-2,-8 0-4,-4 3-6,-9-3 1,-3 0 5,-3 0 1,-3-2 35,-4-8 110,-1-1-93,-1-13-40,-6-5-14,-3-4-5,-7-1-1,-2 3 1,-1-1 1,6 5-1,5 9 0,4 2 0,7 12-1,3 4-30,0 2-54,3 5 28,5 7 35,3 2 20,5 7 0,7 2-1,3 1-6,1 8 8,0 2 1,-6 1 5,-3 5-4,-5 0 4,-5 1 7,-5-8-1,-2-3-6,-1-4 0,-4-3 5,-7 1 2,-8 5 7,-3 6-20,-7 0-17,4 5-164,-41 42-407</inkml:trace>
  <inkml:trace contextRef="#ctx0" brushRef="#br1" timeOffset="407320.2974">24949 6989 289,'-2'-2'174,"1"0"-52,-2-6-34,1 4 8,0-6-12,-3-2-4,2 2-10,-2 4-14,2 0-5,1 2 6,1 1-3,-2 3-21,3 0-18,0 0-7,0 0-8,-2 3-78,0 3-69,-2 3 24,-2 6 12,-1-3-6,2-2 13,1-6 50,1 0 54,0-4 14,-1 0 10,0-4 21,3 4 37,-1-1 32,4-2 30,1 3-6,-1-4-39,2-2-34,-2 2-35,-1-4 13,0 0-7,-1 2 21,0 4 12,-1-1-7,1 3-22,-1 3-26,1-3-14,0 5-6,2 6-17,6 8 16,6 12 7,2 5 19,8 9-8,-1-1-4,2-3-6,-2 0-1,-3-2-12,-3-1 11,-3-3 1,-5 1 3,5-2 7,-6 0 1,3-2-4,-3-6-5,-2-6-1,-1-10 1,-3-6-2,2-4 9,-4-8-9,2-8-5,2-9-109,2-15-12,-2-8-45,-7-6-114,-9-81-198</inkml:trace>
  <inkml:trace contextRef="#ctx0" brushRef="#br1" timeOffset="407683.3182">24958 6829 555,'-6'-11'138,"0"5"-45,-6-8 31,1 2 26,3 3-7,2 5-35,4 2-38,2 2-50,0 2-20,3 2-26,4 2 26,7 9 23,7-1 34,8 8-15,5-5-21,8 2 19,1-3 17,5-2-27,0-2-4,-1-6-17,1 4 18,2-9-2,0-2 8,-3-2-15,-13-4-9,-8 7-7,-18-3-2,-7 6-12,-2-3-17,-3 0-52,2 7-111,-3 3-111,-32 36-52</inkml:trace>
  <inkml:trace contextRef="#ctx0" brushRef="#br1" timeOffset="414060.6829">10382 6694 363,'-3'-5'235,"2"0"-124,-4-2-7,3 0-43,-2-3 2,4 3-28,0 0-28,0 5-7,6-1-73,5 3-148,11 3 136,87-3-170</inkml:trace>
  <inkml:trace contextRef="#ctx0" brushRef="#br1" timeOffset="414369.7006">12342 6280 255,'-3'-3'135,"6"2"-93,-3-1-42,3-2-67,14-16-55</inkml:trace>
  <inkml:trace contextRef="#ctx0" brushRef="#br1" timeOffset="419362.9862">6827 4981 237,'0'7'87,"1"-3"-66,-1 8-15,3 2-5,-1-4-1,-1-2 2,1 0-2,2 5 0,14 32-105</inkml:trace>
  <inkml:trace contextRef="#ctx0" brushRef="#br1" timeOffset="419924.0183">7312 7275 192,'0'2'135,"-2"1"-107,-1 9-28,-3 8-19,-21 48-190</inkml:trace>
  <inkml:trace contextRef="#ctx0" brushRef="#br1" timeOffset="427518.4527">13630 5718 605,'-3'0'180,"6"-3"-88,-3 3-56,6-3 0,4-3 72,8-2-9,10 0-15,8-5 15,3 6-14,2 0-32,-4 7-17,-7 0-12,-3 4-21,-7-1 4,-5 0-4,-3-2 8,2-1 4,10-1-15,8-5-2,6-2-8,3-1-148,-3 3-158,27-2-243</inkml:trace>
  <inkml:trace contextRef="#ctx0" brushRef="#br1" timeOffset="427804.469">13405 6422 1039,'1'-3'132,"1"3"-61,11-4-64,11 1 83,19-5 48,12-4-25,16-7-11,52-18-33,15-4-18,2 1-30,-55 16-14,-51 11 2,2 3 0,-5-2-8,29-8-1,-6 1-18,-10 8-124,-6 0-134,-3-4-227,33-60-249</inkml:trace>
  <inkml:trace contextRef="#ctx0" brushRef="#br1" timeOffset="428117.4869">14944 5115 1064,'0'3'114,"0"5"-114,0 15-18,2 12 13,-2 22 5,-2 14 12,-5 15 40,1 73 19,-9 35 47,-10 18-25,5-69-55,7-20-20,10-78-11,6-5-1,-2-13-5,5 31 7,2-23-7,1-16-1,1-12-61,4-8-85,0-17-128,51-150-32</inkml:trace>
  <inkml:trace contextRef="#ctx0" brushRef="#br1" timeOffset="428644.5171">14947 5059 1038,'0'-4'145,"3"2"-53,-2-6-69,7 7-22,7-3 13,15 0 14,15 1 16,9 0-20,5 6-14,-1 4-10,-5 8-9,-15 6-3,-8 11 12,-12 13 8,-9 10-2,-9 11 0,-21 9-5,-16 15 9,-20 5 2,-58 48-10,-19-22 5,100-97-6,10-9 1,-21 15 7,23-14-8,16-13 18,9-3 20,4-5-39,19-6 12,16-4-10,15-6 7,15 5-9,0 0 0,-5 12-9,-10 8 8,-6 12-7,-15 1 8,-1 11 6,-4 7-6,-4 6 11,-8-1-5,-5 1 0,-7 0 1,-7 0 5,-10 3 8,-8-2 29,-16 5 38,-18 2 0,-61 27-36,-40-2-30,-8-23-6,121-46-13,13 0-1,15-5-1,-15-3-70,64-64-208</inkml:trace>
  <inkml:trace contextRef="#ctx0" brushRef="#br1" timeOffset="428914.5325">15935 5740 1319,'0'0'164,"0"1"-161,0 5-3,0 6 0,0 5 0,0 7 37,0 7 26,0 5-19,4-5-16,-1-5-14,-1-6-5,-1-11 1,0-2 2,-1-7 20,0-3 31,0 3-2,-1-8-20,0-7-41,-4-4-101,-3-10-229,-22-62-617</inkml:trace>
  <inkml:trace contextRef="#ctx0" brushRef="#br1" timeOffset="430530.6249">15959 6102 971,'0'3'71,"0"-2"-71,1 1-65,-1 2 43,2-4 20,3-4-17,4-2-73,10-10 5,61-51-159</inkml:trace>
  <inkml:trace contextRef="#ctx0" brushRef="#br1" timeOffset="431106.6579">16642 5405 947,'10'-7'123,"0"-1"-54,20-7-42,8 0 45,4 4 40,-6 1-10,-10 8-46,0 8-35,-7 4-6,5 8-5,-2 6-9,-2 6 1,-3 10-2,-10 1 0,-6 6 1,-11 8 9,-15 4 5,-17 10-6,-17 3 1,0-1-2,2-9-8,14-14 6,20-18-6,12-14-1,8-10-14,3-4-23,4-2 7,6 0-30,17-2 61,17-4 51,20-7 25,57-19-28,-84 21-21,36-11-10,-19 0-7,-11 9-8,-9-1-2,-6-5-84,-4-3-125,22-78-498</inkml:trace>
  <inkml:trace contextRef="#ctx0" brushRef="#br1" timeOffset="431312.6697">17360 5331 602,'0'-2'570,"3"4"-517,6-2-53,5 4 6,8-2 19,12-4 25,9-5-10,7 1-17,5-4-11,0-2 0,1 1-12,-3-3-17,-1-1-160,-12 4-157,-7 2-296</inkml:trace>
  <inkml:trace contextRef="#ctx0" brushRef="#br1" timeOffset="431513.6812">17613 5425 370,'-16'16'210,"3"0"-63,-16 21-67,3 0 11,-1 6 35,0 5-19,4 0-23,1 4-27,0-1-14,3-2-19,5-1-9,3-10-7,5-12-2,5-11-1,1-11-4,6-8-2,13-14-27,18-15-73,16-18-160,91-129-67</inkml:trace>
  <inkml:trace contextRef="#ctx0" brushRef="#br1" timeOffset="431715.6927">17676 5502 256,'0'3'459,"0"0"-407,2 5-50,-1 7-2,4 7 51,-1 14 42,5 4 27,0 5-47,0 9 17,4-1-1,3 0-34,-1-4-28,1-8-12,1-8-4,-3-10-4,-1-7 5,2-7 5,0-13-11,8-14-6,4-15-132,60-102-239</inkml:trace>
  <inkml:trace contextRef="#ctx0" brushRef="#br1" timeOffset="432234.7224">18269 5161 987,'1'3'166,"1"-3"-146,1 3-20,2 4-1,3 2 1,1 4 12,1 10 30,1 5 42,1 9-10,-3 8-17,-1 10-12,-5 5-18,0 2 1,0-1-2,0-6-10,-1-4-8,-2-5-2,-2-5 0,0-3-5,1-6 5,1-9 0,-1-9 0,-1-10 5,2-4 19,0-4 67,-4-8 10,2-12-70,-6-9-26,8-12-10,0-8 1,10-7-2,2 0-1,7 0-9,-1 5 9,6 5 0,0 4 0,3 1-8,3 4 7,2-1-5,5 2 6,3 6 0,0 2 1,-4 5 0,-5 9 0,-6 1 0,-6 4 0,-5 6 1,-8-1-1,-3 8 0,-4 0 0,-1 0-18,-1 6-175,-5 6-98,-44 55-92</inkml:trace>
  <inkml:trace contextRef="#ctx0" brushRef="#br1" timeOffset="434064.8271">19352 5257 866,'-2'-4'216,"0"1"-67,0 0-79,-2 3 14,3 2 42,1-2 11,-1 0-13,-1 0-34,2 0-40,2 0-28,-2 0-10,1 0-12,4 0 0,6 0-10,21-5 4,19-8 6,63-10 0,-72 13 1,40-5 0,-13-1-1,-15 9 1,-16 4-1,-12 1 0,-9 4-1,-3 0-6,-5-1-4,0 3-26,-6-4-37,-2 3-16,-1 0-16,2 4-37,-4-1-82,2 6-91,-15 8-377</inkml:trace>
  <inkml:trace contextRef="#ctx0" brushRef="#br1" timeOffset="434509.8525">19159 5863 808,'-2'0'185,"2"-2"-58,0 2-56,0 0 14,2 0 22,-2 0-7,2 0-19,-1-1-30,5 1-22,13-3-14,16-5 1,21-7 17,61-19 6,32-11-3,-3-4-10,-59 24-7,-53 18-11,-4 0-1,-2 3-1,24-4-5,-9 0-1,-11 6 1,-4 1 0,-10 1 0,-4 0 0,-3 0 0,-4 1-1,-3-1 1,-1 2 0,2 1-1,-3-3-6,-2 3-28,2-3-67,-4 0-70,0 4-133,-33 9-172</inkml:trace>
  <inkml:trace contextRef="#ctx0" brushRef="#br1" timeOffset="440658.2042">20563 5398 584,'0'-3'102,"0"3"-63,-3-4-27,3 4-11,0 0-1,0 0-69,0 3-75,0 11-76</inkml:trace>
  <inkml:trace contextRef="#ctx0" brushRef="#br1" timeOffset="441816.2705">20617 5264 789,'-2'-4'177,"-1"1"-33,0-4-78,0 4 2,0 1-14,3 1-26,0 1-16,0 0-12,0 0-40,2 1-179,2 4-95,17 9-137</inkml:trace>
  <inkml:trace contextRef="#ctx0" brushRef="#br1" timeOffset="442248.2952">20824 4944 602,'0'-3'184,"0"3"-116,0-1-68,0 2-26,0 3 11,-3 4 5,3 0-23,0 5-62,-3 34-41</inkml:trace>
  <inkml:trace contextRef="#ctx0" brushRef="#br1" timeOffset="442822.328">20863 4988 826,'0'0'147,"0"1"-147,3 5 0,-2 1-2,5 3 2,-1 3 10,-1-1 32,1 10 18,1 0-6,-1 5-10,0 14-4,-3 8 1,-5 13 16,-6 13-5,-5 6-19,-9 8-15,-5-3-3,0-3-3,-2-2-4,3-6-2,2-7-6,4-9-71,9-15-86,5-17-52,4-10-11,12-33-67</inkml:trace>
  <inkml:trace contextRef="#ctx0" brushRef="#br1" timeOffset="443406.3614">20933 5053 817,'-1'-16'183,"-1"8"-22,0-15-77,0 7-32,2 6 11,0 4 0,2 2-30,0 7-33,1 1-27,3 9 11,5 7 8,5 7 7,-3 12 1,-3 10 10,0 5 8,-6 7 2,-7 5 4,-5 8-8,1-1 2,1-1-7,2-12-4,4-9 0,4-10-6,4-10-1,8-5 0,-2-7 2,5-9 7,6-3 3,4-14 9,0-6 0,3-19 4,5-16-8,-1-10-10,-3-10-5,-6-7 7,-5-3-9,-5 2-2,-4-4-29,-7 9-8,-6 11 12,0 13 18,-3 12 9,-3 11 0,3 14 0,1 3 0,0 6-5,2 6-19,-1 5-6,1 7 15,-2 11 9,0 14 6,0 13 4,-5 16 11,4 4 5,-2 3-4,-1 4-5,3-7-4,1-2 1,4-9 1,5-9-9,3-8-62,8-9-199,58-2-239</inkml:trace>
  <inkml:trace contextRef="#ctx0" brushRef="#br1" timeOffset="443723.3795">21598 5628 1192,'0'7'124,"0"-1"-104,2 12-19,-2-1 0,3-1 0,-1-4 5,2-4 0,-1-2 1,1-2-1,2-4 17,3-4 17,0-8 25,0-5-17,-1-9-21,-4-2-11,-4-7-5,-4 4-5,-5 2 12,-2 7 45,-5 10-27,0 6-24,0 4-12,-1 9-8,3 4-4,5 8-3,0 3-73,17-2-64,8 1-71,81-7-83</inkml:trace>
  <inkml:trace contextRef="#ctx0" brushRef="#br1" timeOffset="444412.4189">22153 4769 989,'0'-9'297,"2"6"-207,1-9-62,4 6-14,2 1 8,12-9 2,12 0-12,13-3-3,8 1-8,4 0 0,-1 8 1,-11 0-1,-5 1 0,-16 2-1,-10 4-22,-11 1-50,-7 0-26,-4 3-46,-11 6-12,-6 0 95,-3 3 38,1 7 22,7 3-6,7 0-4,-1 5 10,6 10 1,-1-3 14,1 7 29,-1 1 25,1 0 4,2 9 18,1 6-21,0 7 0,2 6 1,0 5-11,2 4-25,-1-4-19,-1-3 2,-1-11-5,0-10-5,-1-16-5,-1-11 4,1-15 7,-7-5 25,-7-5 34,-11-5-44,-5-4-16,-5-7-11,9 2-1,6-4 0,9 5 0,6 5 0,4 2 1,5 5 0,6 1 0,5-3 6,10-4-7,15-7 0,12-2 0,7 0 0,0 3 1,-2 2 0,-8 2-1,-2 3 1,-8 3 1,-7 2-2,-6 4 0,-2 2 0,-2 3 0,1 7-147,32 30-454</inkml:trace>
  <inkml:trace contextRef="#ctx0" brushRef="#br1" timeOffset="444567.4278">23160 5704 633,'-2'-2'566,"-4"2"-566,-9 2-101,-3 9-106,-64 14-264</inkml:trace>
  <inkml:trace contextRef="#ctx0" brushRef="#br1" timeOffset="447602.6014">8971 7443 637,'0'-4'144,"0"0"-38,4 0-53,-1 1-48,3 0-4,4 3-1,8 0 1,10 0 17,10-1 41,7-1 8,8 2-8,4 0-14,-2 3-14,-2 4-14,0 0 2,4-1-1,3-1 0,13-4-9,52-1 5,37-10 4,13-15-8,-42 3 17,1 7 36,4 11-27,-1 0-18,-18 10-6,0 3-11,1 0 18,11 4-18,14-1 10,-15 0-5,10-3-5,6-5 0,17-6 8,5-2-9,-8 0 1,3 0-1,8 4 1,-24-3-1,-1 14 11,-12 1-11,-3 11 0,-6 5 0,-7 9 0,5-9 0,3 0-6,16-8-38,7-4-13,-14-8-19,-1-6 4,5 4 16,-9-3 26,-4 4 29,-14 3 1,-1 0-1,0-2-23,12 1-3,5-9 17,-9 0 10,7 0 7,10-7 4,10-3 37,5-4-48,-2-8 6,6 3-6,12-11 10,1 7-1,-8-3 3,2-1-4,2 6-7,-1-1-1,-16 3 0,5 3 3,10-6-3,3 0 13,-3-1-1,14-3-10,9-3 5,0 2-5,-9-5 5,2 1-7,1-3 0,-19 3 0,7 2 0,-1-1 1,0 5 12,-7 1-13,0-7 6,16-6-4,7-7 5,13-1 8,23-8-3,15-4 3,-9-1-15,7-7 15,-8 2-1,-18 7-14,-26 4 0,-40 11-7,-44 15 7,-65 17 31,-16 5-14,-8 4-17,13-4-9,-15 8-44,-5 3 20,2 0 11,-1 1-2,0-1 7,0-1 10,0-2 5,0-4-3,0 2 5,0-2 1,0 0-1,-2 0-17,0-2-24,-2-2-5,-5-2-113,0-1 18,0 2-12,-3-2-32,-11-3-158</inkml:trace>
  <inkml:trace contextRef="#ctx0" brushRef="#br1" timeOffset="448910.6762">8513 7908 714,'-2'-7'153,"-1"6"-41,-1-5-14,2 2-1,1 0-7,2 1-12,1-9-36,2 0-4,1-3-23,2-7-2,-1 2-4,3 1 0,-3 3-1,5-1-2,-1-3-5,3-2 7,-2 1-8,4 1 1,-6 7-1,-4 4 1,-4 8 1,-2 1-2,1 1-9,-1-1-11,1 5-44,1 6-23,2 2-54,3 9-81,10 37-226</inkml:trace>
  <inkml:trace contextRef="#ctx0" brushRef="#br1" timeOffset="449739.7236">7109 6002 96,'4'3'151,"4"14"-151</inkml:trace>
  <inkml:trace contextRef="#ctx0" brushRef="#br1" timeOffset="451553.8274">8057 8332 726,'0'-14'156,"0"2"5,2-10-22,0 7-46,5 1-37,2 1-29,4 6-3,-1 4-8,4 3-10,3 4-6,0 7 1,8 11 0,-5 5 17,2 9 20,-2 5-1,-1 8-5,-4 2-2,-3 8 9,-3 5-14,-5 7 1,-3 0-13,-3 0 5,-3-3-12,-1-1 6,-1-5 0,1-9-11,2-12 1,2-11 4,0-15-6,0-11 8,2-4 7,-1-1 12,-1-11 36,3-9-6,2-24-41,2-19-14,9-17-1,1-6 1,2-2-1,7 3 1,0 10-2,0 14 1,4 7-1,-5 15 1,-3 9 1,0 9 5,-12 6-6,0 6 0,-3 3 0,-2 3 0,0 0-1,2 3 0,-1-2-2,1 0 1,-1 2 0,-1 1-5,-2 0 0,3 0-76,5 4-110,0 5-95,30 43-262</inkml:trace>
  <inkml:trace contextRef="#ctx0" brushRef="#br1" timeOffset="452144.8612">9045 8344 1118,'-1'0'287,"1"0"-152,-2 0-96,4 0-17,-2 1 4,1 1-11,2 2-15,14 2-9,14 4 9,24 8 2,62 7 5,27-6-1,-107-14-5,-7 2 1,30 11-2,-18-4 0,-12 7-1,-13 0 0,-6-1 0,-8 5 1,-5-1 0,-10 7 7,-11 4 8,-12 8 3,-15 5 8,-8 1-5,-7 3 3,-3 1 1,-1-4-14,6 0 1,7-6-12,13-8 1,17-10-1,13-9-49,8-12-101,16-4-339,69-62-165</inkml:trace>
  <inkml:trace contextRef="#ctx0" brushRef="#br1" timeOffset="453534.9407">10004 8236 702,'-1'-4'219,"0"4"-8,-3-4-82,4 4-78,0 0-4,0 1 16,0-1-8,2 0-22,7-1-19,12-5-7,15-2 2,17-4-1,1 0-7,0 5 0,-7-3 1,-11 10-1,-7 0 0,-11 4-1,-4 3-1,-7 4-8,-5-1-1,-2 1 10,-2 9 1,-9 7 15,-5 6 14,-7 9 2,-8 9-14,-5 1-3,-1 7-2,1-3-11,3-2 4,3-4-5,3-5-1,4-9-5,-1-10-58,11-9-30,0-10-16,5-11 46,5-10-218,3-88-310</inkml:trace>
  <inkml:trace contextRef="#ctx0" brushRef="#br1" timeOffset="453826.9574">10020 8206 931,'-2'0'232,"2"0"-146,-1 0-76,1 2-10,0 0 14,0 2 10,0 2-15,1 9 3,-1 13 39,2 14 43,-4 14-11,-1 5-34,-3 10-16,-1-3-10,-8 9-4,1-6-1,-4-3-3,0-4-6,2-10-7,5-14 4,1-12-6,10-14 0,-3-4-13,6-4-50,-3-4-67,0-2-74,3-2-54,1-40-77</inkml:trace>
  <inkml:trace contextRef="#ctx0" brushRef="#br1" timeOffset="454091.9726">10063 8650 756,'0'0'321,"0"0"-159,0 0-140,0 3-16,0-2-6,1 6 50,4 11 59,4 5-17,2 13-31,6 3-22,3 4-15,4 6-3,2-2 2,4 2-8,-3-3 0,3 0-3,-3-7-3,-6-9-3,-2-7-6,-9-12 11,-4-6-5,-3-3-6,-3-4-23,3-7-104,19-62-465</inkml:trace>
  <inkml:trace contextRef="#ctx0" brushRef="#br1" timeOffset="455029.0262">9479 7886 507,'-1'10'92,"0"2"-55,-3 8-5,2-3-7,2-6 34,0-7 56,0-7 92,1 3-13,-1-1-43,0-1-20,1-2 8,1-11 4,1-10-88,4-18-35,8-22-11,5-15-8,14-14 5,26-61-1,16-3-4,-51 106-1,-1 5 0,22-47 0,-2 1 0,-2 4 0,-6 10 1,-10 13-1,-8 16 0,-11 13 1,-4 13 0,-3 10 1,-1 1 4,-1 9-6,1 4 1,-1 0-1,1 3-14,-2 1 1,-7 6-2,-4 4 15,-10 14 0,-8 6 1,-12 10 0,-3 6 0,-5 5 0,2 0 0,0-3 0,0-1 8,-1-5-7,8-10-1,6-4 0,10-9 4,12-12-5,9-4-2,4-7-5,4 4-1,-4-4 1,4 0-46,-1 4-38,4 2-8,4 0-15,7-3-42,16-3-57,14-9-150,99-84-248</inkml:trace>
  <inkml:trace contextRef="#ctx0" brushRef="#br1" timeOffset="455307.0421">9900 6799 168,'0'-1'548,"0"-2"-368,0-5-92,0 8-58,0 3-9,0-2 12,0 7 0,7 5 8,-3 6 46,9 13-9,0 7-18,5 4 6,0 8 0,0-2-11,0 5 5,-2-4-9,-1 0-16,-4-4-11,-2-5-12,-5-5-5,1-5 5,-4-7 0,-1-7-3,2-5 0,-2-2 0,3-2-9,0 3-112,11 17-260</inkml:trace>
  <inkml:trace contextRef="#ctx0" brushRef="#br1" timeOffset="457710.1795">8384 9965 635,'-3'-1'125,"3"-2"-62,-4-1-63,11 4-30,3 3-14,4-2 17,3 2-42,2-2-63,30-1-127</inkml:trace>
  <inkml:trace contextRef="#ctx0" brushRef="#br1" timeOffset="459082.258">7974 10906 640,'3'-15'116,"5"-3"-55,2-13-35,9-2-8,-2 1 30,2 4 34,-6 7-1,-4 9-28,-1 8-37,1 7-16,0 2 1,1 3 11,5 6 9,2 5 3,2 7 27,5 7-6,-2 11-10,4 8 17,-1 9-1,-1 7-1,-5 5-19,-4-1-2,-7 2-8,-8 1-2,-6-2 4,-7-4-5,-4-2-8,-1-11 2,1-12 0,6-15-10,4-10-1,6-12 10,2-7 5,1-3 14,-2-10 41,5-19-22,6-28-38,22-71-11,24-39 0,16 12-6,-54 111 6,-2 0 2,2 5-1,13-40 0,-4 10 1,-4 16-1,-8 15-1,-5 10 1,-5 16 1,-2 6-2,-2 8-11,1 2-55,1 6-117,7 4 69,8 12-139,54 41-197</inkml:trace>
  <inkml:trace contextRef="#ctx0" brushRef="#br1" timeOffset="459510.2825">9195 10759 1064,'-3'0'234,"1"2"-114,-2 2-87,-6 4-17,-2 6 2,-13 8 8,-11 11 5,-11 8-16,-4 12-7,2 2-7,1-6 0,9-6 5,12-12-6,12-17 0,10-4-9,5-8 1,5 3-5,1 1 12,9-1 1,6 6 0,9 3 0,6-1 1,4 4 0,3 2 0,-2 3 0,-5 1 1,-1 2-1,-2-1 0,-4 1 5,-6-1-4,0-4 7,-7-4-3,0-6-5,-8-7 0,-3-1 10,-2-2-2,-3 0 2,1-4-11,4-7-58,25-50-325</inkml:trace>
  <inkml:trace contextRef="#ctx0" brushRef="#br1" timeOffset="459947.3075">9597 10675 1125,'-2'-4'204,"1"4"-76,-2-6-88,9 5-28,9-3-12,9-4 0,12-2 0,10 2 1,0 2-1,-2 4-1,-3 6 0,0 0 0,-4 4 1,1-2 1,-5 0-1,-6 5-1,-6 7-5,-7 4-6,-6 5-5,-7 8 10,-7 8 7,-11 14 0,-8 12 7,-11 6 14,-12 7 5,-4-5-1,-3-5-14,5-10-2,11-16-8,10-9 5,13-19-4,10-13 13,1-10-15,8-17-90,1-19-365,19-131-165</inkml:trace>
  <inkml:trace contextRef="#ctx0" brushRef="#br1" timeOffset="460193.3216">9662 10671 761,'0'0'251,"0"2"-196,0 5-55,1 9 0,0 10 25,3 11 64,-3 19 20,0 12 4,-3 63-5,-3-84-29,-7 47-29,-1-7-7,-4-5-16,1-5-12,1-7-4,4-9-10,5-13 1,4-10-2,4-12-90,1-12-72,3-13-47,6-15-17,33-83-226</inkml:trace>
  <inkml:trace contextRef="#ctx0" brushRef="#br1" timeOffset="460365.3314">9752 11356 364,'6'0'207,"2"5"-114,10 7 2,0 5 76,4 12-21,-1 3-26,0 7-34,3 7-36,3 1 41,-1 2-52,4-10-26,-3-1-5,-4-11 3,2-8-15,3-10-27,1-9-140,76-64-293</inkml:trace>
  <inkml:trace contextRef="#ctx0" brushRef="#br1" timeOffset="460862.3598">10916 10593 1193,'0'-6'194,"6"4"-101,5-10-72,12-2-15,16-7-5,16-1 0,6 5 0,1 3-1,-3 10 0,-12 10-6,-13 10-13,-8 9 19,-7 8 4,-10 11 43,-3 0-1,-9 4-5,-3 7-1,-6-3 2,-7 5-9,2-6-16,-1 0-10,3-3-7,0 2-24,-3-3-146,-30 73-320</inkml:trace>
  <inkml:trace contextRef="#ctx0" brushRef="#br1" timeOffset="461171.3775">11266 11614 471,'2'8'106,"1"-2"-5,0 5-10,-1-5-14,-1-6 116,1 0 61,-2-1-74,1-3-75,4-4 13,2-8-74,0-1-28,0-5-7,-4 11 9,-5 6 12,1 5 74,-6 3-50,-2 3-48,-9 5-5,-7 11-1,-1 1 1,7-4-1,5-5-2,8-7-14,6-4-5,6-1-57,4 2-135,45-13-305</inkml:trace>
  <inkml:trace contextRef="#ctx0" brushRef="#br2" timeOffset="476500.2543">3310 6516 588,'-3'-4'163,"-1"0"-47,-4-2-46,4 3-7,-2-1-22,0 1-11,3 0 1,-2 3-1,4 0-3,-2 0-4,0 1-7,0 1 2,-3 1 6,3 1-1,-4 1 5,2 3 2,-2-4 9,-3 2 6,-1 0 3,-1 1-7,-1 3-11,-4-2-2,2 2-10,-1 2-7,-2 2-2,1-3-8,-1 4 1,4 0 7,-3 0-8,3 0 0,0 4 5,2-2-5,-3 3 0,1 3 0,2 3 0,-5 0 1,4 7-1,-1 3 5,-1-4-6,3 4 0,3-3 0,2-2 0,-2 5 1,-2-4-1,3 4 0,-1-3 1,1-2-1,3-1 1,-1-4-1,3 2 0,3-1 0,-2 0-1,4 3 1,0-3 1,-1 7-1,4-7 0,-2 2 0,1-1 0,3-5 0,0 1-1,0 2 0,2 2 1,5 3 0,-4 3 0,1-2-1,5 3 2,-4 0-1,-1-2 0,-1-5 0,0 0 0,-2-3 1,0-1-1,1 1 0,1-1 0,1-2-1,-2 3 1,0-6 0,1-1 0,0-2-1,-1-2 0,1-2 1,-2 1 0,0-3-1,4 3 1,-2-2 2,0-2-2,4 3 0,-1-2 1,-3 0-1,3-1 0,1 1 0,-2-1 1,0-2 1,2-1-1,-1-3 0,-1 1 0,4 0-1,-1-8 6,6 1 0,2 0-5,4-4 5,-1 0-5,1 0 0,3-5 5,-2 2-5,2-6 1,7 3-1,-3 0 1,0-3-1,4 0 0,-2 2 9,4-1-8,-3-3 5,-3 4 2,-1-3 0,-2-1 0,-1-4 5,0-3-1,-4-1-5,-4-2 8,1 2 5,-3-6-3,0 0-7,4-8-10,0 0 5,2-1-5,-3-3 0,-2 6 8,-2-3-7,-7 4 5,-4 3 11,-1 1 14,-3 3-11,-1-1-3,1-1-11,-4 1-5,2 2 8,-2-1-4,-4-3-4,1 2 8,-2-1 13,-3-3 5,0 2-1,-4 1 8,-3 1-11,1 1 0,-2 5-12,-2-2-5,1 2-1,-4 2-5,6 0 0,-6 0 10,6 1-11,-3 0 0,-2 0 6,2-1-6,1 4-1,-2-3 1,1 2-1,4 4 1,-2-1 1,0 4-1,0 2 1,3-2-1,-3 3-1,0-1 1,-1 0 1,0 1 1,1 3-1,2 0 0,-2 0-1,4 1 0,-4 2 0,6 2 1,-5-2-1,2 1 0,1-3 0,-1 6-1,3-3 0,-7 3-1,4 3 1,-5 0-1,-2 1 1,-3 2-5,0-1 6,-2 2-1,4 4 1,-3-5-1,3 4 1,0-4 1,2 3-1,-2 1 0,1-3 0,0-1 0,4 0 1,1 1-1,0-2 0,3 2 0,-1-3 0,-1 2 0,5 1 0,-1-2-1,2-1 0,0 1 0,-2 3 1,1 2-1,-4 0 1,5-2-1,-4 3-5,2-1 6,1-1 0,-1 4 0,-3-2 1,5 1-1,-1 0 0,3-4-1,0 4 0,-4 1-5,4 0 5,-2 4 0,0-1 0,2 2 0,2-3-1,-3 0 1,0 0 0,1 4-4,0-1 4,2-1 1,-2 3-5,0 0 4,3 1 1,-4-2 0,4-1 0,-1 2 0,3 2-6,-1 3 6,-1 1 0,3-3 0,0 3-5,3 0 5,-1-2-1,0 4 0,2-9 1,1 5-6,-1-2 6,2 0 0,-3-3-1,1 4 1,0-1 0,1-1 0,1 3 0,2 0 0,1-2 0,-3 1-1,0-1 0,0 1 0,0-6 1,1 1-1,1-1 1,-4-1 0,4 2 0,-1-1 0,0-1 0,1 6 1,1-2-1,0 1 0,-1 0 0,-1-1 0,0-2 0,3 3 0,-2-4 0,1 4 0,-3-8 1,3 1-2,-2-3 1,2 0 0,-2-3 1,1-1 0,0 3-1,-1 0-1,6-1 1,0 0 0,-1 5 0,4-7 0,-4 2 1,3-2-1,0 5 1,-1-8 0,2 5-1,1-4 0,0 2-1,-1-4 0,-1 1 1,3-3 1,3-1 0,-3 0 0,6-4 1,3-4-2,4-2 1,-1-3 5,-2-3-5,-3 2 0,-2-1-1,-2 1 1,1 0 0,-1 2-1,0-1 1,-1-4 0,3-4 0,-3-2 0,0 0-1,-3-3 6,-4 2-5,-1 3 5,-2-1-4,2 0-1,-2 2-1,4-4 0,-4 2 0,3-1 1,2-3 0,-3-4-1,-1 0 1,0-4 0,0 0 1,-3-1-1,-2 4 0,0 1 5,-1 0-6,1 4 0,0 1 0,-1 9 1,-4-4-1,-1 7 1,0-2-1,-3 2 6,1-3-5,-3 2-1,2-3 1,1-1 0,-1-4-1,3-1 0,0 1-2,1-1 2,3 1-1,-3 6 1,1-1-1,-2 3 1,-2-1 0,1-1 0,-3 4-1,0 1 1,-2-1 1,0-1 4,0 0-5,-1-3 0,-2 3 0,-1-5 0,0-1-1,-2-2 1,0-2 1,-3 3 0,3 1-1,-4-3 1,4 6 1,-4 2-1,4 0 0,-3 6 0,3-6-1,-2 5 0,1 0 1,-1 1 0,0 2 0,0 3-1,-2-2-4,-1 4 4,-3-2 0,0 3 1,1 0-1,-5 3 0,2-2-1,-4 4 1,5-4 1,-4 1-1,1 0 0,4 2-5,0 0 5,-4 0 0,7 5-1,-5 0 0,1 5-1,-1-2 1,3 3 0,-1-3 1,2 2-1,-1 1 1,1-1 0,5 1 0,-5-3 0,4 4-1,-4-2 1,5 4-2,0-1 1,0 3-1,1-1-5,-1 0 6,3 2 1,0-4 0,2 3 0,-1-4 0,3 3-1,-2 3 1,1 1-1,-2 7 0,6-1 0,-2 4 0,3 1-5,0-1-1,2 0 6,2 2 0,-1 1 0,2-2-1,1-1 1,1-4-5,1-1 6,1-3-1,1 2 0,1 3 1,1 3-1,4 1 0,-1 3 0,1 7 0,5-2 1,-8-1 0,3-2-1,1-7 1,-4-3-1,-1-9 1,7-1 0,-4-5 0,6 0 1,5-3-1,4 1 0,-2-2 1,1-2-1,-2-2 0,-1-2 6,0-1-6,-5 0 0,7-6-1,-3 0 1,6-3 1,1-2 0,1-3 0,3-4 0,4 2 0,-1-6 0,0-1 0,-4 1 1,-6-2-2,-2 2 1,-2-1-1,0-1 2,-2-1-1,2-4 6,-2 0-7,-1-2 1,-3 0 0,1 1 0,-5-5 1,0 2 4,0-1-5,-7-2 1,1 0 5,-4 1-1,-3-3-5,-3 4 0,0 0 0,-1-4 0,1 3 1,-2 0-2,-1-2 1,0 0-1,-4-3 0,2 3-1,0-2 1,-8 2 1,4 3-1,-4-5-1,-1 7 1,1-1 0,-2 0 0,0 0 0,2 4 0,-2 0 0,4-1 1,-3 6-1,3 0 0,-1 2 0,0 5 0,1-2 1,0 6-1,-6 1 2,0 1-2,0 4 1,-3 0-1,-4 3 0,6-2 0,-2 1 0,3 2 0,-3-1 0,5 2 0,-2 1 0,3 1-1,1 0 0,-2 6-5,0 2 5,-6-1 0,-1 7 1,-2-5-1,0 8 1,-3-5 0,7 1 0,0 0 0,2 0 0,7-4 0,-3 3-1,5-2 0,-2 0 0,2 0 0,3-3 1,3-2 0,2-4 0,-1-1 0,4 0 0,1-3-4,-2 0 4,2 1 1,-1-1-1,1 2-18,-2-2-6,-1 1-9,2-1-14,1 0-2,-2 3 4,2-3-33,0 0-27,0 0-62,2 1-155,8 4-230</inkml:trace>
  <inkml:trace contextRef="#ctx0" brushRef="#br2" timeOffset="486922.8504">9517 12649 100,'0'-1'123,"0"1"-123,-6 4-60</inkml:trace>
  <inkml:trace contextRef="#ctx0" brushRef="#br2" timeOffset="487423.8791">9521 12776 217,'-1'-5'297,"-2"1"-154,0-8-55,0 7-59,3 1-20,-2 3-9,1 1-5,1 1-58,-4 5-130,3 3 85,-5 31-81</inkml:trace>
  <inkml:trace contextRef="#ctx0" brushRef="#br2" timeOffset="487623.8905">9520 12780 525,'-3'-4'124,"3"4"-109,0-1-15,3 1-103,-2 1 37,8 6-50</inkml:trace>
  <inkml:trace contextRef="#ctx0" brushRef="#br2" timeOffset="488445.9375">9517 12687 325,'0'-4'147,"-2"4"-147,-2 4-18,7 23-198</inkml:trace>
  <inkml:trace contextRef="#ctx0" brushRef="#br2" timeOffset="489038.9714">9424 12665 535,'0'0'180,"0"0"-99,-1-1-56,1 2-24,-2 4-2,4-1 2,-2 5 8,3 9 63,0 9 19,1 10 2,-1 7-13,3 6 1,-3 7-6,-3 1-21,0 4-2,-2 2-22,-1 3-6,-1 1-11,3 6-12,1-4 10,1-7-10,5-1 7,-3-7-7,5-10-1,-2-5-1,0-10-25,1-9-20,-4-10-52,0-7-92,-2-10 68,4-17-38,-2-114-497</inkml:trace>
  <inkml:trace contextRef="#ctx0" brushRef="#br2" timeOffset="489705.0095">9423 12622 892,'-3'-8'137,"1"5"5,-1-11-62,4 8-59,7-2-20,10-10 16,5-2-2,12-6-6,4 4 1,3 6 2,2 2-4,-3 13-8,-2 5 0,-3 9-1,-4 8 1,1 9-7,-1 11-4,-4 3 10,-4 1 1,-5 4-5,-12 3 5,-10 7 14,-17 11 22,-16 2-5,-11 6-1,-14-2 5,-7-3-22,4-11 7,7-10-7,8-17 5,16-16 11,12-6 1,11-11 7,5-3 5,6-3-37,3-3-5,4-5-9,15-12 9,16-13-6,20-5 6,12-3 6,4 12-6,-1 14 0,-10 12-7,-8 11 1,-15 7-5,-11 9 10,-8 3-20,-8 2 0,-1 8 8,-9 6 13,-4 9 22,-4 4 13,-7 0-2,-4 0 3,0-2-3,-4-1-12,1-6 6,-5 0-2,-1-6 1,-6-4-8,-2-5 1,-5-8 1,-5-2-2,-3-11-5,-2-9-5,3-9-8,0-15-8,8-6-41,3-7-62,8-6 12,8 4-41,13 0-95,36-63-124</inkml:trace>
  <inkml:trace contextRef="#ctx0" brushRef="#br2" timeOffset="490122.0334">10492 12938 920,'-3'0'227,"3"4"-172,-4 5-53,4 9 13,-3 2 28,2 0 19,1-1-19,4-2-13,3 3-15,1-8-6,-2 2 5,-2-12-2,1 2 1,-4-4 2,-1-4 26,0 4 29,0-6 29,-3-7-13,-1-3-58,-3-7-19,-3 2-4,-4 6-5,2 7 0,-2 4 1,4 6 5,0 6-6,-4 4-11,4 7 11,-1 8 0,1-1 0,5 0-6,3-1-26,6-1-104,5 0-103,37 16-214</inkml:trace>
  <inkml:trace contextRef="#ctx0" brushRef="#br2" timeOffset="491044.0861">11007 12780 499,'0'0'509,"2"0"-386,2 0-123,0-1 1,9-2 50,7-2 84,10-1-19,6-4-37,2 4-20,-4 3-35,-10 3 0,-2 6-17,-8 7 8,2 1-6,-3 6 8,0 1 4,0 7 0,-4 0-14,-2 2 2,-6 4 2,-6 6 10,-11 6 6,-9 11 7,-15 9-19,-14 1-1,-8 2-7,0-5-5,7-12 7,15-11-3,15-16 0,12-12-5,6-6-1,7-7-11,3 0-13,0 0-4,0 0 1,3 0 12,5 3 15,8 2 6,9-3 6,6-4-3,5-6 7,7 0 7,0-2 7,-2-4-2,-7 5-1,-2 5-4,-10-3-17,-4 0-5,-3 5 10,-2 0-11,-3 0 1,-3 0 6,4-2-7,-1 4 0,0-2 0,-3 1 1,2-2 1,0 2-1,-4-2-1,-1-2-20,5 1-39,-2-6-65,6-6-133,42-55-403</inkml:trace>
  <inkml:trace contextRef="#ctx0" brushRef="#br2" timeOffset="491494.1119">11787 12714 714,'-16'-1'483,"2"-2"-311,-10 2-62,4 2 2,11-1 5,6 3-34,1-3-50,6 0-33,-3 0-24,2-3-2,1 3 11,8 3 15,6 0 0,12 1 14,9-4 4,4-4-6,0 1 6,3-5-9,-8-3-3,-2 4 3,0-1-8,-3 3 0,-5-4-1,-4 8-9,-2 1-32,-8 0-68,2 0-46,-4 1-53,-5 4-71,-5-4-27,-25 2-51</inkml:trace>
  <inkml:trace contextRef="#ctx0" brushRef="#br2" timeOffset="491716.1246">11982 12742 591,'-7'3'168,"1"2"-72,-7 4-22,5 7 22,-2-1 19,-2 1-19,5 6-16,-2 9-11,-9 9 18,-4 12-14,-8 10-26,-7 6-23,1-1-11,2-4-4,4-7-9,7-4 0,12-13-8,8-10-86,6-3-100,13-17-85,75-55 2</inkml:trace>
  <inkml:trace contextRef="#ctx0" brushRef="#br2" timeOffset="491991.1403">12018 12930 873,'-1'0'282,"0"0"-118,-1-2-118,0 4-22,1 4 2,-2 13 8,1 9 13,1 21-14,4 8 10,5 6-17,3 0-13,1-4 8,2-5-7,4-3-8,-2-4 0,8-6-6,-2-9 3,5-11-3,2-17 7,8-10 4,7-15-11,10-21-6,2-10-149,0-21-59,67-150-275</inkml:trace>
  <inkml:trace contextRef="#ctx0" brushRef="#br2" timeOffset="492477.1681">12714 12560 854,'4'4'115,"-1"-1"-97,4 11-16,7 2 26,-2 7 44,3 5 27,3 3-4,-2-1-31,1 6-10,1-1 3,-5 1-10,-1 2 7,-1 2-11,-6-2-13,-4 4-9,-6-1 8,-6 6-11,-2-3 1,1-1-11,2-7 7,-2-8-15,7-13 1,5-8 0,0-4 5,0-3 14,2-4-1,-1-8 14,3-13-13,3-16-20,5-18-9,3-17 9,7-7 0,2 0-1,1 15 1,-1 7-1,3 12 1,0 2 0,-2 7 1,-1 6 0,-7 8 0,3 8 7,-8 3-7,2 5 0,-4 3-1,-2 1-1,-3 2-8,-2 4-1,2 0-53,-2 1-84,0 8-44,0 0-113,-9 28-204</inkml:trace>
  <inkml:trace contextRef="#ctx0" brushRef="#br2" timeOffset="493715.2389">12524 12694 663,'-4'-4'195,"0"1"-19,-1-1-10,5 1-40,2 2-15,1-1-37,4-4-28,5-4 5,0 0-37,4-3 10,-2 0 16,-4 4-17,-4 2 8,0-1 2,3-2-9,7 0 2,1-6-2,2 2-18,-4 1 0,-1 9-6,-7 2-1,2 4-13,-2 2 1,-1 9 2,0 0 10,2 10 1,-1 1 1,2 7 7,-3 4 11,-2 2 1,1 3 1,1 0-11,-2-2-2,-1 1-8,2-4 2,0 1 4,-1-3-6,-2 2 1,1-3 1,-1 0-1,0 0 0,-1 0 8,2 1 0,-1 2 6,-1 4-9,1-3 3,-4-3-2,1 3 7,-2 4-13,0 1 7,-1-1-7,2-5 0,1-6 0,-1-3 0,0-6 4,0 2-4,-3-4 4,2-3-4,1 1-1,-1-2 0,0 1-1,0 1 1,-1-3 1,3 2-1,-1-2-1,0 1 1,1-7 1,0-4 10,1-3-11,0 0 15,0-1 5,0-1 1,-2-2 10,0-9 11,0-7-42,0-13 0,-1-14-1,6-4 1,3-8 0,3 3 0,3 4-6,1 4-11,1 3 11,-1 4 6,4-1 0,-5-3 1,1 1-1,0 1 1,0 1 0,1 0 0,0 3-1,2 1-1,-6 3 1,4 6 1,-2 3 0,-3 3-1,-3 9 1,-2 0 0,1 9-1,-4 1-4,1 4-13,1-2-11,3 0 26,3-2 2,4-2 0,0 2 1,-2-2-1,-1 1 1,-3 4 7,-3-3-8,-2 4 1,-2 0 0,-2 0-1,2 2-5,-1-2-25,1 0-66,-1 3-53,1 2-106,1 8 84,-1 6-103,-7 41-255</inkml:trace>
  <inkml:trace contextRef="#ctx0" brushRef="#br2" timeOffset="494829.3026">10371 13120 25,'5'0'38,"-2"0"34,2 0-14,-4 0 65,-2 0 72,-3-1 5,0-2-89,-4 1-6,1-6 18,3 2 6,1 3 19,0 3-46,3 0-87,1 3-15,2 4-39,3 6 39,6 9 11,-1 3-10,3 5 4,-2-8-5,2-6-21,-2-3 21,-2-9 2,6-7 31,-6-4-12,10-10-5,-5-11-5,0-5-1,-6-5-8,-4 5 13,-7 6 4,-1 13 5,-2 6 29,1 6 20,1 4-29,0-1-29,0 6-12,-3 2-2,0 11-2,-3 2 1,2 1-9,4-7-3,3-6-8,3-7-1,0-6 21,-3 3 2,1 0 11,-1-3 1,3-4 14,-3-5-28,-3-11-1,3 1-10,-4-2 11,1 7 9,-1 11-9,2 4 1,1 4 4,-2 0-4,2-2-1,0 2-12,-1 8 2,-2 3 9,-5 7 0,0 5-95,3 5-77,4-3-71,6 28-238</inkml:trace>
  <inkml:trace contextRef="#ctx0" brushRef="#br2" timeOffset="497155.4357">13909 12816 460,'-6'-3'171,"1"-1"-18,-2-4 6,2 1 26,1 0-26,2 7-5,2-4-40,0 4-42,0 0-33,0 0-37,-1 4 14,2-4-16,-1 0-18,0 0-9,5 0-6,8 0 33,17-7 41,18-2 29,19-8-31,6-2-24,2-2-1,0 4-14,-6 0 8,-4 2 4,-14 6-5,-11 5-7,-11 6 0,-10 0-1,-1 2 1,-1 1 0,0 4 1,4-6-1,3 0 1,2 0-1,1-6-7,-2 2-27,-1-4-53,-6 1-35,-4-5 10,-5 8-19,-8-1 5,-5 4-87,-45 12-518</inkml:trace>
  <inkml:trace contextRef="#ctx0" brushRef="#br2" timeOffset="497643.4636">14125 13309 661,'-1'0'231,"-1"1"-127,1-1-73,1 3 11,-3-3 86,3 0 23,-2 1-40,2-1-27,0 0-33,0 0-24,0 0-15,2 0-12,4-1-29,10-3 29,16-8 19,21-2 26,16-10-3,11-9-19,-1 4 2,-3-1-24,-11 12 14,-10 5-14,-9 7 8,-6 2-8,-5 4-1,-3 2 1,-2 0 0,-4 2 0,-1 2 0,2-1 5,0-1-6,3-1 8,3 0-8,-4-3 2,-6 0-1,-8-3 1,-4 3 5,-7 0-6,-3 0-1,-2 0-12,-3-3-15,-3-1-149,-6-1-116,-41 1-298</inkml:trace>
  <inkml:trace contextRef="#ctx0" brushRef="#br2" timeOffset="499182.5516">16238 12683 381,'-2'-3'184,"1"2"-77,-2-1-64,1 2-11,1 0-5,1 0-15,0-2-12,1 4-143,1 1-86,-2 4-56</inkml:trace>
  <inkml:trace contextRef="#ctx0" brushRef="#br2" timeOffset="499910.5933">16192 12363 292,'-2'-2'350,"2"2"-206,0 0-123,-2 0-21,1 4-12,1-3 3,0 4 9,3 11 42,1 4 55,6 15 5,0 8-19,-1 7-29,-3 6 3,-5 7-20,-5 2 7,-8-1-17,-6 8-11,-3 1-1,-4-1-6,-2-5-3,3-6 1,2-8-7,10-12-18,3-11-60,6-15-102,3-3-39,5-12-57,5-60-174</inkml:trace>
  <inkml:trace contextRef="#ctx0" brushRef="#br2" timeOffset="500556.6302">16250 12387 681,'0'-7'136,"2"2"-62,2-4-46,-4 6 23,3 3 63,-6 0-12,3 2-81,-4-1-21,2 3-51,0 6 51,1 4 23,0 7 32,1 4 19,-3 9-23,6 4-24,-2 6-5,2 5-5,3-2-1,4 5-2,3-6-4,0 3-10,3-3 8,-4-4-8,3-1 0,0-8-2,-3-7-4,3-10 6,0-5-1,-2-10 7,3-2-5,4-10 46,2-12-31,2-9 1,0-7 1,-5-6-9,-4-6-4,-2-3-5,-5-1-17,-5-11 7,-1-8-7,-1 0 4,5 2 5,4-1 8,4 11 1,4 11-1,-6 16-1,1 11 1,-6 9 16,-7 8 1,0 6-17,0 1 0,0 1-24,0 6-18,2 8 9,-1 9 33,4 11 16,0 14 28,-1 10-22,-1 8-4,4 7-12,-2 0 3,-1-3-3,0-3 0,0-4-5,-1-3 10,0-6-10,0-3-1,4-5-36,2-11-86,5-9-130,46-4-224</inkml:trace>
  <inkml:trace contextRef="#ctx0" brushRef="#br2" timeOffset="500903.6501">16992 12916 871,'0'4'74,"1"4"-38,0 4 0,4 7 43,1-1 19,5 2-49,-1-4-31,6-3 3,3-3 2,2-6-5,3-8-3,0-10 18,1-9 21,-3-7-15,-9-7 1,-7 0 14,-9-3-6,-7 5-7,-7 2-13,-1 7 19,-6 10 16,-1 3-24,6 7-32,1 6-7,4 2-12,4 6 6,2 6-12,2 5-5,0 3-94,0 8-49,5 0-59,6 0-95,15 15-58</inkml:trace>
  <inkml:trace contextRef="#ctx0" brushRef="#br2" timeOffset="501669.6939">17684 12418 798,'-3'-3'469,"0"-1"-351,0 0-73,1 4-36,4 0 21,-2 0 62,0-1 14,1-1-49,-1 1-36,2-2-21,-1 3-18,1 0-21,-1 0-48,1 3-78,2 1-33,5 8-37,8 29-215</inkml:trace>
  <inkml:trace contextRef="#ctx0" brushRef="#br2" timeOffset="504768.8711">17872 11793 807,'-5'0'138,"-1"1"-89,-2 2-41,0 6-8,0 4 14,-1 6 20,-4 8 17,-1 15 5,2 7 1,-2 11-3,1 7-6,-1 11-9,6 3 1,-2 5-25,5 6-6,0 3-3,1-3 0,3-2-5,0-4 5,1 0-5,1 3-1,-1-9 9,3 1 0,2-11-7,2-7-1,3-2 0,1-5 0,4-6 0,1-11-1,3-10-33,2-9-26,-1-7-53,2-5-55,33-18-136</inkml:trace>
  <inkml:trace contextRef="#ctx0" brushRef="#br2" timeOffset="506224.9544">18431 12918 611,'-4'-2'181,"2"0"-31,-2-2-16,0 4-10,4 0-19,0 0-4,0 0-17,0 0-35,2 0-37,0-1-12,1-2-16,3 3 10,12-2 6,16-3 28,16-7 7,10-2-5,4-5-23,-3 7 5,-10-2-11,-6 6 0,-9 1 6,-7 3-7,-3 1 0,-6 2-1,-2 1-37,-3 0-31,-2 1-75,-7-1-90,-3 3 6,-6-2 87,-29 8-7</inkml:trace>
  <inkml:trace contextRef="#ctx0" brushRef="#br2" timeOffset="506495.9699">18658 12951 511,'1'0'184,"1"0"-133,-2 0-28,2 0 58,-2-2 90,0 2-14,-2 2-59,0-2-55,1 4-16,-1-4-26,-1 7 0,-4 6 25,-2 15 20,-6 5 14,-1 8-30,-1 2-18,-1 1-1,3-2-4,0 1-6,2-5-1,3 3-3,2-5-54,4-3-51,2-8-65,7-5-67,38-10-67</inkml:trace>
  <inkml:trace contextRef="#ctx0" brushRef="#br2" timeOffset="506855.9905">18725 13032 854,'0'0'249,"0"0"-144,0 0-66,0 0-6,0 0-5,1 0-28,0 6-10,5 8 9,2 1 1,-2 15 9,2 1 8,-2 5 1,-4 3 4,2-4-1,1 2 5,-2-2-13,5 0-7,1-4 8,7-2-14,3-6 6,3-5 3,2 0-3,2-9 14,-1-6-19,-1 0 27,-2-3-21,-7-3-7,-1 2 4,0-3 7,-1 0-19,0-5 8,2 1-106,0-4-184,19-55-310</inkml:trace>
  <inkml:trace contextRef="#ctx0" brushRef="#br2" timeOffset="507510.0279">19437 12881 635,'-2'-1'218,"1"1"-91,-5-4-17,1 2 26,-1-1-37,2 1 2,2-2-7,1 4-38,2-1-56,3 1-26,-3 0-2,3 0 2,7 1 26,1 1 26,11 0-17,7-2-3,5-4 6,4-2-5,2-7-7,2-1 1,2-2 8,-5 3-8,-7 0 7,-10 6-8,-11 4-9,-8 3-9,-4 1-6,-2 1-3,-2 2-6,3-1 33,-2 8 11,-2 2-10,-5 9 8,-1 7 2,-2 3-5,-4-1 4,2 6-9,-5 1 5,-4-1-5,-4 6 0,-4 0 8,1-2-9,3-4-18,5-11-64,8-8-35,9-14-3,-2-7-21,-11-53-216</inkml:trace>
  <inkml:trace contextRef="#ctx0" brushRef="#br2" timeOffset="508057.0592">19450 12850 710,'0'-2'222,"0"2"-67,-3-2-59,3 2-26,3 0-22,-3 2-48,3 4 0,0 7 0,6 7 18,2 13 30,-3 9 2,-3 6 2,-1 7-2,-7 0-2,0 5-12,-7-2-5,-2 1-13,1-4-4,-2-1-4,3-6-1,-1-5-9,7-12-4,4-7-32,1-7-66,2-10-30,3-6-89,3-8 98,2-11 60,2-14-106,4-12-5,-4-10 82,-3-4 47,-2 1 42,0 2 3,0 7 113,-4 13 13,1 18 28,-2 5-16,-1 8-69,-1 8-69,6 4 14,2 4 1,7 11 45,1 5-9,4 6-15,-1 2 0,3 3 24,1 2-6,3-1-14,-2-3-11,-2-2-7,1-7-7,-5-1-4,-3-5-10,-5-3 6,-2-8-1,-3-1-4,-5-7-2,2-1-5,-2-4-46,0-1-44,5-17-134,31-86-524</inkml:trace>
  <inkml:trace contextRef="#ctx0" brushRef="#br2" timeOffset="508539.0868">20105 12551 735,'0'-13'184,"0"7"-22,3-7-37,-2 5-59,4 4-36,4 8-12,4 0 3,7 7 16,1 8-7,-2 3-19,-2 8-11,-1 3 1,-6-2-1,-4 2 0,-3-1 0,-4 1 1,-7 5-1,-5 1 21,-7 1 0,-3-3 5,5-8-17,3-9-9,6-9 10,6-9 4,3-2 19,1-1 30,1 0-2,1-2-19,0 2-42,5 1-6,3 0 6,8 0 24,12 0 12,10 0-15,2-4 5,4 0-16,-6-6-4,-3 3-4,-7-2-2,-9 0-23,-8 1-82,-10 0-64,-41-25-402</inkml:trace>
  <inkml:trace contextRef="#ctx0" brushRef="#br2" timeOffset="509236.1266">18386 12226 829,'9'-6'158,"4"0"-104,13-5-35,0 2 34,-2-5 71,-5 7 4,-10 1-1,-5 3-13,-4 3-51,0 0-30,2 1-31,5-1 4,16 2-5,18-4 16,26 1 4,72-12-3,51-10 0,50-12-3,-49-2 0,-6 5 3,-29 12 9,-20-1-12,-24 17-8,-20 5-6,-60 2 0,-5 1 0,0-4 0,29 7-1,-8-4 0,-8 0 0,-10 1-33,-12-8-42,-8 4-17,-10-6 25,-6-5-278,-47-46-308</inkml:trace>
  <inkml:trace contextRef="#ctx0" brushRef="#br2" timeOffset="509680.152">18643 11255 906,'-1'-3'261,"-1"2"-111,1-5-58,2 3-52,2 3-7,9-7-16,17-3 31,20-12-15,16-4-8,5 0-4,-6 3-13,-19 9-2,-7 4 0,-13 3-6,-4 7-1,-6 3-9,2 1-34,-4 6-106,-2-2-172,-9 19-158</inkml:trace>
  <inkml:trace contextRef="#ctx0" brushRef="#br2" timeOffset="509942.167">18918 11283 677,'-4'0'177,"1"4"-120,-4 5-45,-2 3 18,2-1 54,-1 0 50,-1 7-17,-4 4-20,1 2-28,-9 14-22,-3 6-5,-3 8-6,-3 1-12,0 8-17,2-3 2,3-3-1,7-13-8,9-7-1,7-11-50,9-10-88,9-9-4,13-10 43,18-14-76,13-16-91,95-115-302</inkml:trace>
  <inkml:trace contextRef="#ctx0" brushRef="#br2" timeOffset="510173.1802">19013 11495 465,'-6'-8'234,"-2"4"2,-4-3-67,1 6-11,5-1-4,1 4-56,2-1-98,7 10-2,1 6 1,6 15 1,6 9 27,10 8 0,5-2 13,-1 1-17,-1-11-8,-4-6-15,-6-9 10,-2-7-8,-6-3 4,0-5 1,1-3-5,5-8-2,9-9-36,7-8-122,7-9-88,60-80-69</inkml:trace>
  <inkml:trace contextRef="#ctx0" brushRef="#br2" timeOffset="511015.2284">19473 11156 277,'0'-5'462,"0"2"-346,7-7-47,0 0-26,1 2 37,2 2 19,2-2-24,-6 5-32,-3 3-23,0 1-14,0 3-5,2 3 20,2 0 3,2 5 3,6 5 5,3 2 22,6 5-2,-3 2-20,4 3-16,-1-1 2,-4 4 15,-4 1-1,-3 4-7,-7 3-2,-5 0-10,-2 5 1,-5-3 4,-3-8-11,5-8 4,-1-7-5,2-8-5,0-3 5,2 2 0,-1-5-5,2-1 1,0-2 4,-2-2 1,2 0 2,0 0 9,0 0 17,0 0 8,0-2-5,2 2-22,-2 0-6,0 0-10,0 0 0,0 0-7,-2 0-4,2 0 4,0 0-8,-1 12 13,-4 2 2,3 0 0,-3 1 1,-1-1 7,3-8-2,-3 0-5,3-1 9,2-5 2,-2-5 5,3-1-5,-7-6-12,3-5-9,0-15 0,2-6-12,5-14 6,8-7 0,5-10-20,6 9 2,5 3 21,-2 11 0,4 7 5,1 8 5,-5 5 1,-1 7 1,-7 2 1,-5 8 5,-4 2 1,-4 1 2,-4 6-1,0 0-8,0 0-6,1 0-6,2 6-62,9 1 26,4 2-45,10 6-138,7-5-254,53-26-218</inkml:trace>
  <inkml:trace contextRef="#ctx0" brushRef="#br2" timeOffset="511391.2499">20133 10752 740,'5'-10'194,"-1"3"-77,9-8-17,-3 4 22,0 3-20,5 4-53,1 8-26,4 5-11,4 7-5,-5 10-6,-3 9 4,-8 6-5,-7 8 0,-7 6 6,-13 8 15,-7 1-21,-7-1-33,-5-8-29,7-16 32,7-10 25,10-14 4,8-8 1,5-1-1,2-6-15,2 0 16,0 0 6,5 0 0,1 0 27,9 0 15,7 0-9,6 0-11,10 0-14,9 0-8,16 0-6,61 2-24,62 6-302</inkml:trace>
  <inkml:trace contextRef="#ctx0" brushRef="#br2" timeOffset="512305.3022">20870 11783 866,'2'0'171,"-1"0"-127,7-2-14,6-2 103,8-2 25,10-1-52,11-2-29,10-4-17,6 3-23,1-1-20,0 0-10,-2 4-6,-4 0 3,-15 2-4,-11 1-45,-14 2-39,-7 4-46,-14 0-127,-10 6 97,-13 6 41,-10 7 13,-3 1 37,7-9 69,11-3 0,12-2 41,9-6 17,0-2 34,4 0 23,0 0 20,0 0-37,0 3-58,-2 4-39,1 11 10,-3 9 40,2 16 9,0 10-3,2 13-17,2 3-10,-1 6-3,2 2-10,0-3-16,4-10 11,-4-9-6,-1-14 2,-1-10-7,-1-6 0,-3-8 17,-5 2 0,-6-5 9,-7 6-6,-8-5-7,-7-1-7,0-3-5,8-5 5,4-3-1,12 1 0,7-4-4,4 0 7,5-4 4,-2 1 2,2 2 6,17-10 32,18-11-22,59-37 5,-55 43-3,35-21 5,-9 10-17,-15 9-8,-13 12-5,-11 6-7,-6 4 5,-6 2-6,-6 1 0,-4 0 0,-1-5 0,-7 2 0,4-2 0,-4-2 0,3 1 0,0-2-13,4-1-71,6-7-138,27-71-440</inkml:trace>
  <inkml:trace contextRef="#ctx0" brushRef="#br2" timeOffset="512590.3185">21822 11394 1134,'-3'-4'205,"3"1"-32,0-1-151,3 8-22,2 5-22,5 14 22,6 13 1,4 21 32,2 18-3,-3 9 26,-2 15-7,2 57 1,-13 12-7,-15 8-19,-7-55-7,-11-8-4,-10-1-1,10-72 1,2-2-13,-7 3-84,-23 34-25,-92 90-485</inkml:trace>
  <inkml:trace contextRef="#ctx0" brushRef="#br2" timeOffset="519779.7297">2265 14313 1197,'-5'-6'265,"2"6"14,-3-4-195,6 4-84,0 0-22,0 1 15,3 2-7,3 0 9,9 3 5,7 4 8,1 2-7,2 2 0,-4 3 8,2 1-8,-3 5-1,-4 5-99,-5 14-80,-5 4-91,-31 103-246</inkml:trace>
  <inkml:trace contextRef="#ctx0" brushRef="#br2" timeOffset="520350.7624">2209 14803 1076,'-4'-4'266,"3"2"-86,-6-4-104,7 6-53,3-1-11,0 1-3,-1 0-9,4-5-6,13 0 5,8-2 0,7-8 1,1 2 5,-6 0-5,-8 3 0,-5 2 0,-6 4 0,-3 3 0,-1 1-6,-6 1-2,0-1 8,0 3-9,0-2 3,-3 1-2,3 1 2,0 2-5,3 7 11,-3 10 1,5 7 5,0 9 4,0 6-10,1 3 0,0 2 11,-1 0 9,4 3-8,-4 1 7,1 2-8,0 5 14,-1 3 8,0 1-12,-1 1-7,-3-1 1,0 0 3,-1-1 1,-2-1-4,-3-6-1,-2-7 10,-2-13 0,-1-4 9,-3-9 12,3-8 13,-4-2-7,-7-1-10,-5-1-28,-10-3-7,-9-4 7,-6-4-12,1-8-2,3-6-2,4-9-7,6-8-32,9-7-57,8-15-57,14-11-84,16-14-125,80-160-261</inkml:trace>
  <inkml:trace contextRef="#ctx0" brushRef="#br2" timeOffset="520640.779">2788 14790 891,'-3'0'367,"3"1"-220,0 1-115,0-2-31,3 0 5,5 4 1,11-8-5,14 2 16,14-6 13,7-2 8,-1-7-9,-4 6-10,-12 2-4,-7 3-8,-8 4-8,-7 2 1,-4 0 0,-1 0 0,-6 2 1,1 0-2,-3 1-50,1 4-133,2 30-293</inkml:trace>
  <inkml:trace contextRef="#ctx0" brushRef="#br2" timeOffset="521058.8029">2812 15326 747,'-2'2'351,"1"-2"-157,-1 0-116,2 2-39,0-2 4,0 0 14,2 0-15,-2 0-7,1 0-23,1 0-12,3 0-9,6 1 9,11 2 7,11-6 5,11-2 23,12-7 14,9-5-4,-1-3-7,3-2-16,-3 1-11,0 3-10,-1 3 7,-5 7-7,-8 0 0,-18 4 5,-8 4-6,-14 4 2,-4-3-2,-4 2 1,-2-2 0,-2-1 0,1 0 7,-1 0 7,1 0 4,1-1 2,-2 1 5,-1-3 2,-4 1-28,-6-8-105,-6 4-145,-53-7-513</inkml:trace>
  <inkml:trace contextRef="#ctx0" brushRef="#br2" timeOffset="524248.9853">4144 15316 535,'-4'-5'266,"4"3"-32,-3-7-110,3 6-34,0-3-3,0 2-7,1 2-35,2 0-24,7-2-20,6 0-1,11-3-1,1 3 1,2 4 0,0 4 0,-6 7 0,0 1 6,-5 4 10,1 1 2,-4 1-4,-3-2-2,-1 5-3,-6 4 6,-2 2 1,-8 11 13,-5 9-13,-10 14 7,-9 10-13,-9 7 2,-6-4-4,-5-6-7,8-13 5,7-16 1,12-14-6,12-12 5,6-10-5,3-3 7,1 0-8,1-3 0,0 3 1,-1-3 0,1 3 5,-1-4-5,1 2 0,-1 2 1,-1-1 5,2-3-1,-1-3-6,8-8-16,0-11-57,6-11-58,5-4-86,0-9-109,21-112-171</inkml:trace>
  <inkml:trace contextRef="#ctx0" brushRef="#br2" timeOffset="524564.0034">4119 15313 705,'-20'1'192,"5"4"-31,-12 2-53,4 1-15,7 0 19,9-4 2,6-4-15,2-1-48,4-2-51,6-1-49,5-3 31,18-5 18,16-10 39,9 0 5,4-1-16,-10 7-11,-9 9-8,-5 2-2,-4 5-1,2 0-5,-3 0 5,1 0 0,-1-2 2,0-1-7,-8-1 5,-8 2-6,-8 0-13,-7 2-65,-3 2-130,-9 5-146,-59 29-112</inkml:trace>
  <inkml:trace contextRef="#ctx0" brushRef="#br2" timeOffset="524842.0193">4356 15291 654,'-1'-1'231,"-1"1"-60,-1-3-31,3 3 1,-1 0-20,1 0-49,-2 4-39,-1 10-18,-6 9 8,-6 20 23,-3 14 1,-4 16-17,-6 10-2,-2 7-2,-4 2-7,-4 2-4,1-9-7,1-13-7,12-13 1,8-19-2,12-18-22,4-8-78,4-4-44,8-10-8,19-16-34,10-23-72,96-167-500</inkml:trace>
  <inkml:trace contextRef="#ctx0" brushRef="#br2" timeOffset="525210.0403">4349 15562 913,'0'-1'288,"-2"1"-108,1 0-49,1 1-10,0-1-7,0 0-34,1 3-56,-1 0-24,3 0-33,2 10 10,5 10 18,0 12 5,5 12 0,-2 4 2,-3 0 4,-3-1-5,0-1 13,-5-1-8,3-3-5,1-12 1,5-7-2,1-10 1,2-5-1,6-6 6,4-8 2,8-8 8,4-9 10,3-7 7,1-5-12,-6-1-6,-7 5-6,-9 5 4,-6 7 1,-6 4-7,-3 5 2,-3 5 0,-2 1-9,-1-6-31,3-7-131,3-7-137,38-105-296</inkml:trace>
  <inkml:trace contextRef="#ctx0" brushRef="#br2" timeOffset="525594.0623">4928 15222 854,'-4'-2'357,"3"1"-150,-1-2-98,2 3-55,3-1-25,5-3-22,10-6-6,11-2 1,16-11-1,11-3 7,-3 3-7,-5 3-1,-13 10 1,-14 7-1,-8 6-11,-6 3 4,-4 1-1,-2 8 8,-1 4 0,-6 11 9,-7 6 1,-2 10 7,-3 5 1,-1 0-8,-2 5-1,2-5-7,1 1 5,-5-4-1,3-4 0,-4-7 3,5-7-7,4-11-2,4-11-39,3-10-35,-2-14-85,3-11-109,-2-18 4,5-10-6,-12-107-23</inkml:trace>
  <inkml:trace contextRef="#ctx0" brushRef="#br2" timeOffset="526081.0901">4956 15210 271,'0'-9'270,"-2"5"-39,2 0 0,0 1-64,0 3-76,2 3-54,0 1-37,2 10 0,2 9 45,4 17 21,0 10-12,0 16 0,-4 13-12,-1 13-15,-5 5 3,-1-3-4,-6-5-10,1-6-2,-5-10-4,2-16-2,2-18-7,5-15 6,2-15-7,0-6-17,0-12 11,0-10-43,0-14-103,2-19 13,5-5-23,2 1 42,-3 13 88,0 13 27,-1 14 5,-2 5 7,-3 8 10,8 0-5,-2 3-3,3 0 9,9 0 12,2 4 1,7 10 20,0 0 12,3 5-16,0 4-2,-3 3 12,0 3-17,-5 0-23,-2-1-2,1-2-2,-7-4-1,-3-3-1,-2-7-10,-4-5 8,-2-5 2,-3-2 2,0-9-13,7-1-18,-3-16-94,5-13-88,1-96-131</inkml:trace>
  <inkml:trace contextRef="#ctx0" brushRef="#br2" timeOffset="526478.1128">5445 15042 640,'5'-6'200,"-1"0"-80,7-8-24,2 5 39,1 1-29,2 4-52,-1 6-25,1 4-5,-2 7 7,0 6 8,-5 5 6,-2 2-4,-7 8-22,-4 6 8,-8 2-21,-4 12 11,-5-4-2,5-3-14,2-9-1,7-12 0,6-7-18,4-9-8,2-3 19,4-1 6,3 1 1,6-3 0,6-2 2,6-5 7,1-10-8,2 0 0,1-3 5,-1 0-5,-5-3 5,-8 5-6,-4-3-9,-8-1-37,-6-4-62,-8-7-135,-34-49-131</inkml:trace>
  <inkml:trace contextRef="#ctx0" brushRef="#br2" timeOffset="526982.1417">3719 14924 499,'-9'1'183,"2"0"-66,-3 3-57,4-2 18,2 1 46,5-3 2,-1 0-42,3 0-84,0 0-4,8-5 4,14 0 102,13-10 37,22-4-49,54-30-13,32-13-29,18-4-15,-66 27-3,15-5-6,-8 6 7,-7 13-5,-5 5-13,-7 6-5,-55 6-8,-2 2 2,-2 2-1,23-5 0,-8 2 0,-10 4-1,-9 3 0,-6 0-23,-9 0-11,-3 0-8,-2-4-21,-5 4 0,1-3-6,-5-7-153,-6-9-246,-47-57-136</inkml:trace>
  <inkml:trace contextRef="#ctx0" brushRef="#br2" timeOffset="527876.1928">4167 13600 331,'-3'-9'137,"1"-1"16,-1-4-11,0 8 13,2-1 22,1 7-24,0-2-63,0 2-42,0 2-30,4-2-14,8 0-3,17-6-1,19-6 15,56-21 4,35-20-1,-96 39-12,-9 0 0,32-8-5,-19 5 0,-18 5 1,-16 8-2,-10 4-9,-3 0-15,-3 0-21,-3 2-16,-8 4-80,-9 2-26,-7 10 20,0 0 60,-1-1 50,6 2 23,6-1 13,6 0 0,1 4-5,3-5 6,3 3 12,0-3 19,0-3 23,3 4 12,0-3 15,-1 7 8,1 1 5,0 5-34,6 4-10,0 8-20,3 4 12,0 5-8,1 6-5,-1 2-13,0 5 1,-3-3 1,-2-6-5,-2-11-4,-2-12 0,-1-10 0,-5-4 9,-2 2 11,-8-8 7,-5 6-12,-6-6-9,-2-3-6,-4-1 0,-1-3-8,7-3 7,3-2-7,6 1 1,7-5 7,7 6 10,6-3 16,1 3-10,1 0-11,4 0-13,2 0-1,16-5 0,11-4 1,20-8 9,13-4 11,1-1 8,-1 5-8,-7 3-5,-10 5-2,-9 0-7,-4 8 1,-1 1-7,-8 1 0,-2 5 5,-5 2-4,-5-2-1,-6-1 0,-4-1 0,-3-1 0,-2-2 0,-1-1 0,-1 0 0,0 0 12,-3 0-13,-2-1-25,-5-2-200,-56-10-456</inkml:trace>
  <inkml:trace contextRef="#ctx0" brushRef="#br2" timeOffset="537846.7631">17918 13803 693,'-3'-6'121,"1"2"49,1 0-80,1 2-60,0 2-29,1 0 12,4 2-11,2 2 13,8 3 46,8 8-5,6 6-13,7 5-8,4 5-22,2 5 1,2-5-7,2-1 1,6-4 4,2-11-12,11-4 21,49-23-20,36-32 8,32-23 14,-59 19-17,7-7-5,4-2-1,-6 4 12,-13 9-12,-12 14 0,-64 24 0,-4 5 1,-5 4-1,24 5-11,-10 11-2,-10 6 4,-4 5 9,-3 2 6,2 1-6,6-2 0,6-5 0,13-6-6,14-12 6,56-13 0,29-31 9,25-8-3,-64 28 3,-17 9-9,-55 7 24,-9 0-23,-2 3 10,24 3-10,-10 3 1,-6 4-1,2 1 7,3 3-8,7-2 1,6-4 5,2 1-6,6-12 6,-6 0 0,-5-6-6,-8 0-1,-12-2 1,-7 6-1,-11 2 0,1 0 1,2 4 1,13-6-1,11-4 6,12-10-6,13-7 0,4-9 20,6-2 7,-10-6-18,-14 11 13,-18 5-11,-14 9-1,-14 8 4,-8 5-7,0 2-7,0 0-7,-2 0-12,1 0 19,1 0-2,0 0-8,3-1-70,0-5-46,4-4-378,20-49-91</inkml:trace>
  <inkml:trace contextRef="#ctx0" brushRef="#br2" timeOffset="542253.0151">3257 6690 521,'-2'0'135,"0"-1"-57,1-2-9,-1 3 6,-2-2-24,0 2-21,-1 2-12,-1-2-3,-2 0 15,1 0-4,0 0-2,2 0 0,2 0-3,0 0-2,1 0-1,0 0-7,-2 3-10,-1 0-1,-4 3 0,-3 4 0,0 4-1,0 3 1,-3-1 1,0 3 0,2-2 0,-4 0 1,7-1 4,-3-2 0,0-2-5,4 3 7,-1-3-8,4 2 1,0-3-1,-2 2 0,0 3 0,2-2 0,0 8 0,-2-2 0,1-1 0,-6 4 0,3-1 1,0 0 0,0-3 1,4-3-1,-3 5 5,0-3-5,3-2-1,2 4-1,0-2 0,3 3 0,1 1-5,1 1 6,1 4-1,0-1 1,2 4 0,-1-3 1,0-2-1,5 1 0,-6-3 0,2 3 0,0 2 0,2-4 0,-2-2 1,1 1-1,2-1 0,0-3 0,0 2 0,3-2 0,-2-4 0,-3 0 0,1-4 0,0 1 0,2 2 0,-1-2 0,1 1 0,-1 0 0,1 1 0,-1-2 1,0 1-1,3-1 0,-6-1 1,3-3-1,0 1 0,-3 3 0,2-3 0,-2 1 0,7 3 1,-4-2-1,1-1 1,5 2-1,-2 0 0,2 1 1,0-4-1,-4 1 1,2-3-1,-3 3 0,2-3 0,-3-1 1,2 0-1,3 3 1,-3-4-1,2 1 0,4-2 1,-5 0-1,5 0 1,-2-3-1,-1 2 1,0 0-1,-1 0 0,2 0 1,0-2-1,2-1 1,3-1 0,2-1 0,-4-5 0,1 3 1,-2-4 5,1 0-6,-7 2 0,5-2-1,-1 3 1,-3 1-1,1-2 1,0 0 0,4 2-1,-3-2 0,3 0 0,0 1 0,3-2 0,-5-3 1,5-1-1,-7 5 1,-2-4-1,1 2 0,-3 4 1,0-2 0,-1 5-1,-2-2-1,3 2 1,4-2 0,-2 0 0,6 1 0,-2-4 0,5-2 0,-3 0 1,3 0-1,-6 1 0,0-3 1,-1 2 0,-1 0-1,-2-2 1,0 2 0,-2-3 1,0-1-1,3-2 1,-2 1-1,2-1-1,-3 3 1,2-4-1,3 1-1,-1-2-6,-3-3 6,2-1-1,-3 4 2,-1-4 0,-2-2 0,3 0 0,-3-3-1,2 1 1,-2-1 0,0 3-1,0-2-9,2 1-4,0-1-5,-3 3 5,2-2 7,-3 2-4,-1 0 2,-1 3 8,-3-1-1,2 1-4,-2-5-7,0 5 1,2-2 4,1 2 8,1 0-11,0 1-2,0 7 5,0-1 7,0 1 1,-2 2 0,2-3 0,-1-1 0,-1 2 0,1-4 0,-1-1 0,1-1 0,-3 0 0,1 1 0,0-2-1,-2 2 1,2 0 0,-2 2 0,1 0 0,-3 1 0,-1 2 1,-1 0-1,-1-2 2,-2 3-1,2-3 8,-1 2 3,-2 1-4,3-3-1,0 2-5,0 0-1,1-1 1,1 3-1,-2-2 1,1 4-1,-2-1 10,0 2-2,-2 1 6,0 4 1,0-1-4,-2 2-10,1-1 5,-2 0 1,0 0-7,-2-1 1,3-2 4,0 1-5,0-2 0,2 1 17,2-1 5,-3-5-11,3 4-6,-3 0-6,1-4 1,-2 4 1,3 0-1,-1-1 0,0 2 0,3 1 1,3-1 8,-2 0 7,0 0-4,-2 0-4,4 0-7,0 2-1,-4 1 0,1 1 1,-1 0 5,-2 0-6,2 0 0,-1 1-1,0 1 1,3-2 0,3 4-1,-5-4 1,2 3 0,1-2-1,-1 1 0,-4 2 0,4-1 0,-3 3 1,0 0-1,-6 3 0,3-2 0,-6 3 1,3 0 0,-3 1 0,5-4 0,0 2 6,-1 1-6,5-2 0,4-1-1,-3 0 0,2 1 0,6-4 0,0-3 0,3-1 1,-2 2 1,1-2-1,0 4-1,-1 2 0,-1 0-8,1 10-8,0 0-65,4 8-108,21 31-107</inkml:trace>
  <inkml:trace contextRef="#ctx0" brushRef="#br2" timeOffset="542592.0345">3355 6774 682,'-2'3'185,"0"0"-144,0 7-41,-3 8 0,-5 12 0,0 2 11,-4 6 14,-7 9 5,2 4-3,-6 6-3,0 2 3,-5 0-9,2-1-9,5-3-3,0 0-6,9 1 0,-2-4-69,6 1-70,4-6-34,4-12-53,14-13-116</inkml:trace>
  <inkml:trace contextRef="#ctx0" brushRef="#br2" timeOffset="542841.0487">3583 6985 576,'-3'4'241,"-3"1"-152,-4 13-68,-10 8 1,-2 13 20,-2 6-1,-2 7-13,-4 8-10,-1 2-7,-1 5-4,0 5 2,2-1-3,1 0-6,8-12-3,9-14-66,9-10-69,10-17-33,40-24-46</inkml:trace>
  <inkml:trace contextRef="#ctx0" brushRef="#br2" timeOffset="543056.061">3783 7226 598,'-8'8'176,"-3"5"-109,-8 11-38,-6 11 2,0 9 7,-3 8-14,-2 9-11,3-2-11,2 3 4,5-5-5,2-4-1,7-7-32,7-6-99,13 14-104</inkml:trace>
  <inkml:trace contextRef="#ctx0" brushRef="#br2" timeOffset="543277.0737">3888 7363 570,'-3'4'231,"0"2"-139,-7 5-76,-6 13-4,-2 11 18,-6 9 14,-4 16-14,-3 11-12,2 7-9,0-7-8,9-8-1,8-16-30,6-23-60,5-10-12,1-17 54,7-60-105</inkml:trace>
  <inkml:trace contextRef="#ctx0" brushRef="#br2" timeOffset="543527.088">3687 6935 583,'-20'15'108,"6"5"-53,-23 22-26,-2 13 4,-4 7 19,-6 5-1,-3 11-19,-2-3-17,0 0-3,7-4-3,8-16-8,10-16-1,15-18-11,8-9-72,10-19-44,3-3-20,45-90-30</inkml:trace>
  <inkml:trace contextRef="#ctx0" brushRef="#br2" timeOffset="543717.0988">3516 6999 363,'-4'0'270,"1"1"-132,-7 5-81,-3 6-15,-5 2 27,-2 11 6,-4 4-11,-2 10-28,-2 6-19,2 7-8,-1 6-3,3 5-6,7 0-38,8 2-142,37 63-144</inkml:trace>
  <inkml:trace contextRef="#ctx0" brushRef="#br2" timeOffset="543938.1115">3846 7483 349,'-9'13'222,"-3"5"-111,-13 19-48,-4 17-13,-5 8-23,-6 9-5,2 7-5,4-5-8,9-12-9,8-15 0,13-16-31,10-14-80,12-16-35,46-59-307</inkml:trace>
  <inkml:trace contextRef="#ctx0" brushRef="#br2" timeOffset="544159.1241">4013 7565 274,'-8'12'197,"1"7"-64,-11 16-47,-7 1-11,-2 1 3,-2-7 0,-1-5-18,4-4-26,5-11-20,4-4-14,6-3-82,5-8-100,-8-55-390</inkml:trace>
  <inkml:trace contextRef="#ctx0" brushRef="#br2" timeOffset="544385.1371">3645 6891 530,'-12'-5'308,"1"5"-124,-13 5-122,-3 16-52,-4 12-9,-5 16 5,-4 8 8,0 0 10,4 2-5,-2 0-7,2-5-1,0-3-2,1 1-8,5-4 1,7-5-2,9-1-8,4 2-52,9-4-57,7 0-3,8-9-30,46 6-49</inkml:trace>
  <inkml:trace contextRef="#ctx0" brushRef="#br2" timeOffset="544630.1511">3683 7106 654,'-2'2'243,"-3"2"-153,-4 10-73,-1 11-16,-10 10 15,1 10 17,-7 8 8,-6 9-5,-3 7-12,-8 6-6,4 4-6,1-4-6,8-9 0,11-13-6,10-14-29,9-12-70,8-11-36,12-17 30,18-27-4,135-141-118</inkml:trace>
  <inkml:trace contextRef="#ctx0" brushRef="#br2" timeOffset="545072.1764">3837 7074 611,'-13'3'151,"-4"6"-80,-13 9-43,-7 16-2,-2 17 8,-1 9 4,-5 13-7,0 11-10,2 6-9,3 5-10,8-12-1,16-16-1,7-19-19,9-29-68,9-21 25,7-24 49,14-24 7,9-21-27,8-15-35,1-4 19,-4-3-5,-11 9 13,-10 9 31,-11 15 10,-10 18 23,-9 9 69,-3 14-11,-6 15-9,-2 8-29,-6 13-26,-4 14-5,-8 11 16,-1 13-7,-11 3 2,-1 7-8,6 1-6,4-4-8,11-6 1,11-12-1,4-5-1,9-4 0,4-2-12,7-3-36,3-6-21,11-8 21,10-19-17,11-19-37,10-26-45,99-139-136</inkml:trace>
  <inkml:trace contextRef="#ctx0" brushRef="#br2" timeOffset="545286.1886">3762 7222 22,'2'-22'122,"-4"8"62,1-12 55,-5 13-28,-4 13-115,-1 9-67,-6 12-22,-3 10-1,-10 17 12,-2 12 2,-2 14-8,-7 9-3,-1 7-2,3 1-5,6-13-1,9-14-1,12-21-31,9-19-76,4-12-13,7-20 30,4-15 68,8-25-11,6-18-56,5-14-62,54-139-79</inkml:trace>
  <inkml:trace contextRef="#ctx0" brushRef="#br2" timeOffset="545474.1993">3612 7112 76,'-6'-18'204,"0"5"35,-9-13-19,1 12-89,1 14-64,-7 14-53,0 15-14,-10 13 0,-9 18 15,-6 14 2,-6 12-8,-5 3-2,7-6 1,7-12-1,13-21-6,11-22-1,14-18-17,7-16-43,13-15-69,75-104-139</inkml:trace>
  <inkml:trace contextRef="#ctx0" brushRef="#br2" timeOffset="545687.2115">3486 6980 366,'-19'5'171,"-2"2"-57,-25 13-50,-5 13-31,-7 18 6,1 6-13,3 5-11,8 0-8,9-1 1,12-7-8,11-3 0,14-11 0,10-9-26,10-13-32,13-14-10,17-20-41,144-105-89</inkml:trace>
  <inkml:trace contextRef="#ctx0" brushRef="#br2" timeOffset="545878.2225">3819 7099 509,'-22'23'134,"0"4"-38,-22 25-48,0 14-17,-2 8-7,0 1-12,3 5-3,12-2-8,12-2-1,13-4 0,14-14-70,13-16-80,12-15-20,52-44-182</inkml:trace>
  <inkml:trace contextRef="#ctx0" brushRef="#br2" timeOffset="546076.2338">3899 7560 52,'-4'7'371,"-3"3"-241,-1 19-74,-4 9-17,-7 11-3,0 5 0,-6 3-6,-2 6-11,-2-6-8,-3-4-11,4-14-9,6-13-86,16-15-86,38-56-187</inkml:trace>
  <inkml:trace contextRef="#ctx0" brushRef="#br2" timeOffset="546261.2444">4090 7496 511,'-6'6'232,"-5"4"-142,-13 14-57,-7 10-4,-8 11 23,-8 7-8,-3-1-23,6-2-11,6 0-10,13-9-94,7 30-191</inkml:trace>
  <inkml:trace contextRef="#ctx0" brushRef="#br2" timeOffset="548275.3596">4314 17045 779,'-2'-1'241,"2"-1"-80,-2 0-89,2 1-39,1-2-6,0 1-2,4 0-4,0-1-11,9-3-9,13-10 21,14-1-13,9-11 4,1 2-12,0 3 5,-9 5-4,-6 4-1,-8 8-1,-10 3-1,-6 3-86,-4 0-78,-5 4-59,-3 0-22,-8 3 92,-3 5 94,-1-1-41,-8 3 65,7-6 36,2-1 90,3-2 12,4-3-24,-3 4-33,3 0 0,0 5 2,1 4 5,0 8 22,2 6-11,1 9-6,2 9-8,3 10 16,3 3-7,5-1-22,-1 0-13,-2-6-17,-3-8 4,-2-2-4,-4-1 5,-6-5-2,-3-3 1,-4-4 4,-2-4-8,-6-5 6,-1-5 1,-5-5 1,0 0-2,-2-7-11,2-3 7,1-2 19,6-2 1,3-2 13,8 1 37,3-2 7,6 2-50,3 0-35,2 4-19,8-8 19,16-8 0,14-7 15,17-8-3,9-7 7,2 3-8,-6 6-4,-13 5 5,-12 9-10,-14 7-2,-12 4 1,-3 3-1,-6 2 0,-3-1-1,-3 3-35,0-3-46,1 0-88,4 0-203,31-35 76</inkml:trace>
  <inkml:trace contextRef="#ctx0" brushRef="#br2" timeOffset="548696.3836">5133 17184 724,'-1'0'263,"1"0"-181,0 5-82,1 3-9,1 8 9,1 5 34,-2 5-2,3 5-11,-4 1-3,-4-3-2,-2-6-5,-4 2 11,-4-8-10,4-2-12,-2-5-67,6-6 29,0-5 2,6-9-118,0-5 40,5 0 67,1 0 28,1 4 11,5 4 8,-2 6 11,5 5 26,0 1 4,4 5-2,-2 5-3,5 0 25,-2 0-26,-2 0-16,1-3 4,-4-2-1,1-3-7,-5-2-3,-3-2 2,-3-3-4,-5 3 14,-5-3-22,-5 0-2,-9 0-149,-53 0-194</inkml:trace>
  <inkml:trace contextRef="#ctx0" brushRef="#br2" timeOffset="548974.3995">4875 17252 731,'-2'0'269,"1"0"-124,0-4-115,1 8-30,1 0-24,-2 12 24,2 5 23,-1 12 5,3 5-10,2 7-3,2 0-6,1 8 2,1 2 2,2 0-11,-2 2 11,1-1-2,-4-1-1,1-10-8,0-7-2,-1-13-51,0-15-99,-4-3-51,5-21 22,4-68-367</inkml:trace>
  <inkml:trace contextRef="#ctx0" brushRef="#br2" timeOffset="549432.4257">4891 17448 679,'-1'0'223,"1"0"-77,-2 0-97,4-2-35,-1 1 5,3-2-17,3-3 7,11 1-8,9-9 34,12-3-1,6-5-16,4-1-1,-7 6-8,-4 3-3,-8 7-6,1 5 0,-7 2 0,0 2 0,-5 1-6,-5 1-5,-2 3 2,-3 3 0,2 4 9,0 3 3,2 6 18,-3 8-6,6 1 8,-6 7-2,0-1 15,-2 1-8,-5 1-2,2-4-2,-3-1-3,0-1 7,0-1-4,-2 0 8,0-4-8,0-9-6,0-4-9,-2-4 1,0-3-1,1 1 3,-5-1 2,3 1-4,-5 0 1,-2-5-11,-5-5-35,-4-12-130,-3-7-163,-42-120-477</inkml:trace>
  <inkml:trace contextRef="#ctx0" brushRef="#br2" timeOffset="549722.4423">5754 16917 952,'-2'0'270,"2"0"-180,0 0-90,2 0 0,4 0-17,2 0 13,9-3 4,10 2 13,7-9-1,7 4-1,5-6-10,2 3 0,1-2 8,-4-2-8,-5 1-1,-10 4-5,-14 1-49,-7 6-139,-21 2-146</inkml:trace>
  <inkml:trace contextRef="#ctx0" brushRef="#br2" timeOffset="549964.4562">5835 17375 770,'2'0'146,"6"-3"-145,6 2 42,6-5 116,7 1 0,3 1-44,4 0-31,2-2-12,2 1-15,-4 2-25,-4-1-13,-7 1-4,-2 1-3,-6-3-4,2-2-7,-3-3-1,4-4-62,5-1-145,25-33-386</inkml:trace>
  <inkml:trace contextRef="#ctx0" brushRef="#br2" timeOffset="550618.4936">6868 16523 1048,'0'0'300,"0"0"-229,0 1-71,3-1-8,1 2 8,2 2 8,4 0-7,3 4 8,2 2 0,-3 2-9,0 5-11,-2-1-124,-7 11-142,-7 7 32,-44 66-339</inkml:trace>
  <inkml:trace contextRef="#ctx0" brushRef="#br2" timeOffset="551052.5184">6723 16940 693,'-1'-1'261,"1"-4"-86,5-2-128,11-6-29,8-6-17,12-8 5,7-2-6,5 3-9,-6 4 9,-5 11 0,-5 10 0,-8 1-1,-9 5-8,-4 4 0,-3 3-7,-5-1-7,1 2 23,-4 3 14,-4 4 8,1 6 13,-1 8 16,0 3-8,2 8-2,4 4-11,2 6-3,2 5 4,2 3-7,2-2 2,-4 0 4,3-4 3,2-2 3,-1-3-3,-2 2-12,-1-3 9,-3 3-14,-4-4-10,0-11 5,-3-6-2,-3-11 1,0-9 5,-4 1-3,-12 0 11,-6 0-13,-6-11-10,-7-12-73,2-15-76,2-24-178,-20-171-203</inkml:trace>
  <inkml:trace contextRef="#ctx0" brushRef="#br2" timeOffset="551274.5311">7430 17130 1015,'1'4'184,"4"7"-173,3 8 11,4 3 20,-1 3 0,-2-7 12,-5-6-1,-1-5-7,-3-3-23,0-1-14,-4-3 4,-3 5-13,-4 0-6,-37 2-503</inkml:trace>
  <inkml:trace contextRef="#ctx0" brushRef="#br2" timeOffset="552843.6209">3404 6947 593,'-7'4'117,"-1"6"-84,-8 6-19,-8 7-2,-8 8 18,-9 1 6,-1 5-6,2-3-8,5-1-11,8-8-5,7 1-6,6 1 1,1 3-1,2 3-1,2 0-54,2-5-109,28-7-122</inkml:trace>
  <inkml:trace contextRef="#ctx0" brushRef="#br2" timeOffset="553080.6344">3663 6791 644,'-13'9'85,"-3"3"-47,-17 16-26,-8 15 1,-7 9 1,-6 5-2,4 4 1,3-6-4,10 4 2,6-8-5,8-6-6,8-2 1,10-6-1,10-11-12,13-6-68,16-17-25,126-69-100</inkml:trace>
  <inkml:trace contextRef="#ctx0" brushRef="#br2" timeOffset="553260.6447">3868 7010 313,'-2'4'239,"-6"4"-152,-2 10-56,-10 15 10,-7 10 5,-6 12-11,-6 9-14,-3 9-3,-5 2-5,2-3-11,10-5-2,11-15 0,20-20-94,14-24-53,83-76 31</inkml:trace>
  <inkml:trace contextRef="#ctx0" brushRef="#br2" timeOffset="553424.6541">3942 7284 303,'-10'12'184,"0"4"-61,-8 11-45,-7 11-22,-2 3-17,-3 10-11,-3 11-11,3 12-17,8 10-36,4 142-303</inkml:trace>
  <inkml:trace contextRef="#ctx0" brushRef="#br2" timeOffset="554240.7008">7725 16862 264,'-5'-4'777,"4"1"-554,-5-2-139,6 3-84,6 2 0,4-3 0,16-3 25,11-2-7,20-7 9,1 2-12,3 0-6,-7 6-8,-11 4 0,-10 3-1,-11 3-33,-5 1-93,-6 6-132,-5 25-99</inkml:trace>
  <inkml:trace contextRef="#ctx0" brushRef="#br2" timeOffset="554460.7133">7967 16831 1048,'-9'5'227,"-3"7"-143,-12 18-63,-6 17-8,-6 15 13,-4 13 23,6-1-10,0 3-6,8-11-15,8-11-12,3-6 0,6-9-6,7-7-7,4-4-80,5-5-62,4-9-92,8-8-71,47-55 37</inkml:trace>
  <inkml:trace contextRef="#ctx0" brushRef="#br2" timeOffset="554689.7264">7953 17096 717,'-1'1'260,"2"2"-230,1 7-30,6 10 0,0 12 16,5 9 41,-2 12-10,8 2 26,-2-4-16,0-6-6,3-10-18,-3-8-12,-1-11-21,-1-6 1,-2-8 13,1-8 8,2-5-22,7-11-79,0-13-170,33-107-116</inkml:trace>
  <inkml:trace contextRef="#ctx0" brushRef="#br2" timeOffset="555108.7504">8287 16805 789,'2'0'219,"2"0"-202,6 2 1,3 1-12,6 4 18,1 7 7,2 5 31,9 7-7,3 5-11,2 8-7,2 6-16,-9 0-13,-5 4-7,-10 0-2,-8 3 2,-9 3 14,-5-7-1,-4-7-7,2-7 8,-1-14-7,6-4-1,2-13 2,3-5 17,-5-4 10,2-5-25,-4-11-11,-2-14-6,4-12-3,5-11 3,5-5 6,5 4 7,4 4-6,5 4-2,0 5 2,1 10-1,-1 5 15,-4 6-6,0 4 3,-3 6-11,-5 0-1,-2 11-6,2-1-70,-4 1-97,-3 1-73,-5-21-279</inkml:trace>
  <inkml:trace contextRef="#ctx0" brushRef="#br2" timeOffset="555471.7712">8884 16542 695,'8'3'138,"-2"-2"-120,4 5-9,8 1 42,9-2 66,-1 6 16,0 0-56,-1 3-49,-4 2-16,-6-1-12,-8 6 0,-5 1 0,-12 1 4,-8 15 17,-6 2-14,-3-1-7,6-5-1,2-10-5,15-12 5,1-5-5,6-7-21,1 2-11,6 0 38,8 0 13,0 0-4,4 0 7,-1-2 4,-1 0-5,-1 0-14,0-2 8,-2 0-8,4-8-1,3 1-87,58-40-119</inkml:trace>
  <inkml:trace contextRef="#ctx0" brushRef="#br2" timeOffset="558325.9344">20320 13506 458,'0'0'237,"-3"1"-85,1-1-35,1 0-9,1 3-39,-2-3-21,2 0-18,-2 0 6,0 3 1,2-3 8,0 0 5,0 0-20,2-3-26,-2 3-4,2-3-27,0 3-63,1 6-105,4 1 60,20 23-157</inkml:trace>
  <inkml:trace contextRef="#ctx0" brushRef="#br2" timeOffset="558646.9528">20743 13613 574,'0'0'55,"0"1"-55,2 3-126,1 3 68,-2-2-16,1 3 19,-2-2-4,0 5-52</inkml:trace>
  <inkml:trace contextRef="#ctx0" brushRef="#br2" timeOffset="562461.1709">18661 12493 521,'-8'-10'149,"1"1"-40,-4-5-14,5 9 32,3 1 22,3 5-61,0-1-59,2 6-29,2 6 0,7 11 6,5 12 49,8 16-13,0 1-3,10 8-10,-3 3-13,2 3-1,-4 8 3,-5 1 3,-4 4-10,-3 1 1,-2 1-3,3-5-8,-4-7 6,4-13-6,-1-14-1,-2-13-1,-6-13-23,0-9-45,-6-8 1,3-15 23,21-92-277</inkml:trace>
  <inkml:trace contextRef="#ctx0" brushRef="#br2" timeOffset="562903.1962">18486 10518 1221,'-1'-12'222,"0"6"-126,-3-9-96,6 15-19,4 2-37,8 4 40,-1 1 14,7 8 1,7 4 0,-2 8 1,0 17 15,3 11 23,1 20 8,8 67-4,4 35-15,-25-127-13,2 2-8,18 52 4,3-7-10,3 1 9,0-2-8,3 1-1,-4-7 2,-2-8-1,-8-15 0,-8-16 0,-9-14 5,-3-15-5,-8-10-1,-3-7 1,0-3 7,-3-2-8,1 0-51,-5 0-35,-44-6-263</inkml:trace>
  <inkml:trace contextRef="#ctx0" brushRef="#br2" timeOffset="563757.2451">12308 12106 677,'-3'-1'240,"3"1"-61,0-2-70,0 2-65,0 2-28,0-2-16,3 1-5,4 5 5,10 4 6,8 10 54,13 11 0,3 12-22,0 14 14,-2 18 5,-2 15-15,9 66-10,-1 8-8,-8-4-15,-16-53 1,4-4-2,-8-60-7,-4 2 0,2-2 1,15 40 5,3-3-5,-2-1-1,6-6 5,1 1-6,-1-3 1,3-5-1,1-6 0,-4-8-36,0-14-108,0-9-309,36-59-407</inkml:trace>
  <inkml:trace contextRef="#ctx0" brushRef="#br2" timeOffset="564532.2894">20210 10454 938,'0'-3'216,"0"3"-81,0-3-87,0 4-36,0-1-12,-1 5-9,1 5-2,0 13 11,-3 16 57,2 18-7,1 16-19,4 13-5,3 4-17,6-2-3,3-2 0,2-7 4,3-5 2,-5-7-10,-1-3 7,-1-4-8,-3-4 5,-3-7-4,-2-7-1,-3-11 6,-1-15-7,-2-6 6,0-6 9,-2-4 12,1-4 3,-1 0-30,-2-7-28,-1-7-190,-5-45-281</inkml:trace>
  <inkml:trace contextRef="#ctx0" brushRef="#br2" timeOffset="565419.3401">11128 15741 1027,'-1'-1'240,"-1"2"-143,1 6-96,5 11-2,6 13 1,1 13 0,1 12 0,-1 9 0,-1 4 13,-4 3 5,4-3-4,-6 1-1,2 1 1,-6-5-5,0 3 4,0-2-7,-3-3-5,3-5-1,3-11-3,1-8-110,2-10-76,-2-12-43,6-21-52,6-97-243</inkml:trace>
  <inkml:trace contextRef="#ctx0" brushRef="#br2" timeOffset="566009.3739">11118 15736 1031,'-11'-10'121,"5"5"38,-8-9-51,13 8-39,6 5-67,2-2 5,13-3-7,11-4 14,11 1-14,5-1 0,-2 3 8,-3 11-8,-3 6 0,-6 12-2,-4 6 2,-2 5-17,-6 8-2,-14 2 19,-8 10 1,-14 4 14,-8 8-8,-8 0 2,-11 1 8,-2-5-16,-1-8 10,3-10-1,8-12-8,8-13 7,6-7 1,11-8-4,6-3-6,5 0-7,4 0-55,12-6 14,12-4 47,16-4 1,16-4 0,4-1-2,2 1-7,-7 10 8,-8 7 0,-9 5-5,-8 14-1,-2 5 5,-5 8-8,-7 4-4,-6 7 14,-9-1 30,-7-2 6,-5 2 16,-3-4 8,-12-1 8,0 1-19,-13-3-5,-7 4-13,-8 0-11,-6 1-11,-8-4-8,-4-3 4,1-7-5,5-11-21,3-14-32,10-14-86,14-14-52,21-12-176,66-114-200</inkml:trace>
  <inkml:trace contextRef="#ctx0" brushRef="#br2" timeOffset="566258.3881">12080 16071 1120,'0'0'223,"5"3"-194,8 2-22,5-1-1,9-1 8,7 1 10,10-3 0,9-2 10,8-5 8,1-3-27,0-4-3,-11-1-11,-12 2 10,-10 2-11,-6 1-15,-7 8-78,-7 5-186,-12 38-238</inkml:trace>
  <inkml:trace contextRef="#ctx0" brushRef="#br2" timeOffset="566512.4027">12014 16752 689,'-2'-2'284,"2"0"-55,0 0-184,6-2-31,12-4 35,11-6 47,10-3-12,14-7 2,4 0-26,0 0-23,0 8-5,-4 1-5,-8 8-26,-6 0 10,-8 6-10,-4 1-1,-2 4-57,2-3-63,3 2-71,9-7-381,93-53-120</inkml:trace>
  <inkml:trace contextRef="#ctx0" brushRef="#br2" timeOffset="567400.4535">13834 16695 868,'3'0'213,"9"0"-174,9-2-26,16 4 2,8 0 14,9 8 8,2 3-1,-3 6-12,-2 0-6,-7 6-4,-11-1-14,-8 0-7,-10-3-8,-10 5 15,-14 9 14,-17 10 34,-15 16-6,-12 11-29,-6 3 2,-1-7-7,10-13 5,9-18-7,13-11 0,10-14 0,11-5-5,7-7-1,2 0-23,3 0-26,7 1 49,6 2 1,10 0 28,11-3-4,6-9 5,2-2-7,1-2 1,-3-3-9,-2 0-15,-3-6 10,-2-1-10,0-4-4,0-13-64,-1 1-71,-3-4-206,33-77-488</inkml:trace>
  <inkml:trace contextRef="#ctx0" brushRef="#br2" timeOffset="567849.4791">14567 16736 1090,'0'0'261,"0"0"-160,0-1-71,3 0-9,1-3-2,7 0-5,8-2-8,11-1 4,13-5-1,7-2 0,12 2-8,4-5 0,7-2 0,-3-4 11,-15 2-12,-13 7-17,-15 4-80,-13 7-104,-10 3-81,-6 7-30,-7 3 171,-7 5 127,-6 5 1,-5 5 13,1-1-3,3-6 3,6 0 11,4-7-5,4-1-5,0 0 26,3 0 47,0 4 31,-5 2-8,-2 5 1,-3 6 1,-8 14-6,-9 11-12,-12 22-12,-37 64-18,52-86-51,-22 36-14,11-15-20,18-31-23,19-25-156,18-23 49,16-18 13,89-136-88</inkml:trace>
  <inkml:trace contextRef="#ctx0" brushRef="#br2" timeOffset="568126.495">14922 16852 471,'-2'0'247,"2"0"-109,0 0-96,2 3-42,-2 10 1,0 3 57,1 14 20,4 14 9,2 8-24,8 4-9,2-1-14,6-8 1,0 0 7,6-7 12,-1-6-3,-4-10-23,-2-8-34,-2-7 11,-4-6 2,2-6-2,1-6 26,6-11-20,5-10-2,3-8-15,4-6-35,-7 5-94,-4 2-119,-9-39-94</inkml:trace>
  <inkml:trace contextRef="#ctx0" brushRef="#br2" timeOffset="568630.5238">15688 16620 812,'2'-3'271,"0"2"-188,5-4-70,11-5 7,12-2 5,15-9-4,6-2-3,7-3 8,0 4 2,-10 12-19,-11 8-4,-12 10-5,-4 6-26,-10 11 25,-2 7-4,-8 5 5,-5 8 26,-10 4 26,-8 8-5,-4 0-7,-3-4-7,-3-5-1,1-2-10,0-6-7,-2-2-9,0-3 8,-3-4-14,-4-2-8,4-6-101,6-13-97,4-20-82,-4-98-331</inkml:trace>
  <inkml:trace contextRef="#ctx0" brushRef="#br2" timeOffset="569142.5531">15698 16595 724,'0'-2'153,"1"4"-97,1 0-56,4 8 0,4 3 13,2 13 35,0 12 15,2 12-12,-6 9-15,-3 17 15,-4 11 11,-9 60 5,-9 18-16,7-116 5,0-8 1,-7 43-30,2-16-15,0-10-12,5-19 10,-1-10-10,8-13-43,2-13 1,4-18 1,7-18-274,5-20-133,6-22 198,7-17 11,-5 2 239,-7 13 116,-6 19 47,-3 17-61,0 16 38,-3 14-67,1 4-7,1 7-43,4 7 2,8 3 50,6 6 2,9 9-2,4 7 9,8 7-14,-3 6-22,2-4-6,-4 5 11,-2-7-10,-5-4-8,-8-8-20,-4-2-3,-8-7-5,-5-10 1,-5-2-7,-3-4 13,0-2 4,0-2 3,0-4-21,2-1-50,1-12-257,7-68-50</inkml:trace>
  <inkml:trace contextRef="#ctx0" brushRef="#br2" timeOffset="569561.5771">16445 16332 994,'2'-2'240,"1"1"-197,4-3-26,7 2 35,2 0 29,6 7-33,2 8-15,3 4-30,-4 6-3,-1 5-9,-5 5 9,-11-2 8,-10 9-7,-12 1 20,-12 0 0,-11 8-21,-3-5-6,0-4-6,13-12-3,9-11 14,12-9 0,8-7 1,3 2-29,7 0-4,9 4 27,6 5 6,15-7 33,5-1 4,7-5-13,6-7 12,-1-6-6,2 2-10,-4-5-4,-9 0-14,-14 2 4,-16 2-6,-12 1-39,-11-6-72,-12 2-125,-86-42-231</inkml:trace>
  <inkml:trace contextRef="#ctx0" brushRef="#br2" timeOffset="570041.6045">13378 16232 847,'-2'0'261,"4"0"-222,2 3-39,8-2 0,13-2 30,20-2 48,19-9 21,77-21-4,48-14-41,24-13-20,-32 4-2,22-8 31,7-3-5,10 4-14,11 4-19,-19-9-8,5-5-5,-12 14-11,-36 19 9,-20 10-9,-32 19 1,-31 20-1,-65-1-1,-8 4-35,-4 0-103,3 7-57,-11 0 25,-13-3 76,-14-2-92,-97-13-173</inkml:trace>
  <inkml:trace contextRef="#ctx0" brushRef="#br2" timeOffset="570538.6329">14103 14756 292,'-2'0'483,"2"0"-345,2 3-132,1 11-6,1 3 7,4 12 40,2 7 19,-2 12 18,-1 4-12,-4 7-20,-4 4-11,-5 8 10,-8 3-17,-4 4-10,-4 2-12,1 2-3,-3-4-3,6-4-5,2-11 4,5-11-5,3-15-49,2-16-35,4-15-44,4-6 61,2-12-76,27-103-370</inkml:trace>
  <inkml:trace contextRef="#ctx0" brushRef="#br2" timeOffset="571146.6677">14161 14924 642,'0'-10'185,"-2"3"-46,1-9-64,0 5 6,-1 2 36,0 0 6,1 1-28,1 4-35,0 2-38,0 4-22,0 0-3,1 5-33,1 7 23,2 8 13,-2 12 6,4 10 1,-4 8-7,-2 3 0,0 5 9,-2 1-3,2 2-4,3-1-1,5-4-1,5-4 2,0-5-2,-2-5 1,4-10 1,-7-12-1,3-6 1,-7-5 7,-1-9-8,5-11 8,3-11 10,5-19-19,8-19-22,1-12-8,-4-5-11,-6-5 1,-2 8-4,-7 5 26,-5 3 2,-1 6-1,-4 4 8,-2 8 8,2 10 0,-2 4-4,4 10 5,-2 11 12,4 1 15,0 10-22,0 0-5,3 6-14,0 4-5,3 6 19,1 14 25,4 14 5,-7 7-4,-2 6 4,-2 10 3,-3 0-9,0 3-9,0 0-8,6-3-6,1-2 7,5-6-8,0-7-23,12-11-97,0-11-130,49-18-100</inkml:trace>
  <inkml:trace contextRef="#ctx0" brushRef="#br2" timeOffset="571469.6862">14752 15413 495,'0'13'131,"4"7"-41,-1 15 12,4 12-21,3-10-12,-3-7-26,2-12-16,3-7-7,3-10 8,4-12 55,7-10 61,1-11-69,-3-13-50,-8 1-4,-7 4 0,-12 5 27,-5 9 17,-6 7-13,-4 5 2,-2 7-30,-5 14-24,-2 3 1,-3 11-1,1 3 0,6 7-1,5-7-12,12-3-98,11-9-44,9-3 26,9-14-97,71-60-124</inkml:trace>
  <inkml:trace contextRef="#ctx0" brushRef="#br2" timeOffset="572445.742">15146 14665 719,'0'-1'198,"0"1"-121,0-3-62,3 3-2,-2 0 25,-1 0 31,6-1-24,3-1-8,11-1-1,11-7 14,8-5-10,11 0-20,4-3-7,2 0-5,-7 1-8,-10 3 6,-13 4-5,-10 6 1,-8 2-1,-8 4-1,0-2 0,-3 0 9,-1 0-8,2 0-1,-4 0 0,-3-2-10,0 2-23,1 0-3,-1 2 3,1 2 1,-1 3 7,1 3 19,0 0-2,0 8 8,2-4-12,-2 8 11,7 1 1,-2-1 19,3 4 11,3 3-10,2 4 2,-3 2 11,2 9-3,-1-1-4,-2 3-10,1 0 2,-1 1 3,1-5-9,-2 0 3,1-1-6,1 1 3,-1-6 0,1-4-4,-2-1-2,0-5-5,-2-5 5,1-2 3,-2-6 0,-2-2 8,-1-1 4,-3-3 1,-1 0 2,-1 0 6,0-6-4,-3-1-17,3 0-2,-2-1 2,4-2-9,-6-3 1,2 5 3,2 1-3,-1-3-1,5 3 0,4 0 6,1-1 15,1 1 18,2-2 9,1 1-21,2-2-11,10-3-4,5-8-6,11-4-5,11-1 1,2-3-2,-6 8-1,-7 6 1,-2-2 1,-6 6-1,1 3 0,2-2-6,1 3 6,0 0 0,-2-1 1,0 1-1,-10 0 0,-1-1-1,-8 1 0,-1 0 0,-6 0 1,2 0 5,0 1-5,-3-1 0,-1 0-18,-6 1-93,-5 3-342,-41-8-557</inkml:trace>
  <inkml:trace contextRef="#ctx0" brushRef="#br2" timeOffset="573402.7968">17002 15364 884,'0'0'327,"0"4"-260,0-3-67,3 5-5,-2-1 5,1 2 14,2-3 8,0-2-4,-1-4 39,-3 1 66,3-3 39,-3-2 2,2-5-55,-2-6-77,-2-1-11,-1-2-21,-5 3-11,2 6-20,0 4-40,3 3-77,3 6-131,4 6-435,32 8 250</inkml:trace>
  <inkml:trace contextRef="#ctx0" brushRef="#br2" timeOffset="574209.8429">17226 15004 379,'0'-1'573,"0"-2"-368,0 0-115,4 3-57,-1-2 2,3 0-7,9-1 17,13-7-15,11-1-4,6 0-11,-6-1-2,-8 6-5,-6 6-2,-6 6-5,1 9 0,1 4 1,1 14 10,-4 6 1,0 10 16,-6 10-5,0 5 7,-2 5-8,-2 2-14,-2 0 1,0-7-1,-6-4-7,-3-12-2,0-7 2,-3-10 5,1-7 5,-1-6 9,0-10 5,2-5 11,0 0 47,-1-8 14,-1 1-65,-2-5-9,-6-8-24,5-9-2,2-12 2,5-17-15,10-10-2,8-13 11,11-2 6,7 7-10,-4 12 10,0 11 0,-2 12 7,-4 6-5,-4 5 7,-7 9-9,1-1 8,-5 4-1,1 0-6,4-2-1,0-6-1,0 3-3,2 0 4,-6 6 0,0 5-6,-7 2 6,-1 7-1,-4 0 1,-1 3-20,2-2-52,-4 2-25,-3 6 4,-6 10-47,-2 7-98,5 3-130,17 7-358</inkml:trace>
  <inkml:trace contextRef="#ctx0" brushRef="#br2" timeOffset="574956.8857">18831 16086 824,'-1'-2'285,"1"2"-181,1 2-104,3 5-23,2 7-1,1 3 12,-3 4 12,-1-4 8,-2 1-2,-2 3-6,-6 3 6,-13 7-6,-10 13-24,-95 80-269</inkml:trace>
  <inkml:trace contextRef="#ctx0" brushRef="#br2" timeOffset="614238.1324">12866 735 129,'7'-14'55,"-5"2"-40,4-19-10,3 0-5,6-59-129</inkml:trace>
  <inkml:trace contextRef="#ctx0" brushRef="#br2" timeOffset="614649.1559">12960 449 472,'0'0'365,"-2"0"-176,2 2-21,-1-2-3,-1 0 7,2 2 7,-1 0-44,1-2-54,0 0-81,0 1-5,3-1-40,3 7-22,11 1 53,13 7 14,11 1 0,8-1 1,3-6 17,5-4-17,0-5 0,2-7 0,3-3 2,-4-6-3,-3-4 0,-3 1 0,-6-3 14,-10 2-4,-10 2-10,-5 5-47,-12 5-58,-4 4-54,-8 0-71,-55-6-538</inkml:trace>
  <inkml:trace contextRef="#ctx0" brushRef="#br2" timeOffset="615108.1822">13172 492 1020,'-5'0'158,"3"-4"-38,-6 1-2,7 3 26,-1-3 30,2 3-46,0 0-82,2 3-46,-2 0-25,1 9-9,0 15 33,-1 22 1,0 24 1,-2 66 0,-8 43 11,1 30-12,2-64 1,7 8 0,2-18-1,-1-92 0,3-10-1,-1-9-7,5 28 7,0-20-18,-2-18-10,2-8 7,-3-9 16,-1-2-2,7-2 8,10-9 26,8-5 5,12-8 8,5-9-7,0-5-7,0 3-7,-7 3-3,-6 4-7,-3 5-7,-8 6 5,-4 7-5,-6 1-1,-6 8-1,-3 2 1,-1 1-6,4-3-44,8 0-61,12-3-157,87-56-368</inkml:trace>
  <inkml:trace contextRef="#ctx0" brushRef="#br2" timeOffset="615566.2084">14067 437 1003,'-2'-4'255,"1"4"-93,1-2-42,0 2 4,0 0-26,1 0-68,1 0-30,1 0-34,8 2-19,11 2 53,15-8 9,18 0 0,17-11 11,5-11 26,1-2-32,-2-2-13,-13 4 5,-7 2-6,-12 7 6,-8 4-5,-8 3-1,-4 5-12,-7 3-72,-3 4-152,-11 4-233,-58 59-12</inkml:trace>
  <inkml:trace contextRef="#ctx0" brushRef="#br2" timeOffset="615798.2216">14113 947 1227,'2'0'192,"-1"0"-192,4 0-32,2 0 23,10 0 9,12 3 56,12-6 11,16-3 8,4-4 2,6-4-46,-7-1-14,2-2-2,-8 4-14,-2 0 7,-12 1-7,-3 4-1,-11 0-57,-5 1-159,-11-15-267</inkml:trace>
  <inkml:trace contextRef="#ctx0" brushRef="#br2" timeOffset="616078.2377">14376 657 1195,'0'-3'203,"0"3"-80,0-4-81,0 7-42,0-2-3,0 8-45,3 8 24,0 20 24,-3 28 7,-8 77 49,-36 53 11,-31 23-17,31-90-28,24-79-11,3-6-10,2-8 10,-11 30-10,8-20-1,7-18-66,8-16-135,6-11-75,11-17-22,53-134-346</inkml:trace>
  <inkml:trace contextRef="#ctx0" brushRef="#br2" timeOffset="616430.2578">14460 1131 807,'4'6'91,"-1"2"-91,3 10-28,1 5 28,-4 14 31,-4 6 103,-2 11 47,-5 6-28,4-3-75,4-6-45,4-8-33,8-11-14,8-7 14,8-5 42,15-4 61,11-11-8,7-7-23,-1-10 1,-4 2-19,-6-3-12,-8 0 9,-8-1-15,0 2-15,-6-1-9,-2 2-6,-5 0-4,-5 2 4,-2-1 0,-4 3 0,-6 1 0,-2 4 4,-4 0 4,-2-1-14,-3-10-6,-4-3-32,-4-10-89,-10 0-248,-63-92-637</inkml:trace>
  <inkml:trace contextRef="#ctx0" brushRef="#br2" timeOffset="617367.3114">15314 263 955,'-3'-6'276,"2"4"-91,-2-6-49,3 8-58,4-3-78,6-1-34,13 1 34,18-5 18,21-7-7,53-7-10,-77 12 6,33-3 2,-15 5-9,-18 3-10,-16 5 1,-10 5-18,-9-1-17,-6 6 16,-13 13 28,-13 14 4,-24 20 8,-10 6-12,-1-1 0,16-16 0,23-23-12,19-13-51,9-11-74,7-2-37,4 3 174,14-7 6,8 0 14,3 0-4,1 5-7,-6 4 2,-3 9-11,-4 5-7,-6 10 7,-1 7 0,-7 8 31,-2 8-17,-9 6 7,-4-3 13,-9 0 4,-2-11-4,-3-10 29,-1-14 18,-7-10 3,-6-7-49,-10-14-35,-5-9-15,-3-23-41,-1-16-41,3-10-94,6-14 37,9 7 85,6 8 52,6 14 17,1 18 14,9 15 22,3 9 13,2 9-11,4 4-38,0 6-29,4 5-8,5 9 18,1 9 19,7 14 1,3 13 14,6 7 9,-5 9 8,5 11 19,-6 4 12,-6 12-23,4 52-8,-9 6 25,1 15-24,-10-43-21,-3 3-3,3-3-8,0-83 7,3 5-1,0-6-7,-1 30-1,4-14-105,3-29-47,5-23-50,9-18 86,56-109-162</inkml:trace>
  <inkml:trace contextRef="#ctx0" brushRef="#br2" timeOffset="617791.3356">16187 198 1284,'-6'-10'135,"5"6"-66,-5-5-58,6 3 13,0 3-24,3 2-6,13-5-23,14-3 13,15-8 26,11-7-10,6-5 9,-5-1 8,-5 4-16,-8 4 8,-6 6-3,-10 6-6,-5 9-6,-6 11-13,-3 7 7,-2 18-5,-1 8 2,-5 10 15,-2 9 14,-5 2 4,-2 2-8,-3 1 10,-4-8-4,0-8 8,0-4-3,-4-10-6,-4-4 11,-2-5-5,-3-3-8,-6 2-13,-4-2-40,-5-2-154,-6-4-175,-73-9-231</inkml:trace>
  <inkml:trace contextRef="#ctx0" brushRef="#br2" timeOffset="618189.3584">16256 531 656,'6'-12'297,"3"-2"-123,6-13-55,4 5 11,0-3-29,10-1-49,7 2-22,8-2-13,0 1-8,1 6-9,-7 9 0,-10 7-1,-8 3-12,-5 4-44,-12 5-102,-9 13 27,-18 15 131,-24 19-33,-55 59-121,-40 19-5,9-33 59,116-87 101,6-8 27,9 0 81,-12 2-46,15-6-62,9 0-15,1 1 15,11 1 184,13 2 40,10-3-56,13-9-47,1-4-40,-2-8-13,-5-2-32,-2-3-15,-7-5-6,-10 5-3,-7-4-2,-10 2-8,-10 0-2,-10-2-188,-16-5-274,-104-68-534</inkml:trace>
  <inkml:trace contextRef="#ctx0" brushRef="#br2" timeOffset="618547.3789">16117 275 948,'0'0'348,"3"0"-334,-3 0-14,0 1-27,0 3 6,4 8 11,2 4 9,3 13 2,2 16 3,-2 13 5,-2 17 47,1 66 13,-17 46 12,-11 13-5,8-75-23,4-14-17,7-65-26,2 4-8,3-7 7,0 41-9,4-12 1,1-10-1,2-13 0,3-13-14,-2-14 14,0-6 3,-3-9 4,5-4 1,-4-3 2,10-9 7,3-10 22,11-14-11,5-21-28,5-20-51,5-18-177,84-170-397</inkml:trace>
  <inkml:trace contextRef="#ctx0" brushRef="#br2" timeOffset="618968.403">16791 778 964,'0'-2'531,"0"2"-402,-1-1-101,-2 2-26,1 1 82,0 0 21,-4 2-53,-8 7-22,-14 8-10,-13 14 2,-15 12-22,-8 10-91,-1-3-40,3-4-5,11-10 28,12-14 45,14-8 15,13-10-15,7-6-2,4-1 35,2-3 14,5-1-13,5-2 29,10-5 15,4-2 26,6 2 28,5 5 21,0 2-18,0 7-11,-2 6-34,0 6 23,1 3 10,-1 8-17,3 1-10,-1 3-12,-4-3-10,-4-6-10,-6-1 6,-8-6-1,-3-8-4,-1-2-2,6-6-27,5-1-24,10-7-70,15-11-172,99-83-461</inkml:trace>
  <inkml:trace contextRef="#ctx0" brushRef="#br2" timeOffset="619508.4339">17215 731 464,'0'0'504,"-1"-4"-345,0 4-42,-3 0 22,2-2 11,-2 2-25,2-1 8,-2 1-28,4 1-49,4 1-56,-4-2-3,6 0-57,4 4 1,16 2 59,18-3 0,26 0 3,66-13 36,16-21-16,-113 19-22,-5 4 16,34-10-4,-18 4-12,-11 7 5,-11 1-4,-6 0-2,-7 6-1,-6 0-30,-4 0-58,-5 6 7,-1-6 2,-8-10 10,-2 2-391,-49-74-416</inkml:trace>
  <inkml:trace contextRef="#ctx0" brushRef="#br2" timeOffset="619875.4549">17569 127 1290,'0'0'240,"0"3"-197,-2-2-43,-2 7-48,-2 12 34,-2 13 14,-1 12 0,-1 24-1,-1 20-1,-3 70 2,-1 41 1,-3 10 8,10-98 3,0-6-2,7-58-2,-2-3-8,-1-4 8,-3 42 2,0-13-4,3-10-6,0-13 0,4-12 0,0-9-1,4-9-7,-2-11-5,2-6 13,1-3 19,2-7-4,11-8-1,16-26 31,19-22-44,43-67-1,-64 84-103,29-53-76,27-51-164,19-98-146</inkml:trace>
  <inkml:trace contextRef="#ctx0" brushRef="#br2" timeOffset="620320.4803">18021 235 801,'-4'-2'273,"3"0"-88,-4 0-88,1 4-86,-10 7 10,-6 10-15,-13 14-6,-8 8 1,-5 18-1,-3 4-68,4 1-28,2-5 30,11-7-38,8-14 46,9-18 47,7-9 11,8-8 10,-3-3 2,6 0-4,-3 0 2,0 0-1,0 0-9,3 0-8,-2 0-28,3 6 11,3 3 25,2 11 7,6 3 32,6 7 41,3 4 40,9 1-9,5-2-11,6 2-22,3-7 3,1-3-7,1 1-43,-4-2-4,-3 1-21,-5-2 0,-2 1-5,-6 0 5,-3-1 2,-4-4-2,-2-1 0,0-2-6,3 1-56,1-6-66,10-6-122,54-23-355</inkml:trace>
  <inkml:trace contextRef="#ctx0" brushRef="#br2" timeOffset="620953.5165">18541 685 537,'0'-3'492,"1"3"-349,1 0-128,2 0-15,6 0-2,10 0 2,24-4 98,59-10 22,34-13-45,-95 15-27,-8 6-12,35-11-15,-15 9-12,-14 4-9,-12 6-1,-7 2-1,-9 2-28,-7 0-52,-5-3-55,-4-2-46,-4-1 32,-51-20-226</inkml:trace>
  <inkml:trace contextRef="#ctx0" brushRef="#br2" timeOffset="621280.5352">18807 388 1286,'0'0'198,"0"4"-187,-3 0-11,-3 14-2,-5 8 2,-4 16-6,-4 13 6,-5 13 0,5 5 6,0 5-4,-2 5 4,1-7-5,2 4 6,1-11-6,6-10-2,7-16-14,5-13-17,8-11 16,13-8 16,15-4 34,13-7 29,14-7-7,3-8-10,1-4-11,-4-7-20,-6 5-5,-2 1-2,-7 3-8,-11 5-1,-13 8-74,-13-2-126,-31-8-78</inkml:trace>
  <inkml:trace contextRef="#ctx0" brushRef="#br2" timeOffset="621518.5488">18993 910 1123,'0'1'275,"0"3"-275,0 8-2,0 8-4,0 13 6,2 17 2,-2 19 17,-2 18 17,-4 72 0,-2 31-7,1 1-13,6-153-2,1-4-13,0-7 8,1 24-9,1-18-84,-2-16-129,-3-13 76,-2-10 77,-29-55-505</inkml:trace>
  <inkml:trace contextRef="#ctx0" brushRef="#br2" timeOffset="621728.5608">18694 1502 831,'-3'0'306,"1"-3"-91,-1-1-82,5 4-97,3 0-36,1 1-27,12 2 27,15 0 26,21-3 97,15-14-51,53-18-20,9-19-25,-89 31-26,-2 2 15,38-25-16,-5-1-46,-8-6-115,-5-9-73,43-104-329</inkml:trace>
  <inkml:trace contextRef="#ctx0" brushRef="#br2" timeOffset="621954.5738">19496 747 894,'0'3'176,"0"4"-176,0 11-7,0 12 7,0 18 0,1 9 37,3 14 41,0 11-1,-1 4-14,1 6-5,-4 2-14,-1 1-17,-3-10-12,0-8-5,3-18-2,1-18-1,1-24-7,1-8-84,4-18 24,6-15-16,40-147-406</inkml:trace>
  <inkml:trace contextRef="#ctx0" brushRef="#br2" timeOffset="622324.5949">19595 782 1144,'0'-4'330,"1"2"-186,-1-4-114,5 5-30,-1-2-3,10-3-12,15-7 15,11-9 21,13-1-9,4-4-12,-8 6 0,-3 6 0,-7 7-1,-9 7-7,-6 8-7,-8 5 0,-3 7 0,-3 5-10,-4 11 2,-2 14 23,-4 14 12,-4 12 3,-7 13 9,-8 61 15,-7 9-13,-1 5-4,19-116-7,-2-3-9,4-12 5,-3 28-5,1-23-5,4-14 5,2-15 8,-2-6 2,-4-4-16,-10-3-24,-12-11-310,-78-94-489</inkml:trace>
  <inkml:trace contextRef="#ctx0" brushRef="#br2" timeOffset="622540.6073">19575 1217 1279,'8'-6'156,"4"-1"-124,17-5 37,5 0 54,13-4-41,5 3-22,4 2-10,-3 1-28,-5 7-13,-9 3-9,-8 6 0,-6 1 0,-6-2 0,-2-1-33,-8-2-44,-6-6 19,-2-13-40,-9-88-590</inkml:trace>
  <inkml:trace contextRef="#ctx0" brushRef="#br2" timeOffset="623043.6361">19635 356 1284,'0'0'221,"0"0"-215,3 3-6,0 2-35,4 9 17,3 12 11,7 11 7,1 14 0,1 10 0,-2 6 0,-7 12 14,-4 10 14,-3 60-8,-9 14-7,-9 17-5,2-51-2,3-3 0,-4-6-5,8-79 7,0-12-8,3-11 6,-4 24-6,1-25-9,2-8 9,0-15 27,-11-7-8,-2-9-19,-5-11 0,2-2 0,4 2 6,3 4 17,9 13 22,1 3 21,4 10-66,2 1-18,2 2-23,10 0 41,11-1 17,15-6 67,16 1 10,8-7-20,4-1-40,-2 3-8,-4 4-14,-11 0-6,-10 3-6,-11 4 0,-13-1-1,-8 1-39,-5-2-43,-1-10-28,10-14-393,50-139-213</inkml:trace>
  <inkml:trace contextRef="#ctx0" brushRef="#br2" timeOffset="623968.689">20371 833 982,'-3'-3'280,"3"0"-91,-2-3-9,1 4-28,2 4-62,1-2-90,1 0-8,1 0-44,9 0 34,14-2 18,18-5 16,18-3 4,10-10 1,2-2-11,-11 5-9,-11 1 11,-21 9-12,-10 3-1,-15 4-5,-4 4-19,-6 0-14,-1 9-9,-4 6 48,-9 17 18,-6 12-2,-6 14-7,-9 6-7,-1 12-1,-2 5-1,-22 65 0,-1 18 0,10-6 2,39-114 4,3-19-6,2-6 1,-7 25-1,7-23 2,1-13-1,7-7 5,2-5 4,0-3-10,2-11-18,2-14-277,5-24-88,30-177-130</inkml:trace>
  <inkml:trace contextRef="#ctx0" brushRef="#br2" timeOffset="624200.7022">20470 1053 1055,'0'0'183,"2"2"-183,2 3-10,8 7-8,8 11 13,10 7 5,8 13 45,10 9 20,1 4 31,2 11-26,-7 2-34,-8 7-4,-10 5-16,-8-10 1,-6-11-8,-2-19 3,-2-13-6,-2-16-6,0-7-15,6-10-62,7-13-80,59-137-519</inkml:trace>
  <inkml:trace contextRef="#ctx0" brushRef="#br2" timeOffset="624443.7161">20973 954 1356,'0'0'330,"0"0"-330,2 1-45,6 4 18,12 5 17,10 0 10,19 2 13,9-5 34,7-4 10,5-3-33,-6 0 1,-8-2-14,-9 1-4,-7-6-1,-12 3-6,-8-3-101,-6-4-34,2-5-217,39-91-303</inkml:trace>
  <inkml:trace contextRef="#ctx0" brushRef="#br2" timeOffset="624809.7371">21345 609 857,'-3'0'597,"3"-1"-573,0-2-24,0 7-45,0 2 24,0 4 9,0 14 12,3 9 0,-2 9 0,2 12 0,3 8 12,-2 12 6,-3 8 30,-1 8 6,-3 6-25,-2-2-5,2 1-11,3-9-4,0 0 0,2-5 8,2-10 16,-2-9-2,5-11-10,-2-2-9,1-6-10,-2-12 8,-1-8 5,-4-14-9,-1-6 11,2-5 7,-10 1 7,-7-5-22,-9-1-9,-10-10-126,-6-11-124,-61-117-443</inkml:trace>
  <inkml:trace contextRef="#ctx0" brushRef="#br2" timeOffset="625007.7484">21118 1302 675,'1'-7'332,"-1"6"-92,2-5-75,-2 4-20,0 4-23,0 0-71,0 2-27,-2-3-24,4 6 0,4 3 0,5 3 9,5 7 3,2 2-6,4-1-6,5 2-15,10-3-131,11-8-146,83-50-484</inkml:trace>
  <inkml:trace contextRef="#ctx0" brushRef="#br2" timeOffset="625973.8037">22186 419 686,'-1'0'726,"-1"0"-622,1-2-88,1 4-16,-3 0-30,0 3 12,-2 9 18,-4 15 8,-7 13-1,-9 13 1,-10 16 5,-7 4-7,-5 5 3,0-2-3,7-8 2,5-8-8,12-9 0,2-9-1,6-6-7,9-5 8,5-7-1,4-8-17,8-8-9,9-3 27,12-3 12,18-4 48,20-9 7,56-17 31,-83 14-37,39-8-31,-13 5-21,-16 5-8,-11 4-1,-12 6 1,-11 0-1,-10 0 0,-5 3-67,-8-3-7,-9-5-7,-11 0-219,-87-29-349</inkml:trace>
  <inkml:trace contextRef="#ctx0" brushRef="#br2" timeOffset="626287.8216">22134 853 983,'0'1'383,"1"4"-383,-1 2-39,0 12 22,1 11 11,-1 14 6,4 8 0,0 13 2,-2 12 13,1 13 27,-1 69-9,-4 31-5,-11 0-4,4-84-3,7-54 3,-2-10-6,2-4-3,-2 32-9,1-17-4,3-17-1,-2-17 6,2-11 1,-1-5 25,1-7 105,-3-5-9,-3-8-129,-5-12-23,2-16-115,1-17-58,3-17-113,11-159-227</inkml:trace>
  <inkml:trace contextRef="#ctx0" brushRef="#br2" timeOffset="626496.8336">22070 1325 171,'-3'-4'460,"-1"3"-199,-1-3-16,4 4-116,-1 4-101,-3 1-14,1 11-2,-6 10 27,-10 16 28,-10 15-8,-9 16-19,-8 3-17,-5 4-11,1-9-2,7-16-10,16-19-22,15-18-119,17-17-125,16-14 5,17-23-58,124-134-53</inkml:trace>
  <inkml:trace contextRef="#ctx0" brushRef="#br2" timeOffset="626676.8439">22192 1386 462,'14'-6'207,"-2"6"-47,15-1-88,-5 10-16,-1 12 23,1 5-1,-3 9-12,3 10 17,-5 10-11,-2 4-30,-4-2-12,-5-8-6,-3-5 1,-2-12-7,3-10 3,-2-4-6,1-12-15,0-3-96,5-14-38,42-91-236</inkml:trace>
  <inkml:trace contextRef="#ctx0" brushRef="#br2" timeOffset="627144.8706">22749 678 1519,'0'4'6,"0"4"-6,0 11-47,-4 9 40,-4 10 7,-8 11 16,-10 11 10,-16 11-5,-13 4-12,0-1-9,7-12-27,15-19-6,23-22-66,13-16-153,14-13 131,15-5 121,19-21 28,19-11-13,4-4 17,-2-1-14,-8 9 0,-18 12 28,-13 13 16,-13 9-62,-7 14-45,-5 3 24,-1 10 21,-2 8 0,-4 7 30,-2 17 3,-6 6 19,-1 9 1,-4 3-13,1 4-16,-1 2-7,1-4-8,0-4-2,0-11-1,3-16 2,1-15 5,0-11 2,-5-11 20,-3-4 20,-7-8-55,-3-15-12,1-14-105,7-22-199,-11-162-348</inkml:trace>
  <inkml:trace contextRef="#ctx0" brushRef="#br2" timeOffset="627827.9097">22710 1157 654,'0'9'74,"0"3"-58,2 6 2,0 9 18,1 4 39,1 7 23,0 7 16,-1 8-41,3 4-25,-3 11 9,-2 9-6,-2-3 15,-2 1-15,-5 2-3,-1-10 0,-2-3-3,-2-8-6,3-14-18,1-13-13,5-11 5,-1-4-2,1-10 17,4-2 50,0-4 39,0 0-13,-3 0-8,-5-4-42,-8-6-38,-3-2-15,-7-5-1,5-5-15,-3-7-4,2-2-25,-1-6-10,-2-1-9,3 7 11,1 7 26,8 14 25,-1 5 1,-2 13-11,-4 2 4,-6 11-11,-2 3 18,2 5 0,5-6 0,7-5-7,7-4-1,6-8-7,4-2-21,4-2-150,12-6 39,11-10 84,17-3-19,16-19 40,8-2-11,-1-2 32,-2 3 21,-11 5 9,-5 11 10,-9 7-19,-6 16-15,-5 12 15,-4 11 0,-5 7 16,-2 4 35,-3 3 8,-3-2-11,-2-3 4,-4-2 5,-1-8-9,-1 0-18,-1-6-6,-3-3-13,-1-3 1,0 0 0,0-4-12,0-2 6,-1 3 2,0-6-5,1 0-3,-2 2-96,0-7-26,4-30-38</inkml:trace>
  <inkml:trace contextRef="#ctx0" brushRef="#br2" timeOffset="628601.954">23210 369 7,'-2'-9'1315,"-1"5"-1089,0-5-124,3 3 11,0 6 4,0 0-38,3-1-17,0 1-62,1-3-3,6-1-45,14 1 48,17-2 25,15-1-14,5 2-11,-5 8-11,-12 3-15,-11 7 13,-10 2-1,-7 4 14,-2 4-6,-6 7 6,-5 12-1,-6 13 1,-3 12 0,-4 16 7,-19 64-1,-2 21 2,0 14-7,12-53 0,4 12-1,-1-8 1,6-13 0,8-77 0,0-9 10,-2 0-11,-3 32 2,2-4 7,1 0 1,2 11 2,2 5-10,0-1 8,-1-1-10,-2-13 11,0-3-11,0-8 0,-1-8 1,0-16 0,3-11 0,1-10 0,-3-5 8,3-3 13,0 0 28,-2 0 8,1-3-5,-2 3-7,3-2-5,-3 2-10,-9 0-8,-9 2-18,-14 4-5,-12-3 0,-7 2 0,-8-1 0,-1-4 0,-7-1-1,0-6-30,2-5-28,9 2-38,11-1-16,18 2-107,14 6-158,1 12-63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3:25:00.189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554 4180 330,'-3'2'232,"3"-2"-118,-2 4-69,1-4-27,-4 5-18,-5 2-48,-14 19-253</inkml:trace>
  <inkml:trace contextRef="#ctx0" brushRef="#br0" timeOffset="360.0206">2759 3975 1045,'-7'-5'256,"1"-1"-26,-4-1-34,6 0-43,0 6-57,3 1-64,1 0-32,1 1-24,3 6-14,0 7 22,6 7 15,6 6-13,1-1 14,4-2 3,-4-3 6,3-3-8,-4-1-1,0-2 1,2-2 9,-4-1-10,0-3-9,-2-1-92,-6 1-124,-9 2-130,-70 30-211</inkml:trace>
  <inkml:trace contextRef="#ctx0" brushRef="#br0" timeOffset="593.0339">2276 4528 1158,'3'-2'288,"8"1"-253,14-6-25,23-7 44,56-13 66,36-9-37,11 14-7,-63 11-10,6 5-34,-1-1-13,-8 4-2,-2 0-16,-42 4 0,-1 1-1,-5 4-60,27 4-140,-11 4-182,-8 13-350</inkml:trace>
  <inkml:trace contextRef="#ctx0" brushRef="#br0" timeOffset="814.0466">2759 4631 327,'3'22'364,"1"7"-182,9 26 7,3-1-35,-1 1-28,-1-6-24,-2-9-54,-3 1-22,-2 2-10,-1-2-16,-1-1-78,-4-3-189,-12 38-218</inkml:trace>
  <inkml:trace contextRef="#ctx0" brushRef="#br0" timeOffset="1036.0593">2911 4905 994,'19'-14'270,"-2"2"-137,21-10-10,-1 1 6,-4 6-31,-6 8-41,1 5-32,-9 6-25,-2 8-12,-8 0-5,-2 5 4,-5 2 13,-7 6 16,-9 9 8,-15 4-4,-14 11-20,-19 14-186,-60 36-282,-73 23-227</inkml:trace>
  <inkml:trace contextRef="#ctx0" brushRef="#br0" timeOffset="1269.0726">2483 5153 887,'6'7'81,"5"4"-43,7 13 44,9 3 56,-2 8 8,5 6-43,0 6-31,-3 9-25,0 4-23,-8 1-9,-4 2-2,-1-4-1,-7-5-12,-1-8-13,0-7-65,-5-7-75,2-10-48,-6-10-128,-22-56-164</inkml:trace>
  <inkml:trace contextRef="#ctx0" brushRef="#br0" timeOffset="1629.0932">2594 5337 639,'-7'-18'298,"5"4"-13,-6-12-57,8 8-61,8 10-106,11-4-20,17-5-13,22-6 8,57-11 0,27 1-27,-9 5 5,-42 14-4,3-4-10,-8 11 0,-48 4-1,-2 6-1,-6 0-14,28 8 7,-15 6-15,-15 10 6,-10 5 4,-6 7 13,-6 10 1,-1 0 6,-5 7 10,-2 2 4,-2 4-19,-3 7 26,-1-3-18,-1-4-3,-5-7 0,-3-7 21,-3-6-19,-4-1-1,-2-5-7,-2-6-15,-2-8-70,-3-10-43,-3-8-113,-5-12-216,-81-60-7</inkml:trace>
  <inkml:trace contextRef="#ctx0" brushRef="#br0" timeOffset="1990.1138">2964 5502 885,'-7'-6'380,"5"0"-158,-4-5-23,4 5-13,2-2-111,-3 0-27,3 2-48,3-2-12,4-4 6,6-7 0,6-3 0,10-5 6,7 3 0,4 0 9,4 3-9,0 10-12,-1 7-3,0 9 0,-1 11-6,0 8 20,-5 9-5,-7 1 6,-8 6 1,-11-1-1,-8-1 1,-7-2 20,-11-3 22,-7 0-4,-9-7-9,-9-3-6,-9-8-4,-5-8-10,-3-8 7,-1-12-16,6-10-1,3-13-9,11-11-98,15-14-95,20-2-172,74-100-282</inkml:trace>
  <inkml:trace contextRef="#ctx0" brushRef="#br0" timeOffset="2230.1276">4057 4628 1013,'7'-2'188,"5"-2"-122,22-10 78,21-8 105,66-27-72,44-11-83,40-25-47,-45 24-5,-18 4-14,-10 7-13,-13 8-7,-23 13 4,-66 19-12,-11 4-50,-8 3-71,8-7-94,-28 7-116,-105 2-369</inkml:trace>
  <inkml:trace contextRef="#ctx0" brushRef="#br0" timeOffset="2486.1422">4395 4028 966,'3'6'240,"6"1"-227,8 9-13,6 13 30,6 10 24,-4 18 26,-3 18 10,3 64-20,-17 47 31,-13 38-29,1-97-39,-6-7-17,2 1-5,5-74-2,6-11-9,0-9-18,2 28-86,6-27-38,3-22-77,10-26 6,58-132-87</inkml:trace>
  <inkml:trace contextRef="#ctx0" brushRef="#br0" timeOffset="2733.1563">4929 3798 1125,'0'2'200,"0"10"-176,-1 16-15,1 22 1,0 23 29,1 69-10,8 37-1,-2 35 2,-7-55 23,2-4-5,-5-36-15,-1-13-21,-2-2-2,-2 12-1,-1-65 3,-4-9-12,4-3-16,-9 25-62,2-17-24,5-25-51,-4-16-41,-30-81-134</inkml:trace>
  <inkml:trace contextRef="#ctx0" brushRef="#br0" timeOffset="3234.185">4639 4661 1060,'0'-4'318,"3"0"-115,-1-4-142,6 4-20,12 4-22,8 0-4,7 4-1,7 4-14,-2 3 0,-7 7-24,-14 6-92,-15 7-82,-12 5 56,-15 3-28,-15 2 26,-11-3 92,-6-4 19,0-9 24,8-2 9,15-15 46,17-1 101,12-10 26,14-6-143,16 0 25,15-3-35,14-2-7,10 8 1,-3 4-9,-4 4-4,-14 3-2,-21 5-7,-11 7-31,-20 11 39,-20 10-9,-24 6-42,-62 40-207,-42 2 72,-17-9 129,62-30-3,15-17 60,55-23 80,12 1 77,9-6-17,-16 4 74,26-8 7,26-8-175,26-8-26,66-26 40,63-20 3,39-10-20,-66 15 8,-17 8 0,-25 19-18,-66 21-31,-5 5-2,-10 3-167,19-7-143,-34 21-418</inkml:trace>
  <inkml:trace contextRef="#ctx0" brushRef="#br0" timeOffset="3433.1964">4544 5235 1043,'-7'5'253,"2"-1"-97,-7 2-100,7 11 7,-3 5 30,-2 8-11,-4 4-31,-6 11-15,-3 1-18,3 5-4,-2-6-14,9-5-36,9-6-123,8-8-96,10-11-235,60-35 202</inkml:trace>
  <inkml:trace contextRef="#ctx0" brushRef="#br0" timeOffset="3598.2058">4801 5346 78,'18'-5'845,"4"5"-605,21 2-123,-7 12 15,0 12-10,-2 3 1,-2 2-18,3 0-24,-3 0-38,1-7-23,-4-3-4,0-6-16,-2-7 0,-4-8-138,1-10-132,29-74-437</inkml:trace>
  <inkml:trace contextRef="#ctx0" brushRef="#br0" timeOffset="4018.2298">5953 3871 1769,'0'4'200,"-2"-4"-187,-13 7 11,-12 13-18,-17 21 6,-19 18-10,-7 12 13,-1 6-14,7 4-1,3-2-15,10-3-85,12-9-88,15-20-26,14-17-13,13-15 61,9-19 42,6-12 124,6-11 11,2-4 16,4 1 12,-4 12 21,-2 7 10,-2 22-26,-7 10 10,4 21 18,-7 21 61,0 68 37,-19 44-46,-20-5-32,3-66-32,10-58-29,1 4-16,-1-4-3,-15 44-12,8-13-42,2-23-103,10-20-110,7-20 30,4-22 117,4-25-110,3-25-52,37-195-72</inkml:trace>
  <inkml:trace contextRef="#ctx0" brushRef="#br0" timeOffset="4155.2377">5687 4743 633,'24'-41'357,"3"3"-93,23-32-78,-1 21-33,-1 8-42,-3 11-39,0 7-28,0 2-32,1 6-3,-4 0-9,-2 10-12,-8 2-137,-5 7-127,6 18-324</inkml:trace>
  <inkml:trace contextRef="#ctx0" brushRef="#br0" timeOffset="4369.2499">5940 4675 982,'0'14'123,"0"5"-116,3 23 1,3 10 40,-2 11 75,6 5 16,0 5-23,-6 10-41,0 7-26,-3 2-29,2 16-10,7 59-4,-6-121 2,4 47-8,3-34-102,-1-22-38,1-20-230,30-64-304</inkml:trace>
  <inkml:trace contextRef="#ctx0" brushRef="#br0" timeOffset="4580.262">6967 3610 1652,'6'11'12,"1"2"-12,4 17-39,1 10 39,-2 9 9,-2 6 6,1 1-2,-1 0-7,-6-3-6,-7-6-30,-14-2-187,-89 40-314</inkml:trace>
  <inkml:trace contextRef="#ctx0" brushRef="#br0" timeOffset="4796.2743">6594 4002 235,'1'0'1432,"-1"10"-1314,0 17-117,-1 13-1,-2 18 43,-2 11 35,-1 13-9,2 6-34,-5 62-14,3 10-11,6-109-2,-3-9-8,-1 39-16,-3-19-72,-2-14-97,1-12-89,0-14-272,-23-46-268</inkml:trace>
  <inkml:trace contextRef="#ctx0" brushRef="#br0" timeOffset="5316.3041">6495 4298 1094,'9'-22'467,"2"3"-377,19-23-43,16 13 10,14 0 66,11 6-54,58-9-23,27 4-1,22 0-16,-56 16-22,-7-1 6,-30 11-12,-52 2-2,-8 2 1,-8 5-8,15 6-26,-21 3-4,-25 13 38,-23 20 12,-72 52-12,-80 40-7,-24 1-26,103-72 25,22-10 5,53-36 3,2-7 1,4-5 9,-23 11-9,19-13 20,15-20-21,16-13-34,19-15-74,19-11 24,22-6 13,59-19 71,25 13 0,-10 28 1,-100 30 14,-8 4 39,-5 5-31,15 6-23,-10 13-18,-22 9 18,-13 21 18,-19 19 55,-39 65-23,44-92-13,-24 44-7,13-14-1,12-15-18,17-10-11,11-10-1,13-11 0,10-8 1,11-12 0,10-12 2,9-12-2,3-14-8,-4-8-122,-4-5-64,23-84-280</inkml:trace>
  <inkml:trace contextRef="#ctx0" brushRef="#br0" timeOffset="5720.3272">6855 4698 1340,'-5'-3'260,"3"3"-170,-4-3-74,6 6 8,3 8 0,-2 14 17,-1 15 44,-2 17-23,-8 7-28,-8 5-13,-4-1-7,-7 1-2,3 0-5,0-10-6,9-5-1,4-15-33,9-13-81,4-14-70,6-8-53,9-8 22,7-8 98,14-7 39,6-1 78,2 6 158,-6 6 26,0 10-67,1 10 20,5 5-2,6 5 15,12 2-78,3 4-41,10-9 8,52 7-19,8-21-7,3-10-4,-53 2-7,-47-3 1,0 1-3,-1-3-63,30-13-68,-2-7-140,70-78-282</inkml:trace>
  <inkml:trace contextRef="#ctx0" brushRef="#br0" timeOffset="6128.3505">8025 4084 1515,'0'-5'189,"2"0"-189,2-9 17,11 5-17,8 1 24,13-6 10,12 5-19,7 1 3,7-2-7,1 0-11,-1 2-8,-5 3 7,-8-1-53,-12 3-51,-16 3-48,-20 5-207,-16 9 190,-17 12 136,-13 9 34,-9 9 96,2 5 78,6 10-45,8 6-29,14 13-5,1 59 16,21 27-11,12 11-14,-4-127 1,3-9-42,0-2-21,8 39-12,1-11-2,-2-6 4,-2-15-5,-5-11-9,-5-10-26,-4-11-67,-9-9-21,-12-6-79,-74-58-479</inkml:trace>
  <inkml:trace contextRef="#ctx0" brushRef="#br0" timeOffset="6301.3604">7986 4747 1113,'7'-28'342,"5"-1"-84,14-30-108,15 12-56,12 4-40,8 6-9,7 10-13,3 5-25,2 8-7,-8 14-2,-5 12-50,-21 14-131,-21 16-111,-29 19-44,-32 21-127,-178 168-116</inkml:trace>
  <inkml:trace contextRef="#ctx0" brushRef="#br0" timeOffset="6470.3701">7835 5257 621,'-25'17'281,"11"-8"-34,-12 8-55,20-11-15,20-4-85,22-5 107,24-2-49,67-11-58,28-8-53,2-6-12,-59 4-11,-4 5-16,-7-7 8,-50 13-8,-6 9-23,-4 6-166,25-9-172,27-49-222</inkml:trace>
  <inkml:trace contextRef="#ctx0" brushRef="#br0" timeOffset="6684.3823">8996 3902 1335,'3'-4'513,"3"2"-507,1 0-6,1 10-61,-2 14 47,-2 17 14,2 18 78,3 14-30,-3 11-19,-3-4-17,2 0-11,-5-9-1,-3-4-42,0-9-206,-5-11-289,-27 3-361</inkml:trace>
  <inkml:trace contextRef="#ctx0" brushRef="#br0" timeOffset="6945.3973">9170 4012 1185,'30'-14'195,"6"0"-153,30-13-24,7 4-5,-5 9 53,-11 9 23,-3 8 20,-5 7-32,-5 11-34,-6 9-34,-5 7-8,-12 12 8,-10 2 1,-9 12-8,-12 1 37,-10 7-21,-12 4 0,-14 0 13,-14-2-31,-56 39-51,-30-11-151,8-39-160,104-56 1,-56-16 14</inkml:trace>
  <inkml:trace contextRef="#ctx0" brushRef="#br0" timeOffset="7208.4123">9173 4229 864,'35'-19'218,"-1"4"-56,29-13-18,-2 11-50,-9 10-23,-15 11-52,-9 14-19,-20 5-12,-20 18-25,-20 11-55,-25 22-85,-11 6-7,-9 6 136,7-7 48,15-8 42,16-17 72,18-15 7,12-23-31,12-10-42,16-12 20,15-9 47,9-9-65,13-11-50,6-7-11,2-2-133,-6 1-171,63-85-205</inkml:trace>
  <inkml:trace contextRef="#ctx0" brushRef="#br0" timeOffset="7403.4235">9315 4186 1066,'-7'9'165,"4"2"-134,-6 22 2,9 16 90,3 16 27,13 68-16,5 38-32,1 22-47,-11-90-25,-9-56-6,-1-3-12,2-3-12,-1 34-4,-2-1-94,-6-8-149,-10-9 58,-73 17-296</inkml:trace>
  <inkml:trace contextRef="#ctx0" brushRef="#br0" timeOffset="7593.4343">8965 5134 1507,'14'-19'201,"6"-4"-107,14-16 10,14 0 7,8 5-59,7 7-22,7 5-15,1 6-7,-2 13-8,-11 6-35,-11 11-101,-19 10-125,-24 8-26,-24 16-178,-145 109-197</inkml:trace>
  <inkml:trace contextRef="#ctx0" brushRef="#br0" timeOffset="7772.4446">8696 5596 1466,'6'-1'284,"1"-2"-218,16-4 55,16-2 32,25-8-49,70-13-35,41-3-26,3 6-11,-71 5-17,-9 12-14,-14 1-1,-47 12-64,3 1-107,0 2-158,159 6-793</inkml:trace>
  <inkml:trace contextRef="#ctx0" brushRef="#br0" timeOffset="8329.4764">10838 3496 1232,'-6'0'219,"2"2"-125,-14 9-77,-8 15-16,-17 30 0,-43 83 21,-32 111 8,-11 80 17,66-97 5,25-7-7,22-60 21,19-42-12,3-81-24,4-5-30,4-7 0,17 32 0,14-17 0,10-14 0,12-22-22,8-16-142,50-39-130,55-104-252</inkml:trace>
  <inkml:trace contextRef="#ctx0" brushRef="#br0" timeOffset="8541.4886">11050 3837 1627,'0'0'209,"1"-2"-209,7 1-96,14 1 94,18 0 2,21-4 44,64-5-13,23-10-1,-4 2-13,-53 8-17,-52 6-33,-5 0-116,-7 0-164,61-1-415</inkml:trace>
  <inkml:trace contextRef="#ctx0" brushRef="#br0" timeOffset="8765.5014">11456 3647 1214,'0'6'179,"0"4"-161,0 11-12,0 14 1,0 13 95,-3 19 32,0 11-56,0 6-21,0-1-15,1-5-21,2-6-20,2-9 13,1-4-14,-3-8 0,0 0-104,-9-8-151,-36 40-349</inkml:trace>
  <inkml:trace contextRef="#ctx0" brushRef="#br0" timeOffset="8936.5111">11265 4235 1024,'5'-10'642,"2"-1"-558,11-8-45,9 0 36,6 0 14,7 1-55,7 3-34,3 5-5,2 4-12,-8 10-65,-3 5-77,-17 10-107,-27 59-394</inkml:trace>
  <inkml:trace contextRef="#ctx0" brushRef="#br0" timeOffset="9109.521">11225 4464 1050,'-10'3'310,"5"-3"-85,-3 0-36,8 3-133,6 0-56,15 1 0,14 1 25,21-1 20,59-4-7,30-19-38,-3-8-8,-61 9-140,-47 14-118,-10-6-109,31-2 5</inkml:trace>
  <inkml:trace contextRef="#ctx0" brushRef="#br0" timeOffset="9312.5327">11309 4631 873,'-17'19'215,"5"4"-95,-13 23-44,14 4 10,7 2 49,6 9-8,6 2-16,6 2-22,-4 1-52,2-2-16,0-4-3,-3-7-3,-3-6-15,-3-4-46,0-7-62,-2-9-90,2-8-183,2-13-150</inkml:trace>
  <inkml:trace contextRef="#ctx0" brushRef="#br0" timeOffset="9676.5535">11397 4649 1388,'0'-18'270,"4"7"-117,1-15-87,3 9 15,3 3-5,4 4-41,7 0-19,10 2-2,2 4-5,3 4-9,0 10-12,-7 2 6,1 14-5,-4 7 11,-4 12 2,1 13 4,-8 7-5,-4 1 5,-4 3-6,-4-3 6,-5-2 0,-4-1 17,-3-4 7,-5-5-5,0-4-10,-8-2 2,0-6-5,-2 2-5,4-12-7,2-6-12,6-10-5,3-5-13,3-6-4,4-4 1,0-2-14,-4-4-35,-4-5-205,-5-13-282,-28-114-161</inkml:trace>
  <inkml:trace contextRef="#ctx0" brushRef="#br0" timeOffset="9955.5694">11438 4822 903,'-5'-24'372,"4"0"-107,0-25-107,5 10-34,10 3-52,5 2-72,13 8 8,6 10-19,2 9-23,0 17-91,-8 13-35,-13 11 16,-12 11 37,-17 10 107,-18-1 0,-8 5 17,-17 0 10,2-6 37,3-6-16,11-3-3,11-12-16,12-8-29,14-4-21,11-6 9,16-7 12,13-9 36,17-11-11,13-17-25,51-35-28,11-27-125,-13-17-357</inkml:trace>
  <inkml:trace contextRef="#ctx0" brushRef="#br0" timeOffset="10593.6059">12621 3434 1636,'3'-3'276,"2"3"-259,1-2-17,-3 7-42,0 4-8,-6 12 35,-5 10 15,-7 14 7,-13 13 29,-14 8-20,-13 4-2,-6-2-14,0-10-36,7-14 6,17-14-3,14-15-12,16-11 24,11-4-18,13-12-20,20-5 58,21-9 0,62-19-6,24 10 7,-101 29 23,-5 2 49,32-2 18,-13 6-23,-19 2-44,-21 2-23,-10 0-27,-14 5 24,-14 7 3,-18 13 21,-21 9-21,-56 28-51,-21-1-62,97-50 14,10-4 59,-29 16 34,25-13 6,22-4-39,18-6-91,15-4 79,21-4 51,15-10 15,12-8-3,9-3 6,-4 2 72,-6 0 36,-8 2 4,-14 8-46,-12 6-72,-16 9-12,-6 11-40,-10 13 19,-4 15 21,-8 15 1,-7 15 22,-4 3 13,-7 7 0,0-3-8,4-2 5,-5-1-4,3-6-10,0-6-7,-2-9-12,6-13-24,4-11-127,2-9-130,0-13-221,-39-31-258</inkml:trace>
  <inkml:trace contextRef="#ctx0" brushRef="#br0" timeOffset="10785.6169">12345 4429 724,'-3'-11'812,"5"-1"-612,-1-9-106,14 3-55,12 4-21,18-3-4,16 3 1,11 4-6,7 6-3,1 4-5,-2 4 1,-7 3-2,-11 5-35,-16 2-115,-21 8-141,-23 11-225,-114 75-235</inkml:trace>
  <inkml:trace contextRef="#ctx0" brushRef="#br0" timeOffset="10969.6274">12169 4820 1372,'-6'0'298,"6"-2"-58,-6-2-61,14-2-98,20-4-59,17-6 8,71-9-15,65 2-9,8 9-4,-72 9 8,-11-2-10,-21 5-13,-53 1-38,-8-2-57,-14 3-86,16-7-56,-48-27-125</inkml:trace>
  <inkml:trace contextRef="#ctx0" brushRef="#br0" timeOffset="11264.6443">12601 4143 1200,'0'-4'324,"0"2"-160,0-4-89,1 10-75,5 8 13,6 21 10,2 22 92,5 20-23,3 17-26,8 69-17,-11 23-19,-15-126-7,-2-12-5,2 50 0,-4-14-3,-4-13-5,-6 0 2,-5-2-6,-9-1 6,1-9-3,-11-12-7,-3-10 1,-13-15-3,-8-10-33,-10-16-26,-4-21-22,7-27-97,15-30-196,-3-253-774</inkml:trace>
  <inkml:trace contextRef="#ctx0" brushRef="#br0" timeOffset="11526.6593">13482 4091 1323,'2'17'88,"-2"6"-41,0 16 5,-2 16 13,-5 9 23,-1 11 50,-1 16-52,-7 66-25,9 21-26,7-128-19,0-6-5,0 39-1,0-16-10,0-19-35,0-18-43,-1-16-66,-3-14-4,2-67-218</inkml:trace>
  <inkml:trace contextRef="#ctx0" brushRef="#br0" timeOffset="11855.6781">13721 4135 1526,'4'-10'211,"2"6"-173,6-5 25,6-1 21,4-1-47,7 6-17,13 3-13,4 2 2,6 4 5,2-1-5,5 4-9,-9 3 0,-6 2-33,-9 5-2,-14 3 22,-6 9 13,-11 10 1,-10 6 8,-12 18 21,-17 12 8,-7 15-16,-27 57-4,50-100-7,-20 43 1,12-9-2,0-16-1,6-19-3,5-10-4,5-13-2,5-15-56,2-4-71,-2-8-160,-27-27-390</inkml:trace>
  <inkml:trace contextRef="#ctx0" brushRef="#br0" timeOffset="12061.6899">13532 4598 1550,'1'-4'332,"3"2"-248,8-8-59,14 3 58,18-4-14,19 0-35,59-5-22,5 13-3,-1 12-3,-91-3-6,-5-2-56,-9 6-55,17 6-79,-28 5-107,-29 8 72,-31 15-104,-190 97-441</inkml:trace>
  <inkml:trace contextRef="#ctx0" brushRef="#br0" timeOffset="12216.6988">13428 4996 754,'-13'10'246,"8"-6"-105,-3 11-36,14-4 59,18 3 62,10-1-29,16 0-58,13 0-59,10-7-35,49-5-15,4-15-18,-84 5-12,-8-4-11,39-10-113,-13-6-155,38-77-385</inkml:trace>
  <inkml:trace contextRef="#ctx0" brushRef="#br0" timeOffset="12579.7195">14030 3488 1701,'0'14'57,"-5"3"-57,-1 33 0,-7 27 19,-17 89 77,-6 67-18,0 11-30,20-80-27,-2 2-19,6 6 4,3-28-5,9-12 11,9-18-10,1-69-1,2-4-1,2-10 1,13 34-1,6-10 0,6-12 33,13-10-2,13-13-22,53-12 29,28-30-16,7-25 2,-59 10-15,-53 15-1,-5-1-8,-7-3-1,27-23-46,-20-3-58,-18-8-250,-20-116-540</inkml:trace>
  <inkml:trace contextRef="#ctx0" brushRef="#br0" timeOffset="12823.7335">14707 4243 1878,'0'0'216,"0"0"-216,0 0-17,9 4 8,15 4 9,21 0 69,55 5-19,-57-13-32,39 0-2,-1-3-16,-10-3-1,-5-4-59,-6-4-87,-13 0-177,-12-9-243,-16-49-158</inkml:trace>
  <inkml:trace contextRef="#ctx0" brushRef="#br0" timeOffset="13131.7511">15129 3994 1085,'2'2'186,"-1"4"-156,3 11 12,0 15 85,-4 25 89,-2 23-61,-16 63-46,-19 15-47,-18-6-22,27-103-10,-1 2-9,-2-8-6,-26 43-3,4-16-4,12-22-7,11-22 8,17-15 15,11-14 18,4-5 12,7-8 3,6-9-36,14-7-20,12-1 5,12-1 4,9 0-9,5-1-1,5-5 6,3-1-6,-1-1-27,-3 1-54,-3-4-56,-9 0-185,67-77-436</inkml:trace>
  <inkml:trace contextRef="#ctx0" brushRef="#br0" timeOffset="13613.7787">15628 3747 1561,'10'-6'258,"1"2"-233,11 1-14,2 9 22,4 4 16,4 4 11,8 3 11,2-2-20,3 1-21,-8-9-11,-8 0-7,-7-3-6,-12-3-6,-9 2-24,-8 6-34,-16 8 5,-14 17 31,-21 17-20,-13 13-14,6-2 16,13-12-31,22-10 2,21-15-6,23-9-7,18-6 79,18-7 3,17-4 13,6-1 37,4 0 32,-3 6 23,-13 7-19,-8 5-40,-15 10-26,-12 5-8,-7 12 0,-15 11 6,-11 10 1,-5 11 2,-6 11 15,-2 6 6,-2-2 2,-2-6-20,-3-3-8,2-4 1,-8 8-8,2 1-3,2-11-2,0-8-4,5-29-30,-2-13-49,-6-11-149,-4-14-21,-29-73-201</inkml:trace>
  <inkml:trace contextRef="#ctx0" brushRef="#br0" timeOffset="13801.7894">15880 4474 1353,'-2'0'204,"1"3"-168,-14 5-21,-4 9 76,-19 22-11,-17 14-40,-14 14-20,-2 11-11,6-9-9,15-8-9,19-16-163,20-15-106,20-13-238,88-43 33</inkml:trace>
  <inkml:trace contextRef="#ctx0" brushRef="#br0" timeOffset="13957.7983">15978 4746 1136,'2'11'141,"-4"5"1,-4 16 49,-13 14-47,-12 13-11,-13 8-34,-12 7-27,-6 4-36,-1-6-21,1-2-15,2-13-31,7-6-163,-67 27-511</inkml:trace>
  <inkml:trace contextRef="#ctx0" brushRef="#br0" timeOffset="14828.8482">16665 3915 609,'0'0'733,"0"0"-683,0 0-50,0 4-26,1 3 22,4 8 4,6 8 60,-1 9 12,7 11 13,4 6-1,3 14-9,3 19-19,9 70-8,-13 61-12,-36 71 9,-24-116 22,-38 17-37,-34 8-10,-20-9-20,-3-23-17,-6-22-80,28-35-25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3:26:18.05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9144 7212 378,'-5'-8'244,"3"5"-107,-5-4-50,3 3 12,1 4-42,3 0-36,3 0-21,4-1 0,7-3 0,6-2 10,8-3 4,7 2-7,-2 3-6,0 1 0,3 2 0,3 2-1,5 2 0,12-3 8,10-3-2,54-4 1,19-8-1,14 6-5,-117 6 5,0-3-5,1 6-1,33-1 0,-5 2 1,-3 5-1,-4 2 1,0 3-1,1 4 1,-1-1 4,4 2-5,1-2 0,4-2 6,1-2-5,2-4-1,4-4 2,-1-4 5,-1 0-7,-1 2 0,-6 0-1,-6 4 2,-11 1-2,0 5 1,-3-2 0,5 0 0,5 2 0,-1-1 1,5 0 0,2-2 0,-2-1-1,3 0 2,-4-2-1,0-4 0,3 0 1,1 0-1,6-6 0,2 0 0,4 0 0,0 1-1,6-1 1,-7 2-1,0 4 0,-3 0 1,-2 1-1,-4 2 0,-2-2 0,0 1 0,-3 2 1,1-2-1,1 2 0,3 0 0,-1-2 0,1-2 0,-2-2 8,2-4-7,-6-2 8,-9 2 8,-9 5 5,-8 1-13,-9 1-8,-2 2 0,-1 0 0,0 1 1,6-2-1,4-4 14,4-2 50,2-2-28,0 1-25,-3-3-1,-7 1 2,1 0-7,-5 5-5,1 0 0,2 0-1,2 0 2,2 2-2,0-1 1,-9-2 0,-4 3-1,-7 0-1,-2 0 1,-5 0-1,1 0 0,0 0 0,0 3 1,4-3 0,-1 0 0,3 0 6,-4 0-6,-2 1 0,-3-1 0,-2 0 1,1 2-1,-2 0-66,-14 0-237,-82-4-385</inkml:trace>
  <inkml:trace contextRef="#ctx0" brushRef="#br0" timeOffset="2178.1245">14853 3796 366,'0'0'181,"-1"0"-95,-2 2-44,1-2-41,-1 2-1,-1-2 8,1 2-7,0 0-1,-1-2-13,2 1-5,1 2-3,-3 1-28,-3 6 23,-5 5-17,-3 11 17,-6 1 15,2 5 11,-2-1 7,5 2-6,-1-3-1,5 0-1,3-3 1,9-2 0,5-2-8,5 2-2,6-2 10,7-4 6,8 3 42,9-3 40,7-5-31,13 2 0,5-8 50,7-5-32,7-6-14,-1-7-26,49-16-29,7-23-5,0-13 21,-94 40 20,-6-3-17,-6-1-14,29-25-5,-12-4 7,-9-1 11,-11-1-1,-5 5-8,-11 6 12,-8 6 0,-5 7 4,-4 1-22,-5 3-7,2 3 8,-3 3-10,-2 7-5,-1-1-31,-5 5 20,-3 5-44,-10 4 10,-7 6-31,-12 4 32,-3 5-2,1 3 13,1-1 2,4 0 5,4-5-29,5 1 18,4-1 0,1 1 3,1-3-8,4 0 19,3-1-46,0 3-22,-2 0 26,0 1-7,-2 7 13,-1-1-20,-2 3 42,3 1 3,2-2 30,7 0 9,1-5 0,-13 9-1,23-19-17</inkml:trace>
  <inkml:trace contextRef="#ctx0" brushRef="#br0" timeOffset="2622.1499">15098 3657 79,'0'2'35,"0"-2"-23,0 1 4,-1-1 53,-1-5 87,-2-10-61,-3-11-62,1-14-23,-1-7-10,1-7-45,3-1-39,2 6-38,-4-73 28</inkml:trace>
  <inkml:trace contextRef="#ctx0" brushRef="#br0" timeOffset="2672.1528">15084 3112 22,'45'14'0</inkml:trace>
  <inkml:trace contextRef="#ctx0" brushRef="#br0" timeOffset="2928.1674">15608 3329 563,'-1'-4'38,"1"-1"-13,-3-6-8,-3-2-2,3-3 3,-2-4-6,5 0 7,2-8 11,10-2 71,9-3-10,9-8-58,12-1-21,2 1-12,2 4-71,1 4-56,-1 9-46,39 11-104</inkml:trace>
  <inkml:trace contextRef="#ctx0" brushRef="#br0" timeOffset="3127.1788">15996 3421 369,'12'-27'202,"0"0"-101,13-32-49,5-4-34,2 0-10,3 3-8,-3 14-9,-5 13-32,0 17-82,13 16-81</inkml:trace>
  <inkml:trace contextRef="#ctx0" brushRef="#br0" timeOffset="3836.2194">15320 3940 171,'1'0'267,"3"0"-206,-1 0-49,3 1-4,4 1-8,1 0 1,8-1-1,3-1 1,8-3 17,5-6 11,-1-1-5,-7 1-11,-7-2-7,-9 3 6,-8-2 29,-6 1-13,-2-4-10,-3 2 12,-1 7 39,0 0-45,1 4-16,1 2-8,-4 2 0,1-2-1,2 2 1,-2 2 1,-2-3-1,-6-2 1,2-1 0,-5 0 0,2-1 0,-2-1 0,6 1 0,0-5 0,4 6 0,2-4 0,2 4-1,0-2 1,-2 4-1,0-2 0,1 0 0,2 4-1,0 2 0,2-3-16,2 1-19,2 1-6,2 0 9,2 1 14,5 2-13,5-2-32,35 14-104</inkml:trace>
  <inkml:trace contextRef="#ctx0" brushRef="#br0" timeOffset="4566.2611">15192 4602 21,'-3'24'46,"-8"7"-20,-5 33 11,-6 17 25,-2 3 11,-1 4-4,4-2-34,6-1-5,7-6-17,4-9-4,8-11-7,2-14-2,6-12-3,31 19-228</inkml:trace>
  <inkml:trace contextRef="#ctx0" brushRef="#br0" timeOffset="4821.2757">15214 5179 525,'-1'0'133,"-1"2"-80,1 0-31,-1-1-11,-1 4-11,0 6-1,-7 11 1,-2 16 5,-3 14-4,-4 9 0,-1 3 0,1-3 5,1-2-5,2-10-1,5-11-57,7-9-103,-7-2-188</inkml:trace>
  <inkml:trace contextRef="#ctx0" brushRef="#br0" timeOffset="5167.2955">14733 5335 572,'2'0'164,"1"6"-160,5 6-4,5 15 0,7 9 1,-4 9-1,2 2 6,1 4 2,-2-4-7,1-6 7,-3 1-7,0-9 0,0-4-1,0-6 1,2-5 0,6-6-1,10-11 1,5-8 63,13-15-25,6-7-6,7-12-18,-3 2-9,-1 0-5,-11 2-1,-6 5-15,-10 8-103,6-16-406</inkml:trace>
  <inkml:trace contextRef="#ctx0" brushRef="#br0" timeOffset="9566.5471">19775 6385 801,'-4'-11'174,"-2"4"-90,-2-3-30,3 4-18,0 0 8,-3 2 25,-1 0-17,-3 3-4,2 1-12,-1 1-15,0 6-7,-1 0-1,0 1-7,0 0 0,-3 5 0,-1-1 0,-2 0 0,1 3 2,0-2-7,0 2 6,2-3-6,3-1-1,-4 4 2,2 0-2,1 0 1,2 0-1,-2 4 0,3-1 0,-1 1 0,-1 3 0,-1 8 1,-1-1 6,1 0 1,1 6-2,4-3-6,2 5 6,-1 2-5,4-1 8,2 0 3,-3 2 0,3-3 8,1 0 1,0 1 10,1-1-5,-1 8-2,4 2 0,-3 2-2,0 2 7,1 2-13,5-1-8,-1-3-2,2-3-5,0-3 0,3-5 0,0-3 5,1 3-5,6 11 16,-2 3 29,2 5-29,4 2-7,-6-2-1,6-1 6,-3 2-14,1-7 1,0-1 7,1 1-2,4-5-7,-1-2 6,0-6 3,0-11 0,1 1 0,1-1 2,6-1-5,6 3 0,4-1-5,8 1 5,5 0-5,3-7 5,6 8 1,0-5 1,0 1-7,1-9 0,-3-1 5,2-3 6,-3-1-12,0 1 0,0-3 6,0 3-4,2-6-1,4 3-1,0 0 1,7-6 13,6-2 2,1-10-5,-4-4-2,2 0-8,-7-5 3,-6 0-3,-8-5-2,-9-4 7,-3 1 0,-1-2-5,1-5 11,5-3 3,3-3-4,1-6 5,-1-1-15,-4 1 0,-8 2 5,-3-6 9,-2 3-3,-1-10-12,0 2 1,-3 0 16,-1-2-17,-3-1 12,-1 0-3,-2 3-3,-5-4 3,1 4 0,-3 2 9,-2 1-1,2 1-8,-4-2-8,1 1 6,-4-2-1,0-3 2,-4 1-7,-1 4 7,-2-1-8,-2 2 6,-2-1-6,2-2 0,-6 7 5,0 2 3,-1-1-1,-5 5 5,-2-2-6,-1-2-6,-2 1 1,-3-3 1,-2 0 5,1-1-7,1-2 0,-2 8 0,3 3 1,2 4 0,-4 6 0,3-2-1,-4 1 0,-3-7 0,-3-1 0,-1-3 1,-6-2-1,-4 4 0,-4-1 0,0 1 0,1 0-4,8 10 4,1 3 1,5 7-1,1-1 0,-4 0-1,-4-4 1,-5-1 0,1 0 1,0 5-1,-4-4 0,1 7 0,-1 0-1,-3 4 0,4-1 0,-2 5-8,0 2 3,3 2 6,0-1 0,2 1-1,6 3-5,-4 0 6,2 0 0,0 3 0,-2-3-1,-2 0 1,0 0 1,-2 0-1,1-3-1,3 3 1,2 0-1,2 0 1,1 0-1,6 0 0,-4 0-5,1 0 5,-1 0 1,-3-3-1,-1 3 1,1 3-6,-1 0 6,0-2-2,-1 2 2,6-3-1,-2 3-1,1-2-5,3 3 6,1-3 0,1 3 0,0 0 1,3 2 0,1-4 0,0 2 0,-1 0-1,-4 1 1,-2 2-2,-1 3 2,-3-3 0,5 4-1,-3-5 0,3 1 0,3 1-1,-3 0 2,8-1-9,-2 6 7,3-4 1,2-1 0,-4 6-8,6-3 9,-5 4-1,-3-1 2,1-1-1,-3 4 1,3-5-1,6 2 0,2-8 0,3 3 1,-1-4-1,2 3 0,0-2 0,0-3 0,2 1-1,-2 0 1,0 2 0,-2 6 0,-4-3 0,0 5-1,-4 3-3,1 1 3,-1 2 1,4-4 0,4-5-1,0-3-7,4 4 7,0-4 1,-2-1-2,1 2 1,2-3 1,-1 1 0,1-1 0,-1 0 0,-1 1 0,3 0-1,-4 0 1,-1 0 0,1 2 0,1 1 0,0-5 0,2-2-1,1 1 0,0 5-5,-3 1 4,-3 6 2,-1 1 0,2-2 0,-1 1 0,4-3-1,-2-3 1,2-4 0,1-2 0,-2-1-1,0 3 0,1-2 0,1 0 1,1 0-1,1 0 1,-3 0-2,2-4 1,1 4 0,-3-4 1,4 0 1,-1 0-1,1 0 0,0 0 0,0 3 0,1-3-6,-1 0 4,0 0-4,-1 0-3,1 0-7,0 0-22,0 0 5,1 0-40,-2 0-85,1 0-191,21-27-483</inkml:trace>
  <inkml:trace contextRef="#ctx0" brushRef="#br0" timeOffset="10797.6175">19783 5871 583,'0'-1'196,"0"1"-82,-2-3-70,2 3-32,0 0-12,0 0-8,0 0-86,0 10-197</inkml:trace>
  <inkml:trace contextRef="#ctx0" brushRef="#br0" timeOffset="10998.629">19771 5744 46,'0'3'679,"0"-3"-629,0 4-50,3 0-2,0 0-4,0 0-10,3 3-55,11 15-92</inkml:trace>
  <inkml:trace contextRef="#ctx0" brushRef="#br0" timeOffset="11196.6404">19813 5710 273,'2'0'51,"-1"0"-48,3 0-3,12 2-173</inkml:trace>
  <inkml:trace contextRef="#ctx0" brushRef="#br0" timeOffset="11404.6523">20002 5773 94,'3'0'0,"6"-3"-3</inkml:trace>
  <inkml:trace contextRef="#ctx0" brushRef="#br0" timeOffset="11617.6645">20097 5751 130,'-1'0'87,"1"0"-66,-3 0-21,2 0-43,-1 0 29,2 0 5,0-1-79,7-9 29</inkml:trace>
  <inkml:trace contextRef="#ctx0" brushRef="#br0" timeOffset="13217.756">20235 5661 231,'1'-6'145,"-2"1"-59,1-4-13,0 3 4,-2 2-25,2 2-1,0 2-34,0 0-17,0 2-16,0-1 2,0 2-1,2 2 15,-1 2 0,2 3 0,-3-4-1,0 5-46,0-4-86,-4 8-205</inkml:trace>
  <inkml:trace contextRef="#ctx0" brushRef="#br0" timeOffset="14257.8155">20384 5569 352,'-5'-2'159,"1"2"-46,-3-2-16,1 2 8,-2 0 18,5 0-9,0 0-45,2 0-37,1 2-17,-4 4-15,1 1 0,-3 8-1,-1 4 1,1 3 1,-1 3 0,1-1 5,3-5 6,0 2-11,3-5 14,-2 3-1,2 0-6,2-2-7,1 5-1,2-5 0,5 5-6,-1-2 5,3-1 2,1 1-1,4-2 1,0 1 10,6-1 13,-4-5-15,5-1 3,0-2-2,3-4-8,0-6 28,-1-4-23,3-6 2,1-2 8,0-3 11,1-6 11,-1-3-1,-3-2-14,-2 1-3,-4-3 1,0-1-10,-5-4 3,-1-1-6,-5-2 2,-2-2 2,-5 1-1,-3 3 21,-5 2 2,-2 2-16,-5 0-7,-4 0-6,-2 3 11,-3 5 22,-3 2 9,0 3-38,-6 5-9,2 2 1,-2 9-2,0-1-1,6 5 0,2 1-1,4 2-7,5-1 2,-1 5-2,5 1-12,-3-1-21,-4 7-32,2 1-22,-1 4-10,5-1-46,-2 4-44,8-3-17,6 43-30</inkml:trace>
  <inkml:trace contextRef="#ctx0" brushRef="#br0" timeOffset="14701.8409">20658 5663 611,'-3'4'48,"3"5"-12,-3 5-3,1 6 15,-1 0-12,3 1 7,1-5-10,1 0-9,3-4-12,1-7-1,-3-1-10,0-6 50,1-2 99,-2-5-5,6-7-94,-2-6-30,-2-4-3,-2-1-10,-4 6 2,-4 7 25,-1 4-7,-2 4 23,-2 9-30,-5 2-16,-4 7-5,-3 2-6,0 5 5,5 0 1,7-6-1,8-5-10,3-4 1,1-4-13,5-3-4,1 3 11,4-1 16,5 1 0,-2-3-32,2 0-67,-2 1-54,-8 4-90,-2 1-36,-37 23-237</inkml:trace>
  <inkml:trace contextRef="#ctx0" brushRef="#br0" timeOffset="15819.9048">19759 5926 373,'-2'0'203,"2"0"-109,-4 0 4,3-2 29,-1 2 10,0 0-11,-1 2-32,-1 0-56,-4 4-23,-3 4-5,-1 3-2,-1 10 2,-3 5 1,0 5-10,2 2 13,-2 4-13,6-4 14,1-1-1,1 1-13,0 3 11,2 1-5,2 1 1,3 0-8,1-1 0,3-1-1,5-5 0,0 0-6,3-7-2,1-8 8,5-1 0,-3-7 1,4-6 12,6-6 4,2-6 16,3-9-10,2-12 7,-1-7-13,0-7 1,-3-12-10,-3-8 5,-7-2-11,-6-1 0,-2 3 6,-7 7-6,-7 4-1,-1 5 6,-3 5-3,-6 7-2,-1 6 21,-1 4 20,4 9 0,-3 2-2,3 5-5,3 5-16,-1-2-9,0 9-10,-2 1-8,-1 3-4,-4 6 5,1 5 6,-2 4-8,2 3-15,1 1-60,1 1-48,4 6-43,3 1-74,6 7-26,8 44-297</inkml:trace>
  <inkml:trace contextRef="#ctx0" brushRef="#br0" timeOffset="16159.9243">19801 6169 542,'-2'5'200,"2"1"-161,-1 10-20,-1 2 8,1 3 24,-1-1-10,4-2-19,1-7-5,0 0-17,1-6 14,2 1 5,-1-4 4,-1-2-22,2-3 45,-2-3 28,1-2-7,-1-6-5,-2-2-17,-2-2 24,-2 3 3,-4 1-14,-3 6-25,1 2 0,-3 5-21,2 2-12,-2 4-7,-2 8 1,-2 9-57,-1 12-87,2 14-135,-13 77-96</inkml:trace>
  <inkml:trace contextRef="#ctx0" brushRef="#br0" timeOffset="16952.9696">19413 7267 674,'-2'-4'192,"1"4"-117,-2-2-45,3 2-20,-2 0 38,2 2 21,0-2-24,0 0-21,-1 4-24,-2 3-14,-2 3 14,-2 8 0,-7 8 2,2 7 5,-1 5-5,1-2 4,0 2 0,3-3 1,2 1-5,2 0-2,4 2 1,1 3 5,4 0-6,4-1 0,5 0-1,4-8 1,0-5-3,3-3 11,1-4-2,-1-9-6,2-7 7,-2-8-1,4-9 20,-2-13-1,-1-7-2,-1-15 2,-3-1-7,-6-9 17,-5 3-5,-6 0-15,-3 3 6,-6 2-21,-4 10 6,-5 5 24,-1 8-11,-4 5 11,1 9 3,-5 7-22,0 0 2,2 6-12,-2 2 0,3 2 6,4 2-7,2 2-2,5 1-4,2 1-1,3 2-28,0 10-44,1 5-74,3 6-83,4 2-77,20 41-205</inkml:trace>
  <inkml:trace contextRef="#ctx0" brushRef="#br0" timeOffset="17291.989">19369 7580 653,'0'0'232,"2"0"-211,4 3-21,7 0-1,1 3 0,2 2-4,3 4 5,-8-2 0,2 0 1,-3-2 0,-6-3 0,-1-3 0,-3-2 31,0-2 82,-3 1 28,-1-4-40,-4-3-66,-1-1-24,0-3 17,1 4 19,2 6-24,-1 1 13,1 4-37,2 3-4,-2 1-28,1 10-8,2 5-80,5 1-131,18 50-119</inkml:trace>
  <inkml:trace contextRef="#ctx0" brushRef="#br0" timeOffset="18029.0312">19793 8500 318,'0'0'530,"0"0"-425,-3-1-79,6 1-14,-3 0 0,-3 0 15,3 1-18,0 3-9,0 7-12,3 6 12,0 8 0,0 8 10,3 1 7,5-1-10,2 0 2,1-7-8,8-3 6,-2-7-5,6 0 8,1-10 2,1-3-1,6-6 2,1-1-4,-1-6 23,-3-7-32,2-5-2,-4-6 2,-6-7 34,-2-2 2,-4-3 30,-5 1-45,-8-1 6,-4 5 12,-3-1-30,-7 4 39,0 3 17,-3 7-25,-4 3 5,-1 5 0,-6 6-3,-6 4-15,-9 6-18,-1 4-3,-3 5-5,4 0-1,7 4 0,4 1 0,4 1 0,5-2-1,8-3-8,-2 7 8,4 0-20,1 2-69,3 5-74,4 3-113,2-1-13,10 27-172</inkml:trace>
  <inkml:trace contextRef="#ctx0" brushRef="#br0" timeOffset="18392.0519">20045 8570 1104,'0'7'143,"0"2"-131,0 13-12,3 4 0,-3 0 1,3 0 1,0-6-2,1-4 2,0-6-1,1-4-1,-2-9 8,1-3 2,0-1-1,-2-9 36,2-7-19,-2-10-17,-4-1-9,-4 8 7,0 9 10,-1 7 22,2 8-35,-1 8-4,0 2-21,0 7-45,-1 5-126,4 0-64,29 11-492</inkml:trace>
  <inkml:trace contextRef="#ctx0" brushRef="#br0" timeOffset="19201.0982">21420 8459 553,'-3'0'339,"3"0"-200,-2 1-82,2-1 18,-2 3 59,2-3-19,-1 0-38,1 0-44,-1 7-33,-3 9-9,0 13 9,-2 16 1,1 13 5,0 4 1,3 0-6,4-9 0,5-9-1,-1-10 1,3-8-1,2-7-14,3-5 5,3-4 9,5-8 17,7-4-16,5-8 47,2-6-42,1-4 23,-3-3-10,-9-3 5,-2 1 3,-5-6 20,-5-3-25,-5-1-8,-4-7-13,-5-6-1,-7-5 0,-5-1-6,1 6 6,-3 9 0,0 12 27,2 15-1,2 6-19,1 6-7,-8 6-4,-6 6-4,-9 13 8,-4 6-12,1 2-114,8-3-56,11-4-122,8 2-347</inkml:trace>
  <inkml:trace contextRef="#ctx0" brushRef="#br0" timeOffset="19487.1146">21549 8605 675,'2'11'149,"2"3"-113,5 13-14,-1 3-1,3-1-6,0-6 6,-5-11 20,-1-3-5,-1-4 6,-3-7 55,-1 2 7,0-6-22,-1 3 35,-3-6-43,-1-4-47,-1 1-14,-2 1 1,2 3-7,3 3 1,1 3-8,1 2-9,4-4-97,3-2-226,47-52-347</inkml:trace>
  <inkml:trace contextRef="#ctx0" brushRef="#br0" timeOffset="20087.1489">22125 7494 840,'0'1'187,"0"-1"-131,-3 4-56,0 9-7,-4 14 7,1 14 0,-1 20 27,-1 20 18,6 1-15,-1 3 3,6-17-17,6-10-7,-1-23 2,7-10-11,5-14 1,6-8 41,10-12 37,9-16-46,11-10 0,5-18-10,1-13 5,-7-3-10,-15-3 0,-13 11 12,-12 6-18,-12 10 32,-14 0 20,-7 5-22,-12 3-16,-9 3 4,-6 6-15,-4 8 0,3 8-6,8 9-3,8 6-6,4 3-1,3 10 0,3 1-10,-4 7 5,2 3-1,1 0 1,5 1-56,6-6-91,3 5-30,10-2-100,18 20-181</inkml:trace>
  <inkml:trace contextRef="#ctx0" brushRef="#br0" timeOffset="20518.1735">22297 7592 537,'0'8'135,"3"2"-79,1 9 14,-2-1-8,2 2 23,-2-7-7,0-3-25,1 0-23,1-2-9,3-5-3,2 2 4,7-5-21,-1-6 0,2-5 28,-2-7 13,-3-2-20,-8-2 38,-6 1 6,-2 5 33,-6 6-28,-4 9 1,-4 5-30,-5 6-29,1 3-5,0 1-7,10-6 0,6-3-1,3-3-1,3-2-56,4-3-160,6-5-154,36-55-252</inkml:trace>
  <inkml:trace contextRef="#ctx0" brushRef="#br0" timeOffset="21153.2099">22194 5953 598,'-12'7'117,"1"0"-82,-11 9-8,0 3 30,1 3-3,4 5-11,2 2-11,4 3-5,3 2-3,-1 4 7,9 7 22,0 0 1,3-4-17,6-3-8,3-14-2,0-2-6,5-9-5,-4-3 4,5-7-19,3-3 0,2-10 32,7-9-2,3-14-22,1-8-4,-5-12-5,-6-4-11,-9 2-2,-7 4 17,-11 6-4,-2 8 0,-9 5 40,-7 11-8,2 3-2,0 9 12,0 4-3,8 1-23,-4 10-16,1 3-1,-5 8-6,1 2-26,-1 3-77,6-2-124,3-2-22,0 11-65</inkml:trace>
  <inkml:trace contextRef="#ctx0" brushRef="#br0" timeOffset="22128.2656">22130 5922 709,'-3'0'144,"1"0"-71,-2 0-44,-2 4 10,-3 5-14,-8 6-2,2 10-11,-2 8-2,-3 10 5,1 11 11,-1 2 8,7 2-4,1 3-1,5-4-10,5-2 4,8-8-11,6-5-3,6-7-8,12-2 20,10-7 34,9-7 2,6-5-15,5-6-12,-5-5-29,-7-3 22,-5-4-23,-10-3 18,-3-5-18,-8-5 55,4-9-20,-1-8-20,2-11-8,0-7-4,-4-13 5,-4-4-5,-8-3-3,-11 3-1,-8 11 1,-9 8 2,-4 7 29,-6 8-4,-4 9 9,-9 7-10,-6 4-7,-2 6-7,-1 3-4,4 3-7,11 1 0,10 2 8,7 0-9,10 0-6,1 2-3,-2 4-3,-4 6-3,-4 11-54,-2 10-106,-6 11-37,9 6-121,-19 82-218</inkml:trace>
  <inkml:trace contextRef="#ctx0" brushRef="#br0" timeOffset="22504.2871">22195 6334 479,'3'17'66,"3"-5"15,5 21 21,1 1-15,-2-1-16,-1-1-14,0-5-9,-5-11-21,1-5 1,-2-7-10,-3-4 30,3-2 77,-3-2 32,4-9-56,-1-6-85,3-11-15,-1-4-2,-2 5 2,-3 7-1,-6 12 24,4 9 27,-5 1 6,-2 3-35,-6 7-22,-2 3 1,0 1-1,5-4 0,6 1 0,4-8-6,4-3 6,-1 0 0,2-2-38,5 2-136,7 2-55,34-17-233</inkml:trace>
  <inkml:trace contextRef="#ctx0" brushRef="#br0" timeOffset="23329.3343">21383 5690 586,'-4'0'153,"0"2"-96,-5 1-45,2 0-1,-3-1 43,0 2 12,-3 0-18,-1 3-18,0 3-9,-5 1 4,0 6 8,-1 3-4,2 3-10,1 3-8,3 5-1,2 5 4,3 1-13,5 4-1,2-3-2,8-4-8,5-2-1,4-2 10,8-2 1,10-6 31,3 1 0,9-7 5,3-6-35,-1-8 23,-2-8 4,3-7-17,-2-13-4,0-2-5,-4-12 10,-4-6 9,-6-3-21,-11 0 1,-7-1 8,-8 2-3,-6-3-6,-6 5 15,-5-6-13,-2 7 5,-4 0 16,-2 6 13,-2 5 13,0 7-13,5 3 36,-4 9-9,3 3-28,-3 5-22,1 4-12,1 7-1,-6 10-1,-3 5-10,3 9 10,-4 6-8,3 3-30,5-5-73,7-2-70,8-2-19,6-3-15,29 28-97</inkml:trace>
  <inkml:trace contextRef="#ctx0" brushRef="#br0" timeOffset="23736.3576">21511 5890 479,'0'0'294,"2"0"-216,-2 0-78,2 2-4,1 1 4,-2-2 21,1 1-11,1 0 7,3-1-7,1 2 7,5-3 25,3 0 0,1-3-6,0 0-18,-3 0 0,-7-2-12,-3 4 33,-5 1 58,-2 0-17,-5-3-62,-5 1 34,-8 4-29,-3 4-11,1 2-2,1 0 1,11-1-10,5-3-1,7-1 0,0-3-9,2 0-6,0 4 8,0 1 7,-1 3 0,3-2 0,0-1-9,0 2-45,3-3-93,18-2-207</inkml:trace>
  <inkml:trace contextRef="#ctx0" brushRef="#br0" timeOffset="29792.704">20751 8544 682,'-2'-6'182,"1"3"-70,-2-2-52,1 4-21,2 2 8,-3-1-1,1 2-2,-1 1-31,-3 6 5,-5 2-12,-2 4 2,-2 2-1,3 5-7,1-5 1,2 6-1,-2 3 2,3 5-1,-4 9-1,2 5 6,-2 6-5,3 0 0,3-4 0,1 0-1,5-5-13,2-8 3,4-3 10,1 0 0,4-5-1,7 0-6,3-1 5,10-2 4,6-4-2,9-10 9,1-9-8,5-12 6,-3-11-1,-5-10 0,-4-7-5,-6-6 5,0-8-4,-2 0-1,-4-5 10,-7-3-11,-2 7 7,-4-5-5,-6 3-2,-1 0 0,-2-1 1,2 7-1,-6 8 0,-2 9 2,-3 9 14,-8 6 23,3 8 2,-3 4 11,-7-1-20,-2 0-21,-11 2-10,-7 5 11,-3-2-3,0 6-4,7 0-5,4 1-1,6 4-5,6-3 5,1 4-14,4-2-8,1 9-37,-3 0-7,-1 6-58,-1 8-67,-20 59-148</inkml:trace>
  <inkml:trace contextRef="#ctx0" brushRef="#br0" timeOffset="30168.7255">20942 8806 773,'0'9'83,"0"0"-64,-2 11 10,2 5-2,-1-3 6,1-7-17,0-5-4,1-4-6,1-3 0,-2-3 8,0-3 1,0-1 9,0 0 72,4-10-50,0-6-35,1-6-5,-2 1-5,-3 6 5,-2 8 7,1 10 53,-3 1 2,2 0-29,-1 0-20,2 1-7,-2-1-6,-3 2-6,2-2 0,-3 4-99,3 1-224,4 13-412</inkml:trace>
  <inkml:trace contextRef="#ctx0" brushRef="#br0" timeOffset="47943.7422">23562 2851 707,'-3'-4'204,"-2"0"-63,-1 0-33,3 1 51,1 3-12,2-1-24,0 1-44,2 0-37,0-1-40,1-2-2,3 1-11,9-3 11,15-3 28,15-3-11,17-6-11,7 2-6,5-4 19,1 2-7,-9-2-12,-5 6-27,-11 2-117,-10 7-42,-16 5-115,-14 13 25,-14 5 22,-77 53-217</inkml:trace>
  <inkml:trace contextRef="#ctx0" brushRef="#br0" timeOffset="48199.7568">23562 3166 831,'0'-2'258,"0"2"-241,0-1-17,4 2-69,-2-2 49,6 2 20,4-1 33,2 2 68,13 2-2,9-3-12,8-1-35,8-4-26,7 0-5,8-8-8,0-4-2,3 2-2,-4-5-9,-9 2 0,-7-2-21,-14 6-80,-18 3-95,-12 3 31,-57-19-313</inkml:trace>
  <inkml:trace contextRef="#ctx0" brushRef="#br0" timeOffset="48791.7907">23769 2315 148,'-2'-5'695,"-2"3"-506,-2-4-88,5 6-71,1 0-30,0 2-18,-3 0 10,3 0-8,0 1-7,3 7 14,-3 3 9,1 7 18,3 2 9,-4 6 26,-4 3 7,0 12-18,-6 2 7,-7 11 2,-7 8-12,-4 8-16,-6 8-13,3 1-1,6-2-8,7-10-1,10-11-3,4-10-5,8-11 1,4-6-16,12-7 2,12-12 21,26-11 53,69-21 10,38-44-6,-18-11 1,-112 56-17,-5 2-17,-10 6-2,24-12-11,-13 9-5,-10 7-6,-6 2 0,-6 3-1,-5 2-17,-4 0-56,-1 2-32,-4-2-49,-5-2-88,-51-39-438</inkml:trace>
  <inkml:trace contextRef="#ctx0" brushRef="#br0" timeOffset="49010.8032">24065 2774 938,'-2'5'196,"-1"4"-181,0 17-15,-3 19 0,1 23 0,-2 68 66,8 32-21,1-117-3,1-6-24,2 49-3,1-9-7,1-7 5,0-15-5,-1-10-1,-3-17-7,-1-12-33,-4-10-100,-11-7-11,-61-48-427</inkml:trace>
  <inkml:trace contextRef="#ctx0" brushRef="#br0" timeOffset="49218.8151">23735 3486 474,'0'-6'818,"0"2"-640,9-8-157,20-2-15,18-5 18,62-27 24,28-4 11,3 11-14,-53 23-17,-51 11-14,1 1-8,-1-3-5,38-7 1,0-5-2,-4-4-15,-5-14-87,-18-3-89,-13-3-142,-16-86-150</inkml:trace>
  <inkml:trace contextRef="#ctx0" brushRef="#br0" timeOffset="49413.8263">24690 2709 595,'-2'0'363,"2"2"-263,0 3-100,2 14-25,0 15 23,0 24 2,-2 21 131,2 81-29,-2 24-47,0-136-5,0-1-25,2 39-10,-1-15-3,2-20 3,0-12-9,-2-16-6,1-11-88,1-15-8,4-74-216</inkml:trace>
  <inkml:trace contextRef="#ctx0" brushRef="#br0" timeOffset="49783.8474">24724 2757 1039,'4'-10'239,"4"6"-179,12-8-59,12-1 9,12 3 1,8-8-5,4 1 13,2 1-2,1 0 1,-8 5-9,-4 5-8,-11 4-1,-9 4 0,-9 1-8,-5 11-7,-5 2-4,-2 12-11,-2 8 15,-4 16 15,-1 11 24,-4 15 12,-3 65-4,-12 24 5,-4-5 5,-10-52 33,-1 3 24,19-65-49,0-5-29,3-3-3,-10 35-17,3-24 7,8-17 2,3-19-4,-4-15-6,-4-15-117,-7-15-161,-2-21-82,-40-179-121</inkml:trace>
  <inkml:trace contextRef="#ctx0" brushRef="#br0" timeOffset="49956.8573">24760 3263 647,'-14'-16'194,"3"0"40,-10-6-8,12 9-4,9 7-169,7 6-53,11 6 0,8 7 7,18-1 20,16 1-3,14-2-2,55-13-8,10-33-4,-98 13 5,-4 0-15,34-20-91,-14-6-206,0-97-353</inkml:trace>
  <inkml:trace contextRef="#ctx0" brushRef="#br0" timeOffset="50345.8796">24982 2466 1246,'8'8'40,"-1"4"-40,7 7-22,5 11 1,-5 5 4,3 7 17,-3 15 39,-4 11-1,-3 16-28,-17 75 16,-26 57-8,-22-3 10,23-101-1,23-67-10,5-13-7,0-5-4,-3 22-5,8-19 0,0-13 0,2-9 13,2-8 20,0-4 70,4-3 19,8-11-75,4-6-20,15-9 4,10 0 4,7-3 6,3 2-18,1 4 1,-9 2-13,-4 7-7,-11 3-4,-1 6-2,-5-1-5,1 0-63,2-4-141,2-4-162,37-82-477</inkml:trace>
  <inkml:trace contextRef="#ctx0" brushRef="#br0" timeOffset="50683.8989">25800 2620 1479,'6'-5'168,"6"-1"-168,14-9-9,4 0 9,6-1-2,-1 2 2,-1 0 0,-3 6 0,2 5-1,-11 3 0,-1 6-44,-10 7-38,-8 7-19,-8 9 65,-7 16 37,-15 20 26,-10 15-7,-32 74 4,-5 47 10,7 3 4,29-98 2,22-65-7,4-4-13,3-11-5,-10 28-2,8-22-3,4-14 6,1-14 13,1-17-28,2-12-72,-1-23-261,4-23-49,28-184-168</inkml:trace>
  <inkml:trace contextRef="#ctx0" brushRef="#br0" timeOffset="50872.9097">25800 2816 1001,'3'8'187,"2"7"-187,5 12-12,17 19 12,8 12 41,10 9 80,5 8-47,-1-5 28,-6-5-21,-3-7-45,-4-12-21,-5-6-3,-7-6-3,-4-8-9,-3-7-86,-5-10-83,3-12-46,24-75-71</inkml:trace>
  <inkml:trace contextRef="#ctx0" brushRef="#br0" timeOffset="51053.9201">26569 2634 885,'2'-12'636,"1"6"-485,5-10-128,5 10-22,3 2 6,13 0 9,8-2 2,14 5-9,10-2-1,5 3-8,-2 3-1,-3-2-40,-9-1-125,-12-1-181,4-48-365</inkml:trace>
  <inkml:trace contextRef="#ctx0" brushRef="#br0" timeOffset="51309.9347">26799 2288 1318,'0'8'112,"3"7"-112,0 21-34,2 15 33,2 17 1,-4 11 18,2 13 16,1 67 20,-6 49 6,-6 23 3,6-184-31,1-13-19,0-3-2,1 24-11,-2-17 1,0-12 16,-2-12-5,-2-10-12,-9-12 0,-8-11-117,-12-20-205,-63-122-308</inkml:trace>
  <inkml:trace contextRef="#ctx0" brushRef="#br0" timeOffset="51450.9428">26598 3050 351,'-7'-25'226,"1"8"-29,-5-15 58,6 15 21,5 11-50,2 3-136,-2 3-90,7 3-9,3-1 5,12 6 4,15-5 18,15-3 6,18-5-24,50-23-65,9-26-199,-21-30-343</inkml:trace>
  <inkml:trace contextRef="#ctx0" brushRef="#br0" timeOffset="51750.9599">27775 2047 1531,'0'0'179,"0"3"-179,-3 4-210,-7 8 156,-8 15 54,-17 8 25,-15 18-4,-14 14-7,-7 11-5,6-5-4,17-17-5,21-18-1,21-17-17,12-8-9,7-4 25,8-5 2,20-3 69,18-8 15,56-12-31,-70 7-32,37-11-14,-4 4-7,-14-1 0,-10 1 0,-8-1-102,-8 1-109,-1-49-337</inkml:trace>
  <inkml:trace contextRef="#ctx0" brushRef="#br0" timeOffset="51966.9723">27677 2363 812,'-7'23'205,"2"12"-170,-7 34-22,-3 81-5,3 41 23,-5 37 43,15-75 4,9-40-27,-1-74-11,-2-5-19,1-7-1,2 30-19,4-14 11,-5-21-12,-3-6-51,0-18 32,4-19-86,38-117-536</inkml:trace>
  <inkml:trace contextRef="#ctx0" brushRef="#br0" timeOffset="52151.9829">27542 2757 1148,'-6'0'216,"-1"13"-178,-15 8-38,-6 24 0,-12 10 10,-6 7 23,1-1-1,4-5-19,9-7-7,11-15-6,17-12-68,13-12-244,24-20 171,163-114-178</inkml:trace>
  <inkml:trace contextRef="#ctx0" brushRef="#br0" timeOffset="52297.9912">27866 2834 973,'-2'23'97,"1"5"-59,-2 30-11,-2 9 1,5-3-4,5-7-11,6-9-12,6-15 21,6-15 0,5-21-22,5-16-258,79-153-517</inkml:trace>
  <inkml:trace contextRef="#ctx0" brushRef="#br0" timeOffset="52719.0153">28500 2108 1685,'0'4'18,"-3"5"-18,-4 13-60,-10 14 50,-5 4 10,-10 11 6,-8 6 7,-3 6 1,-8 4-14,4-5-47,14-17-53,16-19-31,23-18 38,18-14 93,16-10 7,19-17-7,57-36-6,29-9 0,-4 18 5,-58 39-7,-51 16 8,-2 1 9,0 2 27,24 2 32,-7 6-19,-10 5-16,-14 5-13,-9 6-20,-7 5 1,-4 12 12,-9 6 56,-9 11 6,-11 8-22,-13 3-29,-5-3 0,-1-3-3,1-12-5,5-14-16,11-13-58,-1-15-55,5-14-47,6-16-134,5-21-38,-4-128 31</inkml:trace>
  <inkml:trace contextRef="#ctx0" brushRef="#br0" timeOffset="53131.0389">28681 2447 639,'0'0'309,"-2"4"-224,2 8-85,-7 15 0,1 14 35,-5 18 91,1 8 0,1 15-36,1 8-6,-6 59-3,-2 28-24,-3-12-12,12-128-16,5-3-14,-1-5-6,-1 30-8,4-13 17,0-14-11,0-10 2,0-12-3,2-10 32,-2-9 65,4-12-100,5-17-3,1-17-124,6-17-22,1-17-103,2-65-22,-19 101 106,-1-43 126,-8 21 39,-7 21 42,-1 16 61,2 13 46,3 11 14,5 8-80,1 11-83,-3 10 0,-11 18 0,-6 20 22,-10 15 19,-9 11-17,-6 4 27,1-9-14,2-14-2,18-22-35,13-20-2,15-10-107,20-10-121,119-70-145</inkml:trace>
  <inkml:trace contextRef="#ctx0" brushRef="#br0" timeOffset="53322.0498">29033 3066 1668,'9'10'145,"0"0"-145,10 12 0,3 1 10,-4 3 4,2 3 4,-5 4-12,3-2 7,0-1-4,-5-2-3,-4-11-6,1 3-106,-10-8-178,-50 16-288</inkml:trace>
  <inkml:trace contextRef="#ctx0" brushRef="#br0" timeOffset="54321.1069">20502 2963 1050,'-2'-6'280,"2"4"-164,0-6-116,9 4 0,20-2-5,18-6 5,62-25 6,45-17-5,7-6 5,-125 46-5,-6 8 0,-6 2-1,22-5 1,-12 7-1,-10 6-1,-3 0-93,-5 0-154,-10 31-127</inkml:trace>
  <inkml:trace contextRef="#ctx0" brushRef="#br0" timeOffset="54553.1202">20384 3474 213,'0'0'728,"1"0"-590,8-1-138,17-6 0,16-6 46,19-6 86,59-25 8,25-3-52,-106 31-16,-6 8-39,35-13-16,-14 9-11,-14 6-6,-13 2-12,-10 3-58,-11-3-56,-3-7-63,-17-83-744</inkml:trace>
  <inkml:trace contextRef="#ctx0" brushRef="#br0" timeOffset="54756.1318">20672 3050 882,'-29'13'154,"6"6"-62,-21 21-55,12 13-22,8-2-6,7 2-8,6-7 16,1 2 2,4-1-8,2 2 1,-1 1-5,0 4 2,-3 2-1,2-1-8,-9-6-141,6-9-69,9 12-74</inkml:trace>
  <inkml:trace contextRef="#ctx0" brushRef="#br0" timeOffset="55025.1472">20805 3424 562,'0'5'654,"2"3"-613,2 8-41,-4 15-1,4 10 1,-1 4 10,0 9 17,3-2 8,4-2 19,5 0-24,11-8-8,2-9-1,8-9-6,7-10 3,2-9 3,0-7 3,1-11-3,-3-9 0,-4-4-4,3-9-5,-3-4-6,-2-6-6,-3-4-46,-6-4-117,19-106-319</inkml:trace>
  <inkml:trace contextRef="#ctx0" brushRef="#br0" timeOffset="55679.1846">21558 2694 1094,'-3'-3'237,"6"3"-225,-1 0-12,4 4-24,7 6 23,8-4 1,4-1 1,4-1 0,-1 0 0,-8 3-1,-10 1-31,-6 4-60,-14 10 25,-14 3 48,-7 8 18,-8-3 9,4-7-8,12-5 5,9-11 0,11-6-3,6 1-3,8 0-23,2 5 14,6 1 9,7 6-7,2 7 1,-2 7-2,0 7 8,-6 4 0,-7 3 6,-5 1 7,-4-8 22,-8-3 17,-5-10 35,-6-9 26,-6-3-17,-12-9-50,-7-2-22,-5-9-16,3-13-8,6-11-47,4-11-32,6-14-38,4-8-96,3-5-30,4-2-83,6 7 100,2 12 226,3 19 148,1 20 82,2 6-64,-1 13-163,2 7-3,2 0-12,2 13 12,3 9 3,4 7 20,1 14 10,3 11 103,0 11-68,1 17-26,-5 7 19,-5 4-2,-2 56-10,-16 20 5,-11 15-16,15-87-20,8-69-11,4-8 2,3-14-9,4 23-41,6-26-38,10-26-40,73-104-166</inkml:trace>
  <inkml:trace contextRef="#ctx0" brushRef="#br0" timeOffset="56338.2223">21906 2688 1325,'-2'-6'196,"2"3"-107,0-7-58,2 8-21,-1-1-10,5 3-6,6 0-9,10 0 3,10 3 11,4 5 0,-7 3-14,-1 11-8,-11 4-1,-7 5 6,-5 9 5,-6 12 13,-7 15 0,-5 11 9,-1 10 9,-5 1 0,3-11 0,4-15-3,4-19-14,2-14 0,2-9 5,1-7 6,1-6-2,-2-6 2,-4-4 17,-6-6-29,-8-9-57,-7-10-90,-1-13-93,0-15-101,9-11-28,9-1 368,7 8 1,5 18 142,4 17 11,-3 10-46,2 9-47,2 3-38,7 4-16,7 2-6,11-1 7,9 3-6,2 1 10,-2 9-11,-11-2 1,-7 7-1,-14 3-30,-14 14 6,-18 7 24,-20 13 29,-13 4-23,-7-1-6,5-14 1,19-16 1,19-12 8,16-13 20,6-6 29,3 0 7,2-2-42,6 2-17,8-4 5,13-1 0,12-9 2,3 0-4,0-7 1,-3-4-10,-6 1-1,-6-8-57,-11-11-178,-8-98-222</inkml:trace>
  <inkml:trace contextRef="#ctx0" brushRef="#br0" timeOffset="56930.2562">21734 2840 235,'0'3'780,"2"11"-780,2 8-13,2 14 7,-1 18 6,-1 7 7,1 13 46,-3 8 7,-2 5-3,-2 3 19,-5 4-7,-1 58-19,6-101-25,2 48-1,0-9-12,6-13-3,9-11-3,0-17-6,3-17-6,4-19-24,9-23-27,10-23-72,12-26-42,4-19 41,2-9 23,-9-6 11,-9 7 39,-10 15 57,-12 12 62,-8 22 64,-8 14 96,-3 13 18,-3 9-96,-2 1-83,-2 4-35,-11 4-25,-12 15 11,-13 12-3,-14 6-3,-3 5-5,5-6 5,13-10-5,14-10-1,19-10-11,4-6-6,9-6-17,-2 0-31,4-2 29,5 1 20,10 0 16,10 3 0,5 6 0,7 6 0,0 8 4,-1-1 7,0 5-1,-5 1-1,1-5-3,5-6 0,2-6 14,11-11 1,1-6-9,5-13-2,4-8-10,6-10-32,-2-14-109,-3-8-207,42-128-277</inkml:trace>
  <inkml:trace contextRef="#ctx0" brushRef="#br0" timeOffset="57151.2688">22588 2935 1158,'0'0'222,"1"0"-204,3 0-18,4 1-52,14 4 52,14 1 19,19-3 44,13-3-15,2-3-30,-2 3 0,-11-4-10,-9 2 2,-12 1-8,-4 1-1,-8-3-1,-10 3-84,-11 0-114,-35-16-108</inkml:trace>
  <inkml:trace contextRef="#ctx0" brushRef="#br0" timeOffset="57501.2888">22777 2553 1158,'-2'0'210,"2"0"-180,0 4-30,3 6-33,1 11 24,2 15 9,0 11 1,1 9 6,-1 19-1,-5 7 14,-9 68 20,-14 38-5,-15-20-14,24-118-5,2-2-8,1-7 8,-4 36-14,5-16-2,8-18-5,5-17-12,4-9-8,1-10 18,2-4 7,12-15 43,10-15-5,15-23-38,3-15-100,4-15-125,66-169-223</inkml:trace>
  <inkml:trace contextRef="#ctx0" brushRef="#br0" timeOffset="57826.3074">23168 2426 1011,'-6'-1'314,"0"2"-217,-13 8-91,1 19-5,-10 11-1,-6 13 0,-6 9 1,2 9 7,-1 2-8,4 5 1,4-9 0,7-11-1,12-14 0,9-15-21,6-1 3,9-3 9,10 4 9,12 10 7,15 3-6,7 1 0,7-1 7,-3-3-7,-4-4 0,-4-2 1,-7-5 6,-2 2-7,-4-10-1,-3 0 12,-6-9-12,-4-7-32,-9-5-153,-11-25-196</inkml:trace>
  <inkml:trace contextRef="#ctx0" brushRef="#br0" timeOffset="58514.3468">20493 4619 868,'0'-3'279,"0"3"-131,3-4-116,1 4-32,8 0 0,14 0 0,15-4 29,19-2 7,62-2-14,42-6-2,43-17-10,-13-10 1,35-27 13,46-8 30,24-7-5,9 4-2,20 2-14,0 9-11,10-7-1,-19 11-6,0-1-15,3 2 0,-7 7 1,-23-2 5,0 0-5,-20 1-1,18-2 1,-5 0 5,-2 1-1,-5 4-5,-2 9 0,-19 4 0,-38-6 0,-24 6 0,-31 5-1,-30-3 0,-26 10 1,-16 0 0,-3 1 0,-4 5 0,9-3 6,-9 12-6,-44 10 1,-3 0-1,-2-3-1,34-1-8,-4 0 1,-10 2 7,-2 1 0,-1-6 1,4 0 0,1-5 0,-1 3 0,-9 0 0,-14 0 0,-10 7 0,-11 0 0,1-1 5,-4 2-4,5 1-2,2-2 1,1 5 0,-2-4-1,-2 4-62,-4 2-72,-9-1-132,-56 2-356</inkml:trace>
  <inkml:trace contextRef="#ctx0" brushRef="#br0" timeOffset="63763.647">18189 10132 994,'-1'-14'145,"2"1"-53,2-17-64,1-4-2,6-1 28,-3 0 42,2 3-9,-3 8-24,0 9-32,-1 9-31,5 5-4,0 1-8,6 3 6,10 5-5,4 6 11,2 7-1,7 5-7,-1 14 6,1 5 2,-4 10 0,-3 9 0,-8 6 1,-5 1 2,-12 6 4,-8 2-7,-7 4 15,-8 0-1,-3 1 2,-1-3-7,3-11 0,4-17-8,2-18 0,6-17 0,4-11 17,1-10 65,0-1 46,0-18 0,0-19-122,3-27 10,17-91-17,20-35 20,16 9-19,-18 84-1,-21 59-8,-3 5 8,1 10 7,10-29-7,-9 19-10,-2 13 10,-8 9 6,-2 11-6,-4 4-5,0 0-25,0 3-29,2-3-17,2 0 10,5 1 45,4 1-29,6 2-16,1-4-21,4 2-45,-3-2-106,32 14-127</inkml:trace>
  <inkml:trace contextRef="#ctx0" brushRef="#br0" timeOffset="64627.6965">19161 10028 27,'-2'0'626,"2"0"-527,0 0-82,-2 0-16,2 4 21,0-4 82,-1 3 16,1-3-23,-1 0-17,1 0 5,-2 0-1,0 3-18,2-6-30,0 6-22,0-3-8,0 0-5,0 0 0,0 1-1,0-1 0,-1 0-1,1 2 0,0-2 1,0 1 0,0-1 6,0 0 7,0 0 10,0 0 2,0-1-2,1 1-11,1 0-12,4 4-20,5 1 20,13 10 8,7 1-1,12 9-1,6 1 0,9-4-5,7 1 0,0-1 10,4-3-5,-5 2-6,-2 0 0,-9-4 0,-8 5 0,-17 0-6,-13 1 5,-16 6 1,-16 14 10,-18 11 20,-17 11-1,-15 12-10,-51 46-4,-13-4 0,96-90-6,5 0-1,-30 22-8,15-11 0,15-17-28,14-9-61,10-16-40,47-88-422</inkml:trace>
  <inkml:trace contextRef="#ctx0" brushRef="#br0" timeOffset="65002.7179">20203 9802 1199,'2'0'162,"2"0"-162,4 0-2,5 2 2,14-4 1,7-7 23,20-11-14,58-17 5,40-18-3,-10 6-10,-112 39 4,-7 10-5,-9 0-1,17 0-7,-14 13-4,-13 7 10,-12 12 1,-11 13 1,-13 17 9,-14 11-4,-7 14 0,-9 5-4,5 3-1,-3 3 1,-31 48 7,60-99 9,-29 43-9,11-16-3,13-21-6,12-19 1,8-20-1,7-8-37,5-19-137,-6-77-355</inkml:trace>
  <inkml:trace contextRef="#ctx0" brushRef="#br0" timeOffset="65257.7325">20245 9704 1237,'0'-2'168,"3"6"-154,3 1-14,3 18-2,1 16 2,1 16 38,-7 17 23,-4 18-2,-15 65-8,-15 18-21,-14-4-5,13-66-13,13-55-6,-3-3-5,1 0 1,-15 37-2,6-23-83,12-24-31,14-21-13,3-20 37,3-19-245,20-124-452</inkml:trace>
  <inkml:trace contextRef="#ctx0" brushRef="#br0" timeOffset="65429.7423">20165 10535 605,'3'10'27,"1"0"33,10 12 98,11 6 61,7 6-41,10 0-56,0-1-28,6-4-10,1-9-10,5 2-28,1-4-13,-3-4-1,-7-5-17,-6 1-15,-6-6-53,-8 3-209,27 4-349</inkml:trace>
  <inkml:trace contextRef="#ctx0" brushRef="#br0" timeOffset="65634.7541">21251 10780 1295,'0'10'181,"1"6"-181,1 13-5,-2 5 5,-6-3 11,0-5 65,-4-4 2,-3 0-3,-4 4-9,-6 3-27,-5 1-24,-2-4-15,3-4-171,-34 5-288</inkml:trace>
  <inkml:trace contextRef="#ctx0" brushRef="#br0" timeOffset="66194.7861">22695 9648 1367,'1'7'204,"1"5"-204,1 17-2,3 13 2,-3 22 1,-1 17 9,-7 64 17,-6 26 0,-1 3 0,8-60-7,0-7-14,-1 21 0,4-6-5,2-72 5,2-12-6,3-11-8,4 25-75,1-19-62,0-22-170,26-71-57</inkml:trace>
  <inkml:trace contextRef="#ctx0" brushRef="#br0" timeOffset="66690.8145">22852 9704 1221,'0'-2'182,"10"2"-171,4 0-11,9 2 0,8 2 1,2-2 5,3 6 3,5-4-1,-1 6-1,3-1-1,-4 7-5,-11 0-1,-8 10-1,-17 7 1,-21 16 6,-17 12-6,-23 19-10,-52 53-10,67-89 5,-32 30-1,15-12 4,26-27 0,15-18 11,16-13 1,6-8-53,13-6 50,8-6 3,18-5 18,12-4-16,11 6 4,2 10-6,-5 6 1,-5 12 16,-4 7-16,-12 7 4,-7 6-4,-4 4 33,-6 9 17,-10 3-23,-6 0-11,-11 4-1,-9 2 59,-17 10 26,-10 4-40,-14 7-19,-5 3-18,-11 3-10,-4-6-14,6-13-3,9-19-111,19-28-71,25-76-289</inkml:trace>
  <inkml:trace contextRef="#ctx0" brushRef="#br0" timeOffset="66956.8297">23982 9909 1442,'8'2'99,"7"-2"-99,12 0 0,14-7 6,12-4 17,14-7-5,58-19 6,35-12 0,-10 0-14,-115 37-1,-6 6-9,-10 2-56,22-4-72,-21 12-193,-46 45-209</inkml:trace>
  <inkml:trace contextRef="#ctx0" brushRef="#br0" timeOffset="67216.8445">23861 10660 877,'7'4'199,"6"-3"-182,16 4 20,17-15 152,18-11 23,60-35-20,43-28-38,27 1-59,-60 32-8,-24 7-18,-19 14-41,-56 19-20,-10 4-7,-8 3-1,18-5-1,-17 6-27,-11 3-100,-2 4-97,-2 1-49,6 2-101,9-26-565</inkml:trace>
  <inkml:trace contextRef="#ctx0" brushRef="#br0" timeOffset="71347.0808">3798 5939 703,'-9'-11'96,"0"7"3,-14-8-43,-2 12-34,-7 4-11,-7 8-5,-13 10 6,-8 7 12,-1 4 27,6-2 1,8-1-26,11-1-10,10 0-8,8 1-8,5 1 0,3 6-1,0 7-7,7 11 3,0 2 5,6 8 1,3 4 14,3 6 6,3 11 3,8 7-2,13 56-4,15 14 2,12 3-5,-12-57-3,-2 11 7,-8 14 2,-6 37 9,-9 15 60,-5-41 8,2 10-53,-13-22-23,0-7-5,-7-15-1,-4-10 4,-2-63-1,0-6 10,-2-5 5,-4 21 1,-3-10 7,-4-12 30,-10-4 4,-11-2-37,-20-4-21,-13-3-7,-3-10-10,-3-6 0,3-9-1,0-18-56,12-18-40,1-23-87,-15-72-82,31-49-208,42-23-124</inkml:trace>
  <inkml:trace contextRef="#ctx0" brushRef="#br0" timeOffset="71789.1061">3088 7279 840,'-3'0'178,"0"1"-97,-1 5-76,-2 13-5,-5 15-1,2 13 1,0 21 28,7 22 23,15 72-9,15 40-1,22-20 1,-27-137-15,2-7-14,4-6 1,29 28-1,6-19-5,10-18 2,1-24 16,0-22 50,-5-27 10,-5-22-32,23-73-17,-14-55-20,-18-32-5,-50 97-5,-18 18 4,-8 68-5,-6 5 0,-2 8-6,-32-33-3,-11 21 3,-11 24 7,-54 17 10,-16 45-10,17 41-7,95-47-1,6 3 1,12 4-2,-33 38 1,24 6-59,15 4-116,22 7-107,76 151-59</inkml:trace>
  <inkml:trace contextRef="#ctx0" brushRef="#br0" timeOffset="72152.1268">3888 8345 1053,'0'2'128,"0"6"-128,7 4-14,-3 11 14,1 12 98,-4 7-17,-4 7-21,-4 10 18,-3 5-30,1-5-24,1-7-11,2-7-12,5-12-1,6-11 1,1-2-1,4-4 0,12 0 3,12-4 4,11-4 1,12-12-2,8-5 6,4-9-3,-5-4 4,-10-1 23,-13 5-12,-12-1-4,-16 1 7,-8 4 18,-8-6-45,-5-5 0,-8-9-182,-39-85-376</inkml:trace>
  <inkml:trace contextRef="#ctx0" brushRef="#br0" timeOffset="72436.1431">4586 7286 1202,'0'3'158,"2"2"-158,-1 13-3,4 13 3,-1 21 3,0 26 51,3 77 7,-2 61-26,-10 17 14,1-104-13,4-10-15,0-77-12,4-9-3,3-8-6,-1 20-11,3-21-21,-1-16-52,1-17-33,4-21-13,48-160-416</inkml:trace>
  <inkml:trace contextRef="#ctx0" brushRef="#br0" timeOffset="72871.168">4708 7363 189,'3'-9'894,"5"4"-751,16-15-113,6 11-21,10 1-8,4 2 0,-4 8-1,-3 8-1,-6 7 1,-6 5 0,-3 10 0,-13 1 0,-9 10 0,-13 6 30,-17 14-11,-13 4-2,-8 5-17,-4-7-35,6-17 28,18-17 7,15-16-1,13-9 12,8-6-16,5 2 5,7 1-1,8 7 0,7 9 0,9 5-5,1 4 6,-3 1 1,2 1 18,-3 1 10,-4 1-5,-4-3 4,-11-3 8,-7-3 12,-5-7 3,-10-4 14,-11-1 28,-16 8-3,-18 3-60,-14 8-16,-13-1-14,-4-10-78,9-12-39,4-17-86,-56-96-175</inkml:trace>
  <inkml:trace contextRef="#ctx0" brushRef="#br0" timeOffset="73410.1988">4347 7171 1255,'-1'-4'172,"2"4"-41,-1-6-131,9 6-9,15-2 0,16-6 9,23-8 0,68-17 11,45-12-10,-1 2 11,-77 23-3,-14 13 11,-51 1-5,-2 5-8,-3-2 4,32-1-5,-11-2-5,-9 0 10,-13 0-5,-10 1 4,-12 0 16,-9-1 83,-7-5-20,-7-11-85,-15-1-4,-14 0-14,-16 3 14,-8 8 1,0-4 5,10 4 2,21-2-1,14 2-7,16 5 0,7 3-12,6 1-6,11 3-20,10-3 25,13 3 12,12 6-5,1 4-4,1 8 4,-4 11-5,-5 4 2,-8 9 8,0 3 1,-8 6 1,-4-4 10,-7 0 1,-5-6-2,-7-4 5,-6 0-3,-7-2-3,-13 7 14,-13 1-23,-8 8-62,-3 3-185,-43 57-441</inkml:trace>
  <inkml:trace contextRef="#ctx0" brushRef="#br0" timeOffset="73646.2123">5700 7756 1106,'4'14'90,"-2"1"-69,2 12 15,1-1 45,-5-3 25,-4-3 1,1-7-37,3-6-16,-2-4-6,2 1 15,0-8-4,2 0-23,-2 2-36,3-6-62,9-7-386,17-70-509</inkml:trace>
  <inkml:trace contextRef="#ctx0" brushRef="#br0" timeOffset="74139.2405">6099 7577 649,'-11'-4'192,"3"0"-81,-11-4-18,0-2 18,2 3 2,-2 2-8,4 1-15,0 5-50,-1 7-31,-4 9-9,-1 11-1,-1 14-8,3 14 2,7 16-8,9 14 14,6 3-7,7-1 8,7-9 0,5-23-12,3-11-9,2-15 0,-2-18 21,0-9 23,2-15 14,5-18 4,4-18-14,4-11-17,-1-19-10,18-58-30,-2-42-88,-13-16-122,-29 57-215</inkml:trace>
  <inkml:trace contextRef="#ctx0" brushRef="#br0" timeOffset="74373.2539">6196 6767 675,'0'0'344,"0"4"-229,2 8-115,2 17-3,1 20 3,-2 25 54,0 68 12,-3 32 20,-3 13-20,0-48-21,-10 34-15,7 8 7,6-57-8,4-74-20,4-13-2,4-6-7,11 32-7,7-22-106,8-27-89,5-25-46,93-114-115</inkml:trace>
  <inkml:trace contextRef="#ctx0" brushRef="#br0" timeOffset="74686.2718">6810 7271 1024,'-3'-4'250,"2"4"-89,-4 7-148,-2 13-13,-7 17 0,-8 26 1,-1 20 13,-12 68-2,2 21 0,6 7 3,25-140-6,4-4 3,4-8-6,0 32 0,9-14-5,7-9 14,2-7 0,8-8 2,2-7 4,3-9-3,0-10 3,1-9-2,1-9-4,-5-2-3,-4-2-4,-6-5-8,-4-6-10,-5-1-30,-3-8-80,-7-21-209,-44-185-600</inkml:trace>
  <inkml:trace contextRef="#ctx0" brushRef="#br0" timeOffset="75230.3029">6346 7177 919,'-3'-6'198,"3"2"-45,0-2-36,0 5-29,3 0-46,8 2-31,11-1-11,19 0 1,17-1 8,11 1 0,54 0-3,13 1 10,-96 2 8,-1 1 2,34 8-8,-12-2-9,-7 1-8,-14-6 5,-12 2 2,-5-7-1,-14 0 7,-3-4 10,-6-5 24,-5-11-18,-4-8-21,-10-8-9,-11-5-11,-10-1-17,-3 2 22,-1 5 5,8 6 1,11 3 2,10 11 5,9 11-7,6 1-7,1 3-11,6 3-4,8 0 10,10 6 10,8 4 2,3 10-2,1 7-8,-5 8-8,-2 4 18,-6 9 48,0 4-9,-7-3-14,1-2-2,-8-5-13,-1-8-1,-3-5-3,-3-9 3,-3-7 6,-9-3 11,-10 4 7,-19 6-33,-17 17-140,-151 100-235</inkml:trace>
  <inkml:trace contextRef="#ctx0" brushRef="#br0" timeOffset="75821.3367">3433 10939 1200,'0'-4'251,"0"1"-49,4-3-151,3 2-51,10 0-1,18-5 1,13-9 2,23-8 5,59-24-1,31-11-5,-2 12 1,-76 24 4,-56 22-5,-8 3-1,-8 2-48,10 9-205,-21 17-213,-95 98-101</inkml:trace>
  <inkml:trace contextRef="#ctx0" brushRef="#br0" timeOffset="76047.3496">3415 11655 1274,'0'0'295,"10"-1"-199,21-11-88,25-5-7,67-31 9,34-9 7,16 6 4,-65 27-2,-10 4-5,-11 11-5,-53 3-9,-4 1 1,-5 3 5,26-5-6,-12 5-1,-5 1-95,-4-2-181,35-33-441</inkml:trace>
  <inkml:trace contextRef="#ctx0" brushRef="#br0" timeOffset="77398.4269">5277 10624 807,'0'0'207,"0"2"-159,3 0-48,4 4-5,3 9 5,3 1 59,1 16 74,0 17-2,1 15-52,-8 22-19,-7 63-9,-24 11-12,9-109-16,1 1-5,-16 46-5,3-7-13,4-12-37,2-19-56,9-21-50,5-19-151,19-83 86</inkml:trace>
  <inkml:trace contextRef="#ctx0" brushRef="#br0" timeOffset="77900.4556">5368 10605 698,'0'-4'338,"-2"3"-77,1-2-183,0 6-78,-1-2-26,-1 8 26,-2 9 24,-1 11 0,-1 20-12,2 16 5,7 12-5,5 15 6,8 0 3,7-4 15,0-8-9,6-13-8,0-2-5,-4-14 2,-2-12-15,-8-12 1,-7-18 4,-1-3 1,-3-11 19,2-8 70,5-17-26,6-19-52,6-22-10,-4-9-8,0-14-18,-1-62-17,-12-13-10,-5 126 2,-2 9 26,2-32 17,-3 22 1,2 19 8,-1 13 15,0 4-11,2 10-13,4 10-34,2 5 10,4 21 15,5 21 9,1 19 15,7 61 3,-2 21 7,-18-114-2,0-6-4,4 42-1,2-15-16,1-16-2,1-13-50,2-12-98,51-21-206</inkml:trace>
  <inkml:trace contextRef="#ctx0" brushRef="#br0" timeOffset="78261.4763">6085 11164 1274,'0'6'327,"0"11"-260,-4 11-58,3 13-8,-3 7 4,6-10-5,3-1-8,10-10 8,2-5 1,6-5-1,5-11 9,2-6-3,1-6 6,-4-7 3,-3-9 2,-7-5-4,-6-4 1,-4-6-7,-5-8-1,-4 0 0,-8-3-5,-3 1 0,-4 10 5,-2 5-6,2 9 0,-4 17 21,2 9-21,-4 13-1,1 10 1,-9 11-2,9 0 1,3-1-8,9-7-39,12-3-125,11-12-110,57-32-335</inkml:trace>
  <inkml:trace contextRef="#ctx0" brushRef="#br0" timeOffset="78505.4902">6564 10380 1451,'2'0'217,"4"4"-202,7-1-14,14 1-1,15-6 0,14-3 9,14-13 5,1-3-5,-2-2-2,-14 0 1,-12 4-8,-15 8-15,-13 3-82,-10 4-86,-10 1-84,-53 9-710</inkml:trace>
  <inkml:trace contextRef="#ctx0" brushRef="#br0" timeOffset="78855.5102">6859 10415 372,'0'7'195,"2"5"-56,1 13-38,4 5 1,4 6 64,5 0-22,3 12-33,1 3-19,1 9 26,0 7-52,-5 5-34,-3 4-5,-8-5 0,-6-4 0,-10-2-6,-4-10-12,-9-13 12,-6-4-5,4-17 5,-2-7-21,5-10-16,7-1-2,4-6 12,3 1 6,6 1-1,3 0-7,3-2-10,7-5 18,7 1 1,12-6 7,12-7-7,11-3 13,14-2 13,3-5 10,5 2-11,-6 3-19,-17 7-1,-12 7-6,-14 10-70,-6 5-244,2 2-685</inkml:trace>
  <inkml:trace contextRef="#ctx0" brushRef="#br0" timeOffset="78981.5174">7905 11120 1270,'-1'-2'377,"-1"0"-268,-8 1-109,-1 4-222,-62 9-340</inkml:trace>
  <inkml:trace contextRef="#ctx0" brushRef="#br0" timeOffset="81168.6425">18713 11383 1101,'-16'-10'145,"3"1"-65,-12-6-4,8 11 2,7 4-24,9 5-54,5 12-15,10 15 9,7 18 6,12 17 2,14 12-2,11 1 6,5 3-5,4-9-1,2-9 11,1-10-10,3-13 5,1-12 3,-3-8-4,2-14-4,2-12-1,-1-11 0,-2-11 6,4-8-12,0-6 5,0-2-14,-6 0 4,-12 10 5,-17 10-6,-16 14 11,-10 9-14,-3 12 3,0 6 11,10 11 1,2 5 1,5 3-1,8-2 1,10 0 5,10-13 6,58-1 7,27-36 8,-1-27-7,-100 27-19,-8-1 14,-5 2-15,24-10-30,-18 12-168,-35 15-425</inkml:trace>
  <inkml:trace contextRef="#ctx0" brushRef="#br0" timeOffset="82113.6966">3375 9794 1213,'4'-1'22,"9"-5"-22,14-8-222,15-4 137,13-5 64,-5-5 19,-7 9 2,-11 1-1,-6 12 0,0 4 1,0 0 0,5 2 0,5 2-125,64-17-355</inkml:trace>
  <inkml:trace contextRef="#ctx0" brushRef="#br0" timeOffset="82489.7181">5953 8999 677,'-4'-3'125,"4"2"-20,-6-1-45,6 2-42,2 2-18,4 5-110,7 5 44,51 44-154</inkml:trace>
  <inkml:trace contextRef="#ctx0" brushRef="#br0" timeOffset="85101.8675">26044 10616 675,'-4'-6'204,"4"4"-18,-3-6-30,3 4-66,3 2-10,7-7-29,9-9 18,20-4-29,14-7 31,4 3-20,5 6-12,-2 9-23,-7 8-16,-14 7-1,-6 7 1,-11 11 0,-9 3 1,-11 12 0,-11 8 0,-10 11 11,-15 12 0,-9 5-1,-9 0-4,2-3-6,1-13 5,11-10-5,4-14-1,9-10 0,8-7 2,4-4-1,5-4-1,5-6 0,3 0-11,5 0-4,4 4 2,7 0 11,10-1 2,8-1 10,8-4-10,7-7 45,-3 0 2,-1-8-20,-5 3-6,-7 0-5,-6-1-14,-2 3 4,-4 0-6,3-4-12,0 0-21,6-3-45,4-5-61,5-7-128,9-4-246,74-87-168</inkml:trace>
  <inkml:trace contextRef="#ctx0" brushRef="#br0" timeOffset="85553.8934">26825 10432 941,'0'0'191,"2"0"-176,6 0 12,12-2-27,8 0 48,5-4 10,11-5-17,6 0-22,0 0-13,1-1-5,-2-2-1,-6 2-24,-5 1-123,-13 6-80,-8 2 1,-13 3-46,-10 4-37,-10 5 224,-7 7 85,-5 0 75,4 0 54,3-3 24,8-1-36,3 0-35,4 0-1,1 6-3,1 3-4,-1 1-13,-1 1 23,-1 10 6,-7 8-3,-10 13 18,-11 18-19,-40 67-8,-23 31 15,76-135-62,4-8-11,-10 30-19,13-28 0,11-16-1,7-6-62,4-6-151,10-8 75,11-5-166,85-83-260</inkml:trace>
  <inkml:trace contextRef="#ctx0" brushRef="#br0" timeOffset="85792.907">27232 10634 1018,'0'5'194,"0"5"-179,-1 6-14,-3 13 19,2 5 41,-2 11 1,3 0-19,6 4-11,1-4-8,7 0 0,2-9-3,4-7 9,3-7 1,3-3 8,4-11 11,1-2-17,2-10-32,2-6-1,3-8-85,-4-5-101,0-4-99,29-69-344</inkml:trace>
  <inkml:trace contextRef="#ctx0" brushRef="#br0" timeOffset="86251.9333">27763 10467 10,'4'-3'760,"1"3"-649,1-1-87,-3 2 7,2 1 37,-1 3 26,5 7 1,1 1-10,10 7 19,-2 6-41,4-1-15,-1 8-11,0 5-16,-6-1-3,1 6-1,-8 4-4,-4 3 7,-6 8 2,-8 5 16,-6 5 8,-8 9-5,-6-3-23,-1-7-8,4-8-2,6-21-7,12-15 6,5-16 4,4-11 28,4-17-35,0-16-4,11-22-34,8-20 14,17-66 11,14-20-15,-33 117-7,3 7-28,22-39 52,3 7 7,2 18-8,-4 6-1,-6 11 9,-13 11 6,-10 10-6,-8 12-9,-5 3-56,-5 2-104,0 6-37,2 0 29,0 19-90</inkml:trace>
  <inkml:trace contextRef="#ctx0" brushRef="#br0" timeOffset="86709.9595">25848 9997 829,'0'-3'237,"3"2"-118,4-5-114,12 3-4,17-2 81,20-7 93,64-13-31,59-9-30,45 3-39,-63 14-31,36-5-2,22 0-20,-1 0 2,-15 5-12,-7 6-11,-32 0 0,-15 1 7,-24 5-6,-16 1-2,-27 2 1,-54 4-1,-5-2-30,-10 2-56,14-2-59,-15 2-50,-12-2 6,-12 0-3,-83-18-704</inkml:trace>
  <inkml:trace contextRef="#ctx0" brushRef="#br0" timeOffset="87279.9921">26500 8477 955,'0'0'174,"-3"0"-123,3 2-51,3 9-6,1 4 6,0 14 40,1 10 32,1 10-9,-1 8 5,-4 10-14,-6 11-14,-7 7-4,-9 6-7,-19 58-19,-10 8-10,-1 0-10,39-120-47,3-9-47,3-10-65,-3 19-34,6-24-25,19-46-19</inkml:trace>
  <inkml:trace contextRef="#ctx0" brushRef="#br0" timeOffset="87843.0243">26520 8538 959,'0'-4'160,"0"4"-47,0-4-92,0 4-20,0 0 26,-1 2 48,1-2-27,-2 2-40,2 8-8,-1 6 0,1 14 12,-3 18 25,-3 7 13,-1 9-14,-4 11-14,2 3-4,3-1-4,0-4-13,6-8 5,6-9-5,3-12 0,5-13 0,3-7 11,4-11-6,4-10 14,3-12-14,-2-15 10,6-11 19,0-14-28,-1-14 7,0-12-14,0-3-41,0-12 2,24-54-21,-35 99 21,14-39 32,-7 22 7,-13 24 31,-10 21 13,-4 11-10,-1 6-16,1 0-16,-1 2-2,-3 5-27,0 12 15,-4 20 12,-4 11 25,-1 13-5,2 5-2,1-2-3,2-6-5,1-1-8,2-6-1,1-2 1,-1-2-1,1-4-1,1 0-86,3-8-127,5-9-265,41-16-285</inkml:trace>
  <inkml:trace contextRef="#ctx0" brushRef="#br0" timeOffset="88129.0407">27123 9199 243,'0'3'604,"1"4"-546,1 6-35,3 3 4,1-1 27,0-5 15,1-2-12,6-4 19,4-6-13,2-8 0,-1-4-18,3-9-13,-3-3 23,-2-9-13,-8 2 0,-8-5 11,-5 4-16,-8 3 1,-5 7 7,-1 8-18,-3 10 0,5 7-27,0 10 0,2 8-12,4 11-20,3 10-68,8 1-95,6 1-138,36 36-306</inkml:trace>
  <inkml:trace contextRef="#ctx0" brushRef="#br0" timeOffset="89616.1257">19669 5112 1032,'-4'-4'129,"4"4"-108,-7-2-21,5 2-17,-4 0-31,-5 2-33,-2 2-3,-2 5-30,-4 2-88,-40 24-274</inkml:trace>
  <inkml:trace contextRef="#ctx0" brushRef="#br0" timeOffset="89827.1378">19061 5346 1144,'-11'-1'131,"1"2"-103,-4-1-28,7 7-46,3 3-15,1 6 32,-2 3 2,-1 3-37,3 5-58,-3 6-29,-14 56-119</inkml:trace>
  <inkml:trace contextRef="#ctx0" brushRef="#br0" timeOffset="89968.1458">18865 5980 360,'-4'12'148,"1"1"-107,-1 11-41,-1 14-15,-4 60-143</inkml:trace>
  <inkml:trace contextRef="#ctx0" brushRef="#br0" timeOffset="90194.1588">18804 6679 202,'1'10'72,"-1"-1"-39,2 9-6,-2 1 27,1-4 27,-2 2-9,-1 2-15,-2 7-30,-2 1-12,0 4-7,3 1-8,3 2-59,3 48-112</inkml:trace>
  <inkml:trace contextRef="#ctx0" brushRef="#br0" timeOffset="90375.1691">18612 7546 635,'0'0'210,"0"1"-209,1 3 1,1 5-1,-1-2 9,2-1-10,0 1 0,3 4 0,1 3 8,7 6-8,6 9-179,37 42-384</inkml:trace>
  <inkml:trace contextRef="#ctx0" brushRef="#br0" timeOffset="90572.1804">18838 8322 927,'0'0'303,"2"0"-303,1 6-1,3 2-23,3 7 24,6 1-24,0 6-28,-1-1-8,2 3-11,1-2-10,-2 1-25,3-3-10,29 22-109</inkml:trace>
  <inkml:trace contextRef="#ctx0" brushRef="#br0" timeOffset="90720.1889">19292 8757 525,'3'3'93,"-3"2"-53,9 1-4,-2 6-15,4 0-9,5-1-6,1 3-6,3-2-28,52 0-158</inkml:trace>
  <inkml:trace contextRef="#ctx0" brushRef="#br0" timeOffset="90876.1978">19736 9009 379,'3'2'153,"2"5"-114,4 1-21,4 4-4,1 1-13,1-1 7,3-4-8,2-2-44,46-17-265</inkml:trace>
  <inkml:trace contextRef="#ctx0" brushRef="#br0" timeOffset="91104.2108">20341 9181 481,'6'4'135,"1"-3"-94,12 3-25,4-4-5,8-1-10,5-5 11,6 0-12,2 0-1,0 2 0,2 4 0,-7 3-10,0 4-4,-8-1 0,-1 1 14,1-3-28,5-4-67,9-4-27,107-23-76</inkml:trace>
  <inkml:trace contextRef="#ctx0" brushRef="#br0" timeOffset="91240.2186">21304 9122 67,'29'0'176,"-7"3"-22,23 1-31,-12 5-13,-13 6-22,-3-5-37,-4 8-15,-5-5-10,7 2-5,0-2-5,12-1-3,8-2-13,19-9-117,121-12-100</inkml:trace>
  <inkml:trace contextRef="#ctx0" brushRef="#br0" timeOffset="91401.2278">22213 9136 826,'2'-2'219,"4"-2"-180,7-1-39,6-4 0,8-1 0,-1-2-1,2 3-1,-4-3-44,0 5-38,1-4-14,48-26-160</inkml:trace>
  <inkml:trace contextRef="#ctx0" brushRef="#br0" timeOffset="91584.2383">22993 8563 1174,'0'-6'201,"2"4"-115,0-8-73,4 3-12,-2-1 5,6 0 2,4-6-8,-1-1-5,6-5-64,5 1-97,42-58-302</inkml:trace>
  <inkml:trace contextRef="#ctx0" brushRef="#br0" timeOffset="91787.2499">23543 7439 1295,'-2'-8'199,"2"-1"-131,-1-12-34,1-1 1,0-7 31,1-1-42,5-4-24,3-5-50,6-9-46,6-6-115,8-6-166,49-111-269</inkml:trace>
  <inkml:trace contextRef="#ctx0" brushRef="#br0" timeOffset="91968.2602">23806 6426 733,'-6'-11'209,"3"-2"-74,-8-9-36,5 2 9,0-3 15,3 5-30,-1-5-23,2 0-35,2 0-35,2-5-72,-1-2-141,4-5-100,-9-77-216</inkml:trace>
  <inkml:trace contextRef="#ctx0" brushRef="#br0" timeOffset="92155.2709">23305 5673 1146,'-9'-10'153,"5"6"-105,-10-10-31,1 4-12,-2 0-5,-6-5 0,-7 0 0,-3 0-1,-7 2-31,-3 3-152,-6-3-77,-72-29-104</inkml:trace>
  <inkml:trace contextRef="#ctx0" brushRef="#br0" timeOffset="92343.2817">22364 5315 994,'-9'-10'151,"1"3"-94,-5-11-34,2 9-22,0-2 13,-4 0-13,1-3 0,-5 1-1,-2-1-84,-6 6-100,-6 3-80,-98 5-119</inkml:trace>
  <inkml:trace contextRef="#ctx0" brushRef="#br0" timeOffset="92507.2911">21339 5151 716,'-6'-6'157,"3"-2"-62,-4 0-35,3 1-44,-3 3-10,-2-2-12,-4 2-33,-5 2-163,-58 11-137</inkml:trace>
  <inkml:trace contextRef="#ctx0" brushRef="#br0" timeOffset="92687.3014">20426 5059 912,'-5'0'96,"2"0"-77,-6 0-19,0 1-2,-3 3-41,-5 2-77,-37 13-126</inkml:trace>
  <inkml:trace contextRef="#ctx0" brushRef="#br0" timeOffset="92928.3152">19780 4970 604,'-9'-3'109,"-2"3"-74,-8 0-28,0 6 7,1-2 11,-5 7 2,4-3-12,5 0 0,4-2-10,4-2-5,6 3-39,3-3-50,1 5-86,22 16-208</inkml:trace>
  <inkml:trace contextRef="#ctx0" brushRef="#br0" timeOffset="93933.3726">27839 8426 1073,'-1'-1'177,"-1"-2"-57,1 3-71,-1 0-14,2 0 16,2 0-12,-2 0-24,0 0-15,0 0-45,0 4-195,0 4-101,-3 31 74</inkml:trace>
  <inkml:trace contextRef="#ctx0" brushRef="#br0" timeOffset="95703.4739">27751 8390 766,'-7'-6'138,"2"-1"92,-7-3-61,5 6-46,4 4-30,3 0-7,0 0-1,0 0-13,3 0-16,-2 0-46,5 0-10,6 0 0,9 4 2,18-4 31,10 0-21,12-4-2,-4 2 1,-3 0-11,-6 2-13,-11 2-63,-7 0-47,-7 2-14,-9 2-32,-10-2-49,-7 4 109,-10 1 65,-13 5 37,-11 7 7,-6 1 0,-3 0 1,9-2 0,9-9 0,14 0 6,8-10 4,3 5-2,3-6 0,0 4 4,0 5 49,-3 9 17,3 6-1,0 4-15,0 8-19,0 6 4,-1 4-9,1 9-11,0 5-4,0 5 6,-1 3-13,-2 4-10,0 1-5,3-2 17,-4-7-17,1-1 11,0-12-4,-3-10-7,1-11 4,2-9-5,-2-11 8,2 0 2,-3-6 7,-2-1 0,-5-3 1,-2-3-5,-2-7-4,-2-4-1,1-4 0,-1-5-8,5 3 5,-2 1-5,4 6 0,3 0 0,7 9 7,1 0 8,-2 1 13,3 3-7,3 0-11,-3 0-11,0 0 0,0 0-6,0 0-2,0 0 7,0 0 0,0 0 0,-3-1 1,3 2 0,0-1 0,0 0 0,0 0 1,0 0-1,0 0-24,19-2-20,7-3 44,17-6 23,22-1-1,7-4-1,3 3 2,-5 3-16,-13 6 5,-10 2-3,-9 4 0,-8 2-9,-13-1 0,-2 1 0,-9-1-8,-6-3-1,0 3 9,-3-3 4,0 0-2,3-3 22,-4 3-12,1 0-12,-3-4-173,-3 0-107,-16-15-389</inkml:trace>
  <inkml:trace contextRef="#ctx0" brushRef="#br0" timeOffset="98294.6221">18395 13348 1129,'-8'-22'144,"4"9"-83,-5-13-23,6 14-11,3 6-6,2 2 22,6-5-16,15-5-16,14-12 25,17 0-15,13 3-5,-1 16-2,-3 14-13,-7 19 5,-6 13-5,-13 16 0,-13 14 11,-9 13-1,-14 12 4,-10 4-2,-6 2 2,-7-5-1,2-13-2,-1-14-4,6-19-7,5-19-1,5-10 10,4-15 5,1-8 15,0-4 48,1-17 5,5-24-83,18-82-3,35-64 3,13-20 2,-13 91-2,-8 17-8,-33 66 8,0 6 18,-9 12-17,17-23 7,-16 21-8,-2 17-8,-8 4-115,3 9-162,4 7 69,10 10-105,47 46-202</inkml:trace>
  <inkml:trace contextRef="#ctx0" brushRef="#br0" timeOffset="98624.641">19869 13149 994,'-10'10'198,"-6"2"-140,-16 20-37,-7 7 18,-10 6 35,1-1-7,1 0-28,8-5-25,9-8-8,9-7-5,10-10-1,7 0 0,4-7-16,4 2 5,7-2-14,8 3 23,7 2 2,9-4 11,5 3 10,4-2 3,-1 8 7,0-1-7,-5 2-12,2-3-6,-4 1 2,-3-3-8,2-3-20,0-4-47,-1 0-238,52-51-216</inkml:trace>
  <inkml:trace contextRef="#ctx0" brushRef="#br0" timeOffset="98968.6606">20362 13019 1221,'9'-5'141,"8"0"-108,15-9-12,10-1 2,8 0 23,-2 1-13,1 7-16,-6 3-7,-2 2-10,-7 4 6,-4 2-6,-6 7-8,-7 3 8,-4 8 0,-9 6 0,-8 12 1,-10 15 10,-12 12 5,-10 12 7,-9 6-2,-6-4-9,2-4 4,4-15-8,9-9-7,5-10-1,9-13 0,3-10-49,8-6-47,3-14-51,1-15-198,-8-79-446</inkml:trace>
  <inkml:trace contextRef="#ctx0" brushRef="#br0" timeOffset="99210.6745">20414 13089 833,'0'-2'228,"1"4"-132,4 0-96,2 7-17,3 10 17,4 11 102,-3 14 26,-3 15-49,-3 11-23,-7 5-19,-9 3 2,-3 2-6,-14 3-6,-2 0-9,-1-7-7,4-13-1,7-12-10,8-20-51,8-18-97,4-8-94,4-13 55,8-15-106,42-92-246</inkml:trace>
  <inkml:trace contextRef="#ctx0" brushRef="#br0" timeOffset="99383.6844">20442 13689 315,'10'-14'282,"0"8"-87,12-8-104,2 14-40,1 10 42,6 14 39,11 16 11,12 12 28,4 12-50,5 20-61,-1 1-30,-2 2-15,-3-11-4,-2-17-4,-3-14-7,-2-10-1,-9-13-77,-11-8-128,-18-14-140,-48-48-475</inkml:trace>
  <inkml:trace contextRef="#ctx0" brushRef="#br0" timeOffset="100359.7402">17281 9951 1090,'-6'-3'147,"2"0"-82,-4-3-34,5 6-31,-1 9-28,-6 8 26,-6 22 2,-13 17 2,-12 25 5,-33 65 8,-6 18-9,7 1-6,33-53 0,20 2 0,18-5 0,16 4-1,4-71 0,0 1-20,5-3 20,17 36 1,8 1-15,0-10-3,1-3 12,0-5 6,-6 2 0,-7 5-8,-5 1 8,-5 7 0,-10-4-1,-7-2 1,-8-1 0,-5 4 0,-11 4 0,-9 12 9,-6 3-8,0 4 0,0-1-1,10-11 8,11-8-8,9-13-8,9-6-6,11 0 13,6 7 1,5 11 0,11 20 12,33 75 31,11 49 22,-4 39-2,-44-51-11,-9 21-2,-8-32-1,-9-19-7,-1-9-25,0-11-4,-4-26-2,6-28-11,-1-59 0,1-6-107,11-6-70,28 22-142,152-55-453</inkml:trace>
  <inkml:trace contextRef="#ctx0" brushRef="#br0" timeOffset="100771.7638">23037 13767 1074,'0'3'203,"0"1"-178,4 7-24,1 4 1,-1 11-1,0 10 5,-8 9 6,-9 4 6,-11 4-10,-7-4-8,-1-6-17,2-12-97,-6 2-166</inkml:trace>
  <inkml:trace contextRef="#ctx0" brushRef="#br0" timeOffset="101710.8175">23841 13279 679,'-4'-10'231,"2"6"-14,-4-2-64,4 3-58,2 6-56,0 2-39,3 8-7,11 10 7,3 19 42,9 13 4,-2 12-10,1 11-3,-7 8-9,-7 12-7,-10 73 5,-14 35 8,-11-24-12,15-137-3,0-5-14,6-7-1,-3 28-12,9-18-106,7-18-179,37-41-218</inkml:trace>
  <inkml:trace contextRef="#ctx0" brushRef="#br0" timeOffset="102207.8459">23972 13249 1080,'3'-15'145,"0"6"-95,7-16-38,11 12 6,9-5-9,15 1-8,16-1 14,51-10-1,19 5-2,-97 21-11,-2 4-1,25 2-5,-21 6-10,-14 13 5,-20 6 10,-13 7 12,-16 11-4,-17 8-2,-16 7 1,-11 2-6,-4-2-1,7-9-1,16-8 1,15-15-1,20-11 0,13-6-15,8-4 9,8 5 6,12 1 1,11 3 0,10-3 2,8 4 7,5 0-8,2 1 0,-10 6-1,-5 4 0,-7 12 0,-7 7 14,-14 11 23,-7 7-4,-13 4 29,-14-3 16,-13-1 12,-18-7 1,-15-2-32,-48 24-28,71-60-10,-36 19-20,12-18-1,13-15-117,21-12-78,26-88-385</inkml:trace>
  <inkml:trace contextRef="#ctx0" brushRef="#br0" timeOffset="102550.8655">25415 13749 1405,'3'3'209,"7"-3"-208,14 0 5,22-7 12,15 0 17,65-17 4,40-10-12,7-4 10,-69 17-14,-64 16-22,-10 3 0,-7 4-1,24 0-3,-19 6-125,-16 10-112,-52 57-243</inkml:trace>
  <inkml:trace contextRef="#ctx0" brushRef="#br0" timeOffset="102760.8775">25444 14503 1263,'0'0'246,"7"0"-211,10 0-25,13 0 2,12 1 41,7-2-2,9-2-2,12 0-5,58-9 2,26-21-28,3-12-18,-45 15-122,-5 1-146,-21-3-401</inkml:trace>
  <inkml:trace contextRef="#ctx0" brushRef="#br0" timeOffset="103196.9025">27156 13535 1650,'-2'0'0,"4"7"-64,-2 5-289,4 15 262,-4 13 64,-4 9 27,1 13 27,-4 13 15,1 15 36,-3 63-30,9-104 19,1 45-20,10-13-17,5-19-15,11-13 1,13-19 10,14-23 32,16-22-8,61-40-20,21-45-6,-108 55 1,-12 2-14,32-52 1,-25-3-12,-21-2 0,-18 4-1,-21 10 1,-10 11 5,-15 16 19,-7 20-8,0 18-2,2 7-13,9 13 8,10 4-9,5 11-1,1 7-13,-2 7-4,-2 13-139,-3 4-53,-50 84-23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3:28:49.107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56 7205 495,'-5'-4'168,"-1"-1"14,-4-5-68,-4-2 10,1-1 17,1 3-3,0-3-33,0 4 6,3-2-27,1 1-24,3 6 11,0 2-34,2 0-14,2 2-11,1 2-11,-2 0 8,-1 0 6,0 7-3,-9 2-10,-3 8-1,-5 3-1,0 5 1,-1 1-1,2-1 0,2-1-1,1 1 1,-4 2 0,3 9 0,-1-1 0,-2 11-2,4 6-5,3 7-4,-1 10 11,3 11-1,-5 11 1,0 4 0,1 3 0,-5-2 1,7-8 6,1-3-7,7-7 0,5-9-2,6 2-4,5 2 5,1 6-3,6 7 4,6 62 3,-12-100 3,16 58-6,16 51 7,-24-110 1,14 55-2,1-14 0,3-13-5,-1-9 10,4-11 4,-1-6-9,7-10 1,3-4 2,4-5 5,6-4-13,1-3 8,5-10-3,4-2 3,47-6-3,25-15 6,23-35 9,-59 33-4,-1-29-16,-2-7 0,3 4 14,-1 1-9,-2-5 7,-5 1 2,-13-5-9,-43 18 2,-5 1-8,-4-2 0,36-33 1,-11 0 17,-6 1 3,-7-2-20,-6-4 26,-4-8-14,0-12 10,10-53-11,-12-12-11,-10 0 5,-12 52 3,-8 55-7,-1 6 4,-4-1 4,2-38 7,-5 6-8,-4 11 4,-4 0 7,-4 2-5,1-1-9,-5-3-5,0 0 5,-1 2-5,-1-1-1,1-1 5,1 4-4,0 3 4,2 3-5,-3 6 0,-3 2-1,-3-6 0,-3 4 0,-3 2 0,0 4 0,-1 3 0,-2 2 1,-4 2-1,1 5 1,3 4-1,3 5 1,2 6-1,2-3 0,1 7 0,-3-4 0,-2 1 0,1 1-11,-4 5 3,2 2 9,2 6-1,1-2 0,2 4-1,-5 1-5,-3-3-2,-1 0 9,0-3-1,1-4-5,1 2 6,-3-1 0,3-4 1,-11 2-1,-1 3 0,-6 1 1,-6 2-1,-2 6 0,2 6-1,4 4 0,7 1 0,12 6-5,5-6 5,8 4-7,1-4 8,5 1-1,-5 0 0,0-3 1,-1 6-2,-2-4-4,-3 6 5,-4-2-1,0 3 1,1 4-8,3-2 8,6 3-7,4-2 1,4 0-2,5 5 0,4 1 3,-1 1 5,-2 5-5,4 0 0,0 0 4,0 0-4,-1-1 6,-1 0-1,2-7 0,0-7 0,6-8 1,-3-4-1,2-3 0,1-1 0,-3-3 1,3 0-1,0 0 1,0 0 1,0 0-1,0 0 0,0 0 0,0 0 0,0 1-8,0-1-16,0 0-24,0 0-31,3 2-89,1 4-176,5 3-35,27-9-314</inkml:trace>
  <inkml:trace contextRef="#ctx0" brushRef="#br0" timeOffset="3184.1821">4067 5208 238,'-2'-4'200,"-2"1"-113,0 3-12,-4-1 19,5 1 11,-6 0 2,1 1 10,-6 6-14,0-3-16,-2 5-18,-4 1-16,-1 4 1,-3 1-2,2 1-2,-7 6-11,0 6-18,-7 7-8,-4 12 4,-3 8-5,6 7-2,1 4-9,3 4 8,3 10-9,4 10 0,-18 69 0,-3 43 0,-6 47 9,8-96 9,6 18-4,-3 11 1,6 9 7,2-11-1,11-15 5,6 7-20,8 5-6,9-3 11,6-33-10,3 8-1,1-7 5,8 4-4,2 2-1,-1-3 10,7 14-2,-10-5-7,7 10 25,7 28 4,-15-45-11,14-10-17,2 0 43,20 37-9,-12-42-23,8-12 2,3-14 9,8 33-9,1-31-14,9 10 0,12 14 5,14 17 1,-13-45-5,8-3 5,12 29 4,-26-27 0,-39-54-10,4-1 6,1 4 2,39 46-3,5-6 0,45 40 0,4-13 1,-2 29-5,-93-114-2,2 0 0,-1-3 6,45 38-5,47 32 6,8-1-7,-100-77 1,1-4 7,39 20-8,-4-7 1,3-4 0,-1-5-1,4-4 8,48 2-2,7-12-5,21 13-1,-43-33 1,0-8 14,7-5-6,-4-2 5,7 19-8,-4-18-6,8-19 1,3-5 22,-18-1-13,-5-23 2,6-9-4,10-22 7,8-1-5,4-2-1,-3-9-7,7-9 5,3-5-5,8-13-2,-26-7-6,-10 18 6,-27 8 7,-20-6-6,-17-16 7,-14-15-8,-4 16 6,-10 9 8,-8 5-14,2-3 9,-7-16-8,-2-6 5,0-12-6,-7 11-1,-4-6 1,-9-23 0,-1 11 0,-7 11 1,-4 11 6,-1-4-6,-4-8-2,-10-22 1,-3 26-1,4 39 0,-8-9 1,0-7-1,8 29 1,15 61 0,4 9 0,-2 0 1,-21-48 1,3 1-2,-3 5 2,-8-7-2,-1 2 0,-4-2-1,-2-6 0,0 10-7,4 0 7,-1 7-5,0-2 4,0 7-4,2-3 5,1 2-1,0 4 1,-1 0 0,-7-2-1,3 4-3,-2-3 4,-3 9 1,4 6-2,-4 0-4,0 0 5,-5-3-5,2 2 4,-4-1-7,1 3 9,-3 12-1,6 1-5,-3 4 5,3 2 1,2 4 0,0 1 0,1 4-1,0-3 0,-4 2 0,3-3 0,-5 2 0,-1-3-5,-4 2 5,2 2 0,-3 1-8,1 8 1,-1 2 8,9 5-1,-1 1 0,6 2 0,-1 0 0,-2 5-7,0-1 7,-2 4-1,2 3 1,-4 0 1,6 1 0,1 0 0,-1 3 0,1 1-2,-2 0-7,2 2 3,6 2 6,8-3 0,7-1 0,6-2-1,9 1 1,-1-4 0,3 1 0,-5 0 0,-6 3-2,-7 3 1,-5 2-7,-8 0 1,-4 3 6,0 0 0,-4 3 0,2-6 1,3 4-1,2-3 0,6 2 1,2-1-1,2-3 0,6 1 0,3 2 0,-2-1-5,2 1 5,1 2 0,-3-1-5,-2 7 5,-1 0-1,-3 0-5,5 2 6,-1-4 0,10-4-1,5-1 1,1-4 0,10-1 0,2-3-5,1 1 5,2-2 0,1 0-1,0-3 2,4-2 0,-2 2 1,1-3-1,-2 3 2,0-2 4,-4 0-6,-2 3 0,1-1 0,0 0 0,1-2 0,2-1 0,3 0 0,-1 2 1,-3-2-1,5 0 1,-2 2-1,2-2 2,1-2 4,0 2-5,-1-3 0,-2-3-1,0 0 0,2-7-15,-3 0 0,2-4-1,6-7-13,4-9-11,5-11-2,10-9 42,1-4-8,2 4 8,1 7-1,-3 6-7,-4 7 8,0 6-6,-7 5-3,4 10 8,-8 5 1,-4 0 0,-1 6 1,-3 1-1,0 0-9,0 1 0,-3 2-2,3-3 1,-1 1 1,-2-1-2,3 0-4,0 3-39,0-3-141,7 6-112,6 3 56,58 19-211</inkml:trace>
  <inkml:trace contextRef="#ctx0" brushRef="#br0" timeOffset="5292.3027">6968 8942 831,'-1'-2'293,"1"2"-145,-2 0-97,2 0-15,0 2 26,0-2 5,0 2-26,0-1-27,3 3-14,2 8-9,7 7 9,4 11 7,5 15 17,6 8 21,0 12-4,4 11-4,-3 1 1,4 2-5,-2-7-8,-4-11-8,6 0-5,-4-6 1,-3-10-13,-1-3 9,-10-17 3,-4-4-6,-1-12 2,-6-5-7,-1-2 11,-2-4-2,0 2 8,-2-1 8,1-4-4,-4-2-22,1-9-7,-4-6-157,1-13-124,6-12-247,17-102-207</inkml:trace>
  <inkml:trace contextRef="#ctx0" brushRef="#br0" timeOffset="5600.3203">7405 8991 1130,'-2'0'258,"0"2"-148,1-2-80,0 2-18,-1 2 30,-1-1 15,-5 6-11,-3 12-13,-8 10-12,-5 10-3,-7 14-9,-2 4 3,-7 10-1,-3 5-5,-1 6 0,-2-1-5,4 0 1,4-15-1,9-13 1,11-14-2,11-18-45,5-12-97,7-4-37,3-10-82,9-3 45,50-76-291</inkml:trace>
  <inkml:trace contextRef="#ctx0" brushRef="#br0" timeOffset="6343.3628">6891 8732 983,'-6'0'158,"-1"0"-62,-3 3-65,1 0-17,3-2 17,1 2 37,2 1-2,-2 1-32,1 11-19,-4 8-9,0 20 0,-5 8 6,4 16-1,-2 6-2,0 5 6,-1 7 30,0 4-20,3-1-10,3 1-13,1-3 10,3 3 13,4 2-5,6-2-11,5-4-8,11-15 8,5-9-2,7-10 34,4-13-14,6-10-11,3-13 2,4-6 6,3-10-23,4-10 20,8-3-5,3-16-8,0-7-2,-5-8 0,-9-5 3,-11-1 16,-6 2-14,-8-5 2,-6-2-4,-8-5-1,-4-7-8,-5-7 1,-9-16 17,-17-63 5,-15-9-4,16 117-7,-1-2 3,-19-44-15,-3 15 0,-3 6 6,-3 14-5,-2 12-1,-3 8 0,-3 13 1,3 3 0,1 7 0,0 1 1,3 5-1,1 6 0,6 1 1,6 3-2,5 4-2,5 7-4,6-1 0,2 7-1,4 5-1,1 5-16,1 7-85,5 5-83,4 7-101,8 80-291</inkml:trace>
  <inkml:trace contextRef="#ctx0" brushRef="#br0" timeOffset="8310.4753">8414 5622 241,'-4'-7'510,"2"7"-365,-5-3-73,4 3-22,-1 2 31,0-2 6,-2 4-27,-3 0-29,2 5-14,-3 4-8,-1 4 0,-3 3 0,0 9 7,2 1 2,-3 4 0,1 4 3,3 1 3,-2 2 2,-1-2-8,5 5-9,1-4 1,1 2-8,3 7 8,1 2-2,6 8-1,1 2-5,5 6-1,1-1 10,1 1 4,5-3 4,2-7-8,4-2-4,-1-7-5,3-4 1,4-6 3,2-7 6,1-2-3,5-11 10,2-9 56,6-12-22,7-17 47,6-15-26,9-26-25,1-11-17,1-13-13,-8-5-2,-8-4-7,-18 3 2,-13 0-1,-7 3 0,-11 5-11,-6 12 0,-8 7 1,-6 3-1,-5 12-9,-3 0 9,-5 5 15,-1 5-9,0 4 0,2 8-1,1 4-5,2 2-1,1 8-1,0-1-7,-2 7 3,0 3 5,-4 3 0,-5 5 0,-3 3-7,-2 6 7,6 2-17,4 3-6,6 2-20,9-1-8,9-5-62,3 4 12,3 4-12,2-1-45,3 2-35,0-1-25,4 1-31,20 25-88</inkml:trace>
  <inkml:trace contextRef="#ctx0" brushRef="#br0" timeOffset="8829.505">8656 6080 614,'0'4'93,"-2"2"-57,1 5 11,1 0 28,1-3-5,1 1-4,2-4-25,1-4-4,0 1 17,-2-4 23,-1 1 31,1-4-9,0-2 1,0-3-37,0-4-27,0-4-3,-3 9 26,-3 5-17,0 4-29,-1 4 19,-1-2-26,-2 5-6,-1 4-12,-1 10 4,0 4-1,4 1 0,5-5 3,3-3-6,5-8-3,0-4 5,-1-5 10,2-4 4,0-5 22,2-10 1,0-7-9,-3-6 0,-2-2 1,-8 5-7,-4 5-11,-1 7 8,-3 2 21,2 9-9,2 2-13,1 3-8,5 0-11,-1 0-16,1 8-39,-2 9-72,2 6-91,5 11-137,15 29-319</inkml:trace>
  <inkml:trace contextRef="#ctx0" brushRef="#br0" timeOffset="10149.5805">9823 5261 1179,'1'3'147,"2"-3"-147,3 3-28,3 1 28,4-1 0,13-2 49,14-2 28,8-6-14,11-3-9,5-2-26,-2-2-14,-1 7-7,-10 5-6,-4 2-1,-6 4-1,-10 1 0,-6 5-15,-11-2-34,-5 0-29,-9-1-70,-11 0 38,-7-2 111,-12 2 0,-9-4-20,-2-3-7,2-6 26,8-7 1,10 3 20,7 2 63,8 4-5,5 4-33,-1 0-45,2 5-30,0 9 18,-1 11 12,-2 10 38,3 14 22,3 12 21,0 0-18,1 7-24,4 0-9,4-1-9,0 5 1,0 3-1,-1 2-9,2 3-1,-4-2 4,-2-7 0,-4-12 1,-3-18-7,-3-12 6,-4-14 8,1-5 8,-10-7-1,-8-1-9,-10-6-7,-3-6-5,6-3-2,4-5 1,5-2-8,7 7 1,9 3 1,3 4-2,6 2-16,0 4-26,7-4 8,7-2 34,8-1 7,12-4 13,8 0-19,3-1 22,2-2-9,1 6-13,-2 0 20,1 1-4,-5 3-10,-7-1 5,-6 2-11,-10 3 1,-9-4 8,-4 4-10,-4 0-34,0 4-124,2 0-209,18-4-528</inkml:trace>
  <inkml:trace contextRef="#ctx0" brushRef="#br0" timeOffset="10292.5887">11143 6265 1671,'-2'0'0,"4"4"-1,1 23-696</inkml:trace>
  <inkml:trace contextRef="#ctx0" brushRef="#br0" timeOffset="19380.1085">5969 6192 342,'-5'-2'195,"4"2"-45,-2-2-83,-1 2-44,1 2-23,1 8-111,-19 37-120</inkml:trace>
  <inkml:trace contextRef="#ctx0" brushRef="#br0" timeOffset="19899.1381">5699 6184 591,'-2'0'165,"2"0"-54,-1 0-42,1-1 9,1 1 5,2-6-68,7 3-3,14-6 24,10-5 0,13 2-18,7-3-3,-4 7-15,-5 7-2,-6 4 2,-9 10-10,-3 3-2,-9 7 3,0 3-8,-6 6-5,-5 3 22,-7 4 3,-7 4 19,-8 8-2,-11 3 8,-10-4 13,-12 3-11,-5 0-9,-4-3-6,2-10-6,3-5-2,14-15-1,9-6 0,10-12-6,11-14-75,3-5-149,18-91-271</inkml:trace>
  <inkml:trace contextRef="#ctx0" brushRef="#br0" timeOffset="20354.1642">5688 6186 654,'-1'-2'201,"1"2"-39,-3-1-139,3 2-23,-3 5-42,3 4 19,3 12 23,0 17 65,1 19 14,-1 12-5,-1 8-7,-5 11 11,-9 53-16,-9 15-28,13-106-19,-2-6 2,-5 44-16,1-17 11,7-24-12,4-22-8,5-16-39,0-14 1,2-14 44,3-21-169,8-23-66,10-70 11,-17 83-8,10-38 99,-8 17 135,-4 25 129,-2 25 34,-4 11-72,2 15-90,7 4 11,0 7 47,5 11 59,6 5-19,-3 3-3,6 2-36,0 0 5,1-3-10,0-1-5,2-3-19,-2-2-13,0-3-6,2-8-10,-7-1 7,0-7-9,1-3-104,-2-4-102,36-36-136</inkml:trace>
  <inkml:trace contextRef="#ctx0" brushRef="#br0" timeOffset="20576.1769">6266 6843 733,'4'7'129,"0"6"-109,6 10 52,-1 6 40,1 6 17,-3 6-4,-2 2-43,-4 4-14,-1 2-32,-3 0-11,0-6-10,-3-8-9,5-8-4,1-13-2,1-6-51,5-8-203,21-50-204</inkml:trace>
  <inkml:trace contextRef="#ctx0" brushRef="#br0" timeOffset="21256.2158">6975 4543 595,'-2'0'139,"2"-2"-16,0-2-24,2 4 12,3-3-27,7-3-43,14-3-31,17-6-4,17-3-5,1 2 5,-2 6-6,-11 5 0,-14 5 0,-14 8-11,-7 3-16,-10 10 0,-4 5 27,-8 10 9,-11 12 54,-9 11 11,-12 12-8,-6 0-12,-3-1-12,1-10-5,1-6-17,10-8-11,6-8-9,7-4 1,8-8-1,1-5-7,4-9-61,0-5-40,3-10-46,-15-39-184</inkml:trace>
  <inkml:trace contextRef="#ctx0" brushRef="#br0" timeOffset="21738.2433">6925 4594 829,'0'2'159,"0"2"-133,-3 8-20,0 2 4,-4 13 41,-1 10 51,-5 16 0,4 2-28,1 8-28,-2-2-7,-3 6-13,1 4 1,-4 3-3,-3 4-12,-2-6 3,0-6-8,2-10 2,3-16-7,8-12-2,5-14-28,3-7-43,3-14 10,3-11-10,9-15-176,2-20 23,6-12 2,34-114-124,-46 137 225,-8 30 121,-1 8 255,-2 3-63,5-6-111,1 14-54,1 2 51,7 9 48,5 9 8,2 5-31,-2 9-1,-1-2-25,0-2-32,-1-2-12,-4-5-8,-1-4-5,-1-7-13,-1-1 2,-3-5-9,-1-1-13,3-5-128,2-5-71,20-24-85</inkml:trace>
  <inkml:trace contextRef="#ctx0" brushRef="#br0" timeOffset="22128.2656">7298 5134 602,'9'0'112,"1"3"-65,10 5 11,-1 4 35,0 2 6,-6 5-49,-1 3 40,0 1 10,-8 3-49,2 3-37,-3 1-13,-6 3 9,-3 3-2,-9 6 10,-9 3-8,-11 1-10,-3-3-25,2-12 14,12-13 11,9-10 6,11-5 7,4-3 23,3-3 20,0 3-10,7-8-11,4 2-10,8-2-7,9 0 3,7 0 9,-4 0-13,-1 5-4,-9 0 1,-2 2-8,-5 1-5,-4 0 0,-2 0 4,-4 0-5,-4 1-85,0 2-184,-3-9-247</inkml:trace>
  <inkml:trace contextRef="#ctx0" brushRef="#br0" timeOffset="33225.9004">11650 4169 478,'-1'0'90,"1"0"-42,-2 0-35,2 1 2,-1-1 26,1 0 11,-2 3-23,0-3-5,2 1-3,-1-1-16,1 2-5,-3 2-6,6 2 6,-2 4 2,1 6 11,3 7 5,-1 5-4,-1 5-7,3 7 1,0 13 7,-2 7 9,3 13 13,3 17-17,-1 55-8,-4-92-6,3 49 1,3-4-1,1 0 2,4 51-7,4 6 8,-14-104 12,2-4-9,4 49-11,5-4 6,-5-1-5,1-1-1,3 1 1,-2-1 5,4 3-5,-2 4 5,2-6-5,0-3 5,-6-1-6,-4 3 71,-2 5 30,-2 2-60,-3-9-24,2-7-6,-1-7-4,2-7 5,-2-5-7,-1-4-4,2 0 7,0 5-3,0 3-6,0 9 6,3 9-6,-1 9 2,-1 56 5,-4-102-6,2 47 0,-4-9-1,0-5 8,0 0-7,0 1 8,-7-1-1,4 4-1,-2-2-6,-5 5 7,-1 7 58,-11 59-17,3 6-28,2-2-10,11-49-10,4 6 16,1 3-2,1-70-6,-2-3 10,4 2-4,-1 44-5,-1 3-9,1 1 8,-1 2 12,-1 60-7,-9 11-14,-6 14-6,6-48 6,-3 18 4,3-4-3,2-2-1,-3-27 6,2-2 9,6-3 7,1 5-20,4-2 8,7 6 7,1-5-5,-2 1 0,-1 9-3,-2 4 1,5 7-10,-6 3 1,2-19 5,2-17-6,0-2 0,2-1 1,-1 5 1,-7-60 4,1 6 0,1-1-6,0 48 1,0-1-1,-2-2 1,0 2-2,0 51 2,0 5 7,4 6-7,-1-60-1,0-56 0,0 4 0,4 4 0,11 102 1,7 8 5,13 1 3,-14-63 5,2-1-8,-2 2 6,1-2-11,-17-52-1,-4 4 0,1-6 0,4 47 0,-7-5 0,-4-9 1,-5-12 6,-3-11-1,1-17-4,0-13-1,5-13 7,1-7-8,3-6-39,0-2-38,1 0-34,1 0-16,1-9 16,3-12-260,18-123-255</inkml:trace>
  <inkml:trace contextRef="#ctx0" brushRef="#br0" timeOffset="35064.0055">13524 5241 822,'-3'-7'197,"2"-1"-29,-4-6-65,3-6 2,2-1 3,2-3-6,1-4-52,6-1-5,6-4-27,4 1-17,2 2 7,1 2-2,-3 11-6,-3 6-8,-6 3 7,1 2 0,2 3-13,-3 3 13,5 3-5,-1 0 5,4 2 0,0 2-1,1 6 2,2 1 0,-1 7 0,0 1 0,3 5 0,-4 9 0,1-1 0,-6 8 0,0 4 1,-2 8 0,-3 11 0,-6 5 14,-5 6-2,-3 0 7,-6 1-2,2-4-8,-2-7-4,4-11-5,2-18 0,3-14-1,2-15 9,0-10 30,1-17 68,0-16-44,5-24-59,15-85-2,15-52 2,9 1-4,-15 87-3,-17 63 2,-1 11 2,-2 4-1,7-28 9,-2 20-9,-5 9 0,-1 8 0,-1 7-1,-4 4-20,-1 6 12,0 1-8,5 4 7,0 0 8,3 2-14,0 2-83,0 1-53,-3 5-82,-2 5-88,-25 38-254</inkml:trace>
  <inkml:trace contextRef="#ctx0" brushRef="#br0" timeOffset="35703.0421">14995 4757 857,'-2'0'173,"0"3"-119,1 2-30,-4-1 22,-3 6 16,-2 7 20,-2 5-16,-6 6 2,3 2-10,-6 2-16,-4 1-15,-4 6-10,-5 3-7,-3 3 5,-8 7-13,0-4 5,6-3-6,9-7 1,11-12-2,12-12 0,7-6-17,9-1-31,8 0 48,6 1 1,8 3 33,8 1-8,1-2 7,-1-2-9,2 7 0,-3-1-14,1 1 10,4 0-5,-2 0 0,2-4-8,0 0 2,-1-1-1,-2-4-7,-2-5 16,-8-1-10,-10 0-5,-9 2-1,-10 1-1,-4-2 0,-1 2 14,-8-2-14,-11 3-6,-11 6-153,-14 8-128,-111 23-661</inkml:trace>
  <inkml:trace contextRef="#ctx0" brushRef="#br0" timeOffset="36773.1033">5943 7589 765,'-3'-3'198,"2"3"-78,-2 0-80,1 0-14,-2 0 2,4 0-10,-4 3-18,1 0-43,0 4-73,0 6-29,-18 42-112</inkml:trace>
  <inkml:trace contextRef="#ctx0" brushRef="#br0" timeOffset="36965.1143">5723 7741 845,'-2'0'159,"0"3"-99,-2-3-46,4 3-14,0 5 0,-4 4-8,1 10 7,1 11-27,0 8-130,-14 76-121</inkml:trace>
  <inkml:trace contextRef="#ctx0" brushRef="#br0" timeOffset="37138.1242">5669 8291 584,'-2'8'92,"1"1"-55,-2 11-20,0-4-1,1 3 7,1 2-16,4-1-5,1 6-2,4 7-2,13 45-223</inkml:trace>
  <inkml:trace contextRef="#ctx0" brushRef="#br0" timeOffset="37326.1349">5800 8863 535,'0'0'129,"2"2"-103,2 2-19,0-3 11,1 2 5,2 4-4,3-1-7,4 1 3,3-1-15,9-3-12,60-3-121</inkml:trace>
  <inkml:trace contextRef="#ctx0" brushRef="#br0" timeOffset="37529.1465">6279 8884 905,'0'0'168,"0"0"-120,0 0-33,4-1-15,2-2 1,5-4 8,12-1-9,5-13-75,2-8-100,4-9-49,1-1-8,49-99-35</inkml:trace>
  <inkml:trace contextRef="#ctx0" brushRef="#br0" timeOffset="37699.1562">6627 8289 710,'-2'-2'219,"1"-1"-52,-2-1-38,-2-3 10,2 3-23,-3-4-58,-1-4-28,4 2-30,0-1-19,3-7-142,1-2-128,11-41-173</inkml:trace>
  <inkml:trace contextRef="#ctx0" brushRef="#br0" timeOffset="37887.167">6570 7763 766,'-3'-3'215,"0"-1"-85,-3 2-20,-2-2-7,1-2-16,0 2-27,1-2-28,-2 1-19,1-2-11,-2-1-2,3-2-57,0-1-131,0-5-100,-15-26-174</inkml:trace>
  <inkml:trace contextRef="#ctx0" brushRef="#br0" timeOffset="38068.1774">6303 7567 546,'-7'-4'156,"1"2"-48,-5-5-17,2 3 14,0 1 53,5 3-83,-1 0-44,-1 0-19,2 3-11,-5 1-1,-2 5-25,-2 5-110,-5 4-116,-35 22-381</inkml:trace>
  <inkml:trace contextRef="#ctx0" brushRef="#br0" timeOffset="38255.188">5992 7640 663,'-7'-1'164,"1"-2"-43,-6 2-79,-2 1-6,4 1 41,0 3-25,-2 0-32,4-1-14,-1 5-6,5-2-6,0 0-82,3 4-89,10 3-99</inkml:trace>
  <inkml:trace contextRef="#ctx0" brushRef="#br0" timeOffset="40465.3145">15730 4653 765,'-6'-4'186,"-1"-2"-63,-3-3-11,2-1 44,4 5-42,1 1-18,6-3-42,9-1-43,15-3-11,19-8 6,58-17 12,21 7-18,4 10 6,-96 19-6,-6 4-13,-1 2-3,18 10-16,-10 9 20,-15 13 12,-10 7 0,-12 14 0,-14 9 1,-14 6 8,-13 3-8,-10-5 7,-3-6-7,2-7 0,8-13-1,6-6-5,5-13-79,3-9-66,-2-9-108,-55-32-214</inkml:trace>
  <inkml:trace contextRef="#ctx0" brushRef="#br0" timeOffset="40711.3285">15782 4530 1060,'3'7'129,"2"7"-129,3 10-2,1 13 2,1 8 1,-4 13 32,0 7 17,-6 12 5,-3 1-8,-8 5-16,-8 3-5,-9 2-5,-3-1-5,4-13-9,0-12-7,12-20-75,5-15-22,5-15-97,4-18 64,1-72-632</inkml:trace>
  <inkml:trace contextRef="#ctx0" brushRef="#br0" timeOffset="40913.3401">15735 5108 880,'2'7'225,"5"-1"-223,10 5 5,4 10-5,7 0 17,0 6 23,2 6 38,1 0-17,2 8-2,2 1-13,0 3-16,-5 1-11,1-7-8,-4-3-5,-1-5 1,0-4-3,3-6-6,-4-6-124,47-3-214</inkml:trace>
  <inkml:trace contextRef="#ctx0" brushRef="#br0" timeOffset="41177.3552">16572 5386 1139,'5'15'102,"-1"0"-73,7 16-22,-1 10 5,-4 6 21,2 2 56,-6 7-22,0 0-16,-5 3-9,-1-9-9,-4-2-13,2-11-7,1-11-2,1-12-4,2-5-7,2-7-7,2-8-53,4-3-92,22-70-410</inkml:trace>
  <inkml:trace contextRef="#ctx0" brushRef="#br0" timeOffset="41504.3739">17344 5945 884,'0'1'265,"-2"2"-214,0-2-50,1 2 8,1 1 20,-1-4 5,-3 6 2,-5 6 23,-15 11 25,-13 14-84,-13 5-11,-4 3-164,-34 7-301</inkml:trace>
  <inkml:trace contextRef="#ctx0" brushRef="#br0" timeOffset="42309.4199">18972 4673 486,'-1'0'893,"2"2"-833,3 3-60,3 17-23,8 15 10,3 12 12,1 13 1,4 16 0,-5 8 37,7 67 8,-12 15-13,-18-7-11,3-118-5,1-6-5,-2 5-4,-1 36 3,4-14-10,0-12-43,4-27-127,6-15-163,32-94-220</inkml:trace>
  <inkml:trace contextRef="#ctx0" brushRef="#br0" timeOffset="42835.45">19117 4606 1342,'0'-8'281,"0"4"-211,2-10-70,12 13-55,8-3 55,10 4 19,11 0-13,5 5-4,8 7-2,0 8-9,-5 5 3,-3 5 6,-11 8-2,-9 2 1,-5 3 1,-13-2 0,-7-1 0,-10-3-10,-17 4-1,-24 8 11,-64 32 2,-46 13-1,16-18 0,112-63 1,14-2-1,6-7 6,-8 5 1,16-9-8,10-1-14,7-3-7,16-8 21,15 2 3,15-2 3,4 1 4,-2 7-10,-6 8-8,-10 7-4,-7 4 3,-7 9 1,-3 4 7,-9 6-7,-1 6-3,-9 2 7,-2 3 4,-11-2 27,-5 2 19,-10-6 32,-8 2 14,-17 3-13,-19-1-29,-49 24-26,72-50-14,-29 16-10,18-15 0,24-10-129,25-16-105,83-111-1068</inkml:trace>
  <inkml:trace contextRef="#ctx0" brushRef="#br0" timeOffset="43249.4737">19990 5028 1220,'0'0'90,"2"0"-90,4 0-45,7 1 45,11-1 96,19-1 27,12-2-14,18-3-34,50-1-34,12 3-4,7-2-19,-55 0-9,-48 0-8,-7 4-1,-8-1-19,20-2-127,-19 5-98,-15 9-220,-62 31-44</inkml:trace>
  <inkml:trace contextRef="#ctx0" brushRef="#br0" timeOffset="43475.4866">20011 5636 1151,'7'0'299,"10"0"-259,18-4-23,17 0 49,11-9 42,4-2 10,7-1-17,-2 2-28,3 1-25,-4 3-24,-9 6-15,-5 0-7,-8 4-2,-10 0-16,1 1-101,-4 2-165,51-11-319</inkml:trace>
  <inkml:trace contextRef="#ctx0" brushRef="#br0" timeOffset="44426.541">21891 4702 658,'-3'-4'280,"-2"1"-148,0 0-55,2 5 7,-5-1 9,2 6-24,-3-1-29,-7 10-22,-2 11-16,-2 12-2,1 7 2,0 9 4,2 4-6,4 9 0,8 3 1,1 7 13,8 4 4,1-5 1,5-5-8,9-7-2,5-12-3,15-10 3,9-13 19,12-14 2,7-16 3,6-20-13,0-14-4,-1-17 5,2-18-6,-1-16 2,-2-11 2,-6 1 4,-16-1 5,-17 7 4,-19 7-17,-17 4 13,-13 7-10,-13 11-9,-7 9 3,-6 15 9,0 11 8,2 7-11,2 6-12,2 10-6,6 8-1,-2 6-1,0 5-16,2 9-60,1 9-94,-3 13-49,-50 93-295</inkml:trace>
  <inkml:trace contextRef="#ctx0" brushRef="#br0" timeOffset="46996.688">13182 7770 1120,'-10'-7'150,"-2"3"-45,-9-8-54,2 9-32,7 3 11,4 0 59,6-3-37,12 0-52,16-5-5,25-11 5,71-22 1,53-17 16,0 6-16,-71 24 1,-74 18 8,-6 8-10,-11 2-8,19 2-34,-20 12 0,-16 13 42,-13 16 0,-23 21 8,-60 70-1,-48 35-6,0-26 0,109-104 7,5 0-7,3-8 0,-29 35 6,8-13-6,7-7-1,9-14-27,12-13-79,8-16-7,6-15-161,1-88-342</inkml:trace>
  <inkml:trace contextRef="#ctx0" brushRef="#br0" timeOffset="47221.7009">13045 7898 896,'0'0'204,"4"10"-188,-2 4-16,6 11-13,1 11 13,-2 9 34,3 11 38,-5 11 12,-7 10-21,-8 1-9,-6 3-21,-6-1-17,-10 0 2,-1-9-4,-1-10-13,8-16-1,5-15-31,10-13-121,11-15-134,22-66-243</inkml:trace>
  <inkml:trace contextRef="#ctx0" brushRef="#br0" timeOffset="47432.713">13081 8373 572,'-3'0'583,"6"0"-449,4 4-134,5 6 0,10 7 14,6 9 50,6 7 22,2 8-2,1 8-17,3-1-37,-6 8-10,1-1-5,-4 0-3,-3-6-11,-2-2 7,-2-10-8,-5-2-38,2-11-122,3-10-148,37-24-275</inkml:trace>
  <inkml:trace contextRef="#ctx0" brushRef="#br0" timeOffset="47642.725">13721 8812 1179,'0'3'213,"3"0"-207,1 7-5,1 0 0,2 2 8,-1 7 12,0-1 1,2 9-2,-4 1-4,-1 3 1,0 5-5,-1-5-12,0-1 0,0-4-83,2-4-80,-1-4-92,-5 9-111</inkml:trace>
  <inkml:trace contextRef="#ctx0" brushRef="#br0" timeOffset="48138.7534">14591 7928 903,'0'2'500,"-2"-2"-401,-2 4-89,0 7-9,-3 7-1,-12 13 44,-5 13-8,-9 2-14,-5 5-7,-1-2-13,0-1 5,3-7-5,6-8 5,6-7-6,12-14-1,7-9 0,5 1-18,7-1-67,6-2 7,14 7 58,11 9 20,6 7 0,3 8 1,-1 5-1,-6 12 9,0-4-7,0 6 35,-2-6-7,-1-3-15,-4-12-7,1-11 2,2-8-2,1-11-8,2-11-100,5-5-212,51-75-212</inkml:trace>
  <inkml:trace contextRef="#ctx0" brushRef="#br0" timeOffset="48707.7859">15161 7908 871,'0'-8'285,"0"2"-82,1-5-94,7-2-50,5-2-22,6-2 28,4 4-25,5 10-35,4 7-4,0 19-1,5 17 9,-4 12-8,-1 9 8,-10 10 5,1 3-1,-9 11 10,-6-7 2,-2 1-2,-6-13-13,-6-16 4,0-6 2,-4-16 29,-2-9 0,2-7 0,3-10 6,3-4 5,-1-16-35,4-15-21,1-22-12,12-22-2,25-78-2,33-21-41,-40 128 13,-5 3 23,23-41-1,-8 18-65,-10 14-72,-3 20-143,34-26-263</inkml:trace>
  <inkml:trace contextRef="#ctx0" brushRef="#br0" timeOffset="49060.8061">16481 7716 1043,'-4'0'184,"2"0"-122,-6 6-7,-6 0 20,2 4-16,-12 15-17,-1 8-20,-8 16-11,-8 6-2,-2 1-8,0-2 5,4-9-5,9-2 0,12-16-1,11-2 0,7-5-1,7-3-20,8 2-6,8 3 27,7-1 9,5 7 12,2 1-9,-1 1-10,-3 1 11,0-2-1,-5 0-12,4-5 8,-2-3-8,5-6 0,1-10-38,14-12-175,122-80-303</inkml:trace>
  <inkml:trace contextRef="#ctx0" brushRef="#br0" timeOffset="49396.8253">17120 7608 1708,'4'-9'172,"12"2"-172,17-15-102,11 6 68,12-3 33,-8 4 2,-5 5-2,-5 8 2,-3 6-1,4 2 1,1 4-1,-5 1 0,-9 1-32,-10 7-16,-5 3 3,-8 8 13,-3 5 32,-7 10 0,-6 9 1,-5 8 0,-11 4 5,-11-1 8,-6-4 5,-8-4-8,-4-9-11,4-12-5,7-10-38,13-13-55,10-17-43,11-17-162,15-94-190</inkml:trace>
  <inkml:trace contextRef="#ctx0" brushRef="#br0" timeOffset="49622.8382">17211 7457 1067,'0'3'221,"3"2"-220,4 7-1,5 16-39,0 13 39,-3 18 3,1 23 116,-1 70-31,-13-95-2,-5 55-8,-5-5-18,-9-12-20,4-9-10,2-11-16,2-12-5,4-14-3,5-17-6,5-13-86,1-9-91,0-10-87,-7-45-55</inkml:trace>
  <inkml:trace contextRef="#ctx0" brushRef="#br0" timeOffset="49813.8492">17276 8199 180,'1'3'1008,"6"5"-935,7 11-35,5 9 11,4 6 29,3 3 21,-4 2-4,1 0-25,-3-1-2,5-3-25,2-2-10,-4-7-32,4-3 11,-6-3-12,-1-5-78,-7-3-180,7-5-284</inkml:trace>
  <inkml:trace contextRef="#ctx0" brushRef="#br0" timeOffset="50154.8687">17983 8402 1178,'2'-2'546,"4"4"-542,3 2-2,0 0-2,3 2 6,7 3 3,1 0-2,7 6 1,1-1 1,2 9-9,-7-1-5,-10 5-38,-16 5-50,-17 6 48,-20 6-5,-17 3-40,-4 2 38,4-10 50,22-13-6,16-12 7,19-6 1,11-8 0,14 3 87,13-3 27,14-3-33,6 3-29,-2 0-23,-9 3-10,-11 3-13,-9-1-5,-7 3-1,-6 1-48,-5-2-63,-8 3-194,-50-21-584</inkml:trace>
  <inkml:trace contextRef="#ctx0" brushRef="#br0" timeOffset="51072.9212">4783 5996 838,'-4'2'155,"2"-2"-106,-1 0-41,-2 3-7,1-3 26,-5 1 2,0 2 2,-2-3-13,1 1-18,0 5-75,-34 42-235</inkml:trace>
  <inkml:trace contextRef="#ctx0" brushRef="#br0" timeOffset="51269.9324">4460 6363 966,'-3'4'168,"3"-4"-102,-4 0-56,2 7-9,-8 4 0,3 4 11,-7 10-4,1 3-8,-2 5-25,-2 7-140,4 4-141,-19 69-144</inkml:trace>
  <inkml:trace contextRef="#ctx0" brushRef="#br0" timeOffset="51456.9431">4282 7045 639,'0'0'216,"0"0"-120,-1 5-59,0-4-8,-1 1 8,0 8-14,-2 4 11,0 5-17,-2 7-7,2 3-2,4 3-8,-6 7-44,-2 10-147,-42 92-327</inkml:trace>
  <inkml:trace contextRef="#ctx0" brushRef="#br0" timeOffset="51638.9536">3985 8129 476,'1'3'184,"2"4"-136,-2 4-7,2 8-8,2 2 16,-2 3-2,0 6-25,0 3-8,1 5-14,3 8-67,4-1-123,27 71-68</inkml:trace>
  <inkml:trace contextRef="#ctx0" brushRef="#br0" timeOffset="51818.9639">4302 9357 462,'3'14'100,"3"2"26,8 13-34,2 9-41,-2-2-12,5 0-11,2-2-11,1-1-17,4 6-81,0 9 3,34 104-246</inkml:trace>
  <inkml:trace contextRef="#ctx0" brushRef="#br0" timeOffset="51974.9728">4682 10315 291,'7'7'168,"-1"-1"-65,9 6-31,1 3-33,7 3-15,2 5-1,5 3 4,5 11-27,3 0-12,67 52-152</inkml:trace>
  <inkml:trace contextRef="#ctx0" brushRef="#br0" timeOffset="52163.9836">5428 10932 1024,'5'4'153,"4"2"-99,9 11-27,7 1-15,10 0-12,2-3-102,5 0-18,0 0 71,1 8 25,-1-3-21,0 3 19,0 1-49,81 33-163</inkml:trace>
  <inkml:trace contextRef="#ctx0" brushRef="#br0" timeOffset="52347.9941">6576 11326 845,'1'0'482,"4"2"-401,8 0-47,11 0-11,11-2 1,11 3-24,7 1-20,9-1-70,1 3 80,1-6 4,-5-9-44,1-6-67,86-44-232</inkml:trace>
  <inkml:trace contextRef="#ctx0" brushRef="#br0" timeOffset="52549.0056">7810 10940 1556,'0'-4'261,"6"-4"-252,4-8-9,10-9-167,1-1 2,5-3 24,0 3 36,1 1-16,4 1 1,6-5-41,-1-6 16,3-10-97,48-100-83</inkml:trace>
  <inkml:trace contextRef="#ctx0" brushRef="#br0" timeOffset="52697.0141">8332 9997 555,'-2'-17'178,"0"4"-73,2-12-57,-2 8 45,2 1-27,2-3 42,0-1-15,1-2-25,3-10-58,2-3-10,5-10-148,1-2-148,20-85-47</inkml:trace>
  <inkml:trace contextRef="#ctx0" brushRef="#br0" timeOffset="54271.1041">8469 8910 612,'5'-24'170,"-2"4"-5,3-18-90,-2 9-75,-3 7-21,1-1-18,0-2-24,1 1-5,1-10-47,2-3-64,5-7-4,-5-5 8,-2-9 62,0-3 113,-8-4 17,-2-1 158,-9 4 31,-2 3-83,0 9-41,-2 7 28,3 7 16,0 1-65,4 0-29,-1-6 26,2-5-25,1-3-6,1-3-4,-3-3 13,0-6-8,1 4-13,-2 4 24,-2 1-13,-3-2-16,-3 8 19,0 1 5,-2 3-10,-4 1-13,2-5-5,-1 1-6,1-2 0,1-2-1,0 0-24,2 2 2,1-3 10,3 2 5,-3 2 7,2 1 0,-7 3 0,-2 1 0,-5 5 0,-5 6 0,-5 2 1,-6 5 0,-5 2 0,2 4 1,-2-5 0,1-1 0,2 0 0,5-6-1,5 3 2,1-3-1,0-2 0,-2-6 0,0 2 5,-1 3-5,-3 3 8,-3 9-8,-2 1 1,-1 6-1,-4-2-1,6 4 1,1-5 8,4-1-9,3-5 0,5-2 6,1-3-5,6-1 0,0 1 5,0-1-5,-1 4 1,1-2-1,-7 0 0,-1 2-1,-3 1 1,2 6 13,-1-5 11,2 5-7,0 1-12,3 0-6,1-2 1,-2-1 0,-5 2 0,0 0 0,-5 3 5,-5 0-5,-7 3-1,-3 7 0,-5 2 0,-3 4 2,4 2 5,8 3-5,7 0 4,9 1 3,8-3-8,2 0 0,3-2 1,-1 1 4,0 0-5,-1 0 0,-2 4 1,-2-1-1,-5 4 5,-3 6-6,-4 4 0,-1 3 0,3 0 0,3 1 1,2-5-1,3 2 0,0-3 1,-1 1 5,-5 1-5,0 0-1,-4-2 6,1 0 3,1 2-7,4 0 7,4 2-8,3 2-1,5-1 1,4 1-2,8 2 1,5-2-1,2-6-6,5 3 6,-2 1-1,-1 2 2,0-1 0,4 1 1,-3 1-1,-1 0 1,-2 0-1,1-2 0,-1 7 1,1 1-1,-2 0 0,4 8-2,-1 2 1,-3 3 0,-1 6 1,-3 0 1,4-2-1,-4-8 1,1 6 0,0-3-1,0 1 1,-1-6-1,6-4 1,1 1-1,1-1-1,0-2 1,1 5 0,1 4 0,-4 0-1,1 7 1,-5 2 0,-2 5 0,-3-1 0,0-1 0,-1-3 1,6-6 0,1-5-1,6-2 0,1 1 0,4 2 0,0 7 1,0 0-1,0 2 1,4-2-1,-2 0 0,1 1 0,-2-2 0,2 3 0,-3-4 1,0-5-1,0-9 0,0-7-20,3-6-14,-2-7 4,2 2 0,-3-6-20,0-5-22,0 1 5,2 0-14,-1 0-5,-1 3-2,3 0-26,-1 1-71,-1 9-103</inkml:trace>
  <inkml:trace contextRef="#ctx0" brushRef="#br0" timeOffset="54814.1352">4057 8532 500,'0'0'0,"-10"6"-39</inkml:trace>
  <inkml:trace contextRef="#ctx0" brushRef="#br1" timeOffset="65067.7216">4340 7034 285,'-2'0'148,"-1"-2"-76,-2 2-37,0 0 13,-3 0 6,2 2-14,1 0-4,3 0-16,0 1-11,2 1 0,-4 4 3,1-2 12,0-2 25,2-4 35,1 4 21,-3-4 17,2 0-23,-2 0-18,-3 3-50,0 0-20,-5 1-11,2 5-6,3 4 5,-2 3 0,-2-1-5,2 6 6,2-5 0,-1 0 0,-4-5 1,3 0 0,-2 2 5,-1 0-4,-3 7-2,-2 0 10,2 1-8,1 3-2,2 3 0,2 1 0,2 2 0,0 1-1,1 2 1,1-3 1,-3-3 0,4-2-1,-3 1 2,2 0-1,-1 0-1,0 3 8,0 2-1,-2 2 2,3 4-8,2-2 5,0 4-4,2-1-1,-1 3 1,-1-10-1,1-7 1,2 2-1,-1-5-1,1 4-1,0-3 0,1 7 1,1 0 0,-1-2 1,1 1 0,1-2-1,0 3 1,0-3 1,0 3 4,2-3-6,0 0 0,-1 3 2,-2 0-1,3 3 0,-2-3-1,1-1 0,2-2 0,1 1-10,3-3-1,-3 3-1,2-2 12,2-5 0,0 5 9,4-1-7,-3 1 5,0 2-5,5 1 5,-5 2-5,1 1-1,0-2-1,1 1 0,-4-1 0,2 1 2,2 5-2,-5 3 0,4 4 6,0 0 9,1-1-9,-1 2 1,1 2-6,-3-4 11,0 6-4,-2 3 4,1 0-5,-2 0-6,-2-6 8,0-6-8,1-7 1,0-4-2,1-1 0,0-3 2,-1 5-1,4-5-1,-2 2 0,2 1 1,-2 0 1,0-1-1,-1 3 1,4 2-1,-4 3 1,2-1-1,1 0 0,3 4-1,1-3-1,0 1-5,6-1 6,-2-1 0,7 4 0,-3-2 1,6 3 0,1 1 0,-4 2 5,4 4 2,1-7-7,-1 0-1,-3 1 0,-1-4 1,-1 0-1,4-4-9,-1-1 4,0-2 5,2-2 12,1 1-12,5-1-7,2 3 7,5 0 11,2 0-3,7 2-8,-2-1 0,-1-4 9,-4-6-7,-4 1-1,-7-1 5,-3-2-6,-3 3 0,-1-2 6,3 5 0,6 3-5,3 2 0,7-5 1,1 3-2,5-9 0,0-1 0,-1-3 1,-1-6 10,-8-3-5,-7-1-5,-2-3 5,-8-3-5,1 2 0,1-3 12,3-2-12,6-5 16,7-2 7,6-4-3,5 3-11,0 1-4,-1-2-6,-5 4 6,-6-4 0,-9 7 0,-6-3-4,-3 0-1,-5 5 7,1-2-7,0 3 5,2-5 0,1 6-5,2-3 0,-2 3 0,-1 3 0,-5-1 0,-1 2-1,-3 0 0,-2 0-1,-1 2-1,3-2 2,3 1 0,-2 2-1,9-3 1,2 4 1,2 0-1,6-1-1,0 4 0,1 1-5,-3 1 5,-1 1 1,-1-3 6,-4-6-4,2-1 5,1-4-6,2 0 1,4-4 4,-1 2-6,-1-1 0,-8-3-1,-1 0-6,-3 2 7,1-6 2,1-2-1,6-7 13,4-2-13,0-7-1,0-2 1,2 3 12,3-4-6,-4 2-1,-3-2-5,0-3 0,-5 1 9,-4-2 4,0-4-1,-5-2 16,4-6-13,-1 1 2,-2-9-7,1-1-11,-1-5 0,3 0 0,-4 1 0,8 2-1,-7 4 1,2 3 5,0 1-4,-2 2-1,-4-2 2,-1 3 11,0-2 2,-3-6-13,0-2 7,-2-5 4,1-7 4,-2-7-17,10-2-1,5 3-6,0 6 6,6 9 1,-1 4 0,-3 5 2,-2 7-1,-3 2 5,-6 2-5,1-2 4,-5-1-5,-5-4-2,1 0 2,-4-2 0,-1-1 0,1 1 0,-3 1 6,6 4-6,-2 5 1,2 7 0,-3 5 0,2 1 0,-2 5-1,0-3 0,-2 1-5,-1-2 5,-1-4 3,-2-1 9,1-6-4,-1-2-3,-1-8-5,1 4-6,0-6 6,-3 5 0,0 0 7,3 6-5,-2 5-2,1 5 0,0 0-7,-2 3-5,-3-1-4,-2 2 16,-2-5 7,-2-6 10,0 0-17,2 1 18,1 2-12,3-4-4,-1 1-2,-3 3 1,3 3-1,-2 5-28,1 5 18,0 2 9,0 1 1,-4-1 6,-2 2 0,-7-1-6,-5-1-1,-11-3-6,-5-3 7,-1 0 11,1-5-4,7 2-1,5 0-5,3-1 1,6 1 4,-3 0-6,3-1 9,1 3-9,-3-1 6,2 7-4,3-3-2,-1 2 0,-2 6 0,-1-3 1,-3 2-1,2 1 1,-1 3 0,1-7 0,-1 0 0,2-1 1,-2-5-1,2-3 0,3 3 1,-2 2-1,2 3-1,-2-2 1,1 2 0,-1 4-1,-3-2-1,-1 3 0,1-1 1,0 4 0,3 0 0,0 1 0,-1 1 0,2 0 0,2 4 0,1-1-1,5 2 1,-5-3 0,4 0 1,-2 1 0,2 2-1,-7-3-1,-2 0 1,-8 2 0,-3 1-6,-1-2 1,2 2 5,5 0 1,3-1 0,1-2 0,1-8 5,-5 3-6,4-6 1,-4-4 1,-2-4-1,1 5-1,-4-3 0,-5 3 0,-6 2 0,-2 6 0,0 0 0,-2 5 0,0 1 0,7 3-1,5 2 1,8-1 0,9 1 0,1-2 0,3 2 0,-3 0 0,5 1-4,-5-1 4,3-1 1,-1-1-1,-2-1-2,-5 3 2,-3-2-6,-2 2 0,-3-2 5,0 3 0,2 0-5,-1 2 6,0-2-6,3 2 6,2 0 0,7 1 0,1-3 0,-1 2 0,4 1-1,-1 0 0,1 1 0,1 2 1,-3-2-1,4 3 0,-2-3 0,-3 3-1,0 6 2,1-2-1,-1-1-5,4 4 0,0 3 5,-4-1-8,-4 8 7,1 0 1,-2-1-6,-3 5 7,0 2 0,-12 2 0,-1 6 0,-3 1 0,4-1 0,11-2-1,3-3-5,12-4 0,-2 3-2,1-2 7,5 6 0,0-3-1,3 0-5,3 0-1,2-5 2,2-1 5,-1 1-1,1-2 1,-1 0 1,0 2-1,-2-3 1,2 1-1,-2-6 1,-1 6 0,0-1 1,0 1-1,0 2 0,2-1 1,-1-3-1,3 5-1,0 0 1,0 2 0,0 1-2,1-2 1,1 2 0,-1 3 0,-1 0 0,-2 3 1,1 0 0,-1-4 1,0 0 1,1-3-1,1-2 0,1-1-1,1 1 0,-1 1 0,-1-1 1,0 0-1,1 4 0,-2 4 0,-1 2 0,2-4 0,-6-4 0,8-7-1,-2-2 1,1-5 0,-2 2 0,3-4 0,0 2 0,-2-2 0,2 0 0,0 1-1,0 1 0,0-1 0,0-3 1,2-1 0,-2 0 0,0-5 0,0 2-41,0-5-61,4 2-76,-2-3-316,31-14 178</inkml:trace>
  <inkml:trace contextRef="#ctx0" brushRef="#br1" timeOffset="66074.7792">18922 8634 1174,'0'-2'176,"0"2"-145,0 2-31,0-2 0,0 4-1,0-4 1,2 3-1,-2 5 1,4 0 21,0 10-9,-4 0-6,0-1-6,0-2 12,-8 5 0,-4 0-12,-5 2-16,-13 7-184,-73 50-152</inkml:trace>
  <inkml:trace contextRef="#ctx0" brushRef="#br1" timeOffset="68297.9064">19872 7341 1027,'-3'-3'185,"0"0"-55,0-4-59,-1 7-34,4 0-2,-2 1-2,2 1-33,-3 8-11,3 9-14,0 20 23,-4 25 2,-3 69 27,-3 42-13,-10 25 1,11-153-5,3 4 2,-2-5-6,-1 45-6,3-6-12,3-13-85,3-13-49,2-14-91,1-18-24,10-22-262</inkml:trace>
  <inkml:trace contextRef="#ctx0" brushRef="#br1" timeOffset="68829.9368">19903 7425 1055,'2'0'158,"7"3"-158,7 1 0,11 3 5,10-1-4,4-4 19,2 2 11,1 5 4,-1-2-5,-5 3-11,-5 3-12,-9 3-6,-7 0-2,-10 1 2,-9 4 0,-8 2 17,-5 6 10,-12 9-4,-9 6-7,-8 2-16,-1-3 8,5-10-8,10-4 1,10-11 3,10-2-5,5-5-6,5 3-7,8 0-22,10 3-25,10 4 35,10 0 25,5-2 6,-3 3-5,-2 1 4,-6-3-5,-6 5-8,-3 4 8,-3 0-8,-4 4 8,-3 6 10,-6 2 2,-7-3 21,-12-1 30,-9 1 21,-11 0-16,-12 1-28,-11-1-16,-2-5-12,-3-2-12,2-13-3,13-6-73,11-12-53,16-16-74,12-80-376</inkml:trace>
  <inkml:trace contextRef="#ctx0" brushRef="#br1" timeOffset="69034.9485">20818 7789 1115,'14'-6'178,"0"-3"-137,22-5-29,7 5 30,5-2 30,6 3-35,1 5-23,-2 3-14,0 3 0,-1 6-49,-7 9-125,-7 6-107,-15 70-170</inkml:trace>
  <inkml:trace contextRef="#ctx0" brushRef="#br1" timeOffset="69220.9592">20708 8525 1169,'4'0'234,"4"0"-234,12-3 24,15-3 46,17-6 5,16-6-1,54-17-17,16-5-35,-96 33-22,-2 2-10,32-7-78,-11 9-175,54 13-306</inkml:trace>
  <inkml:trace contextRef="#ctx0" brushRef="#br1" timeOffset="69709.9872">22229 8686 542,'8'-13'742,"5"1"-620,13-10-107,10 5 9,7 5-3,2 7 4,-1 10-2,-6 11-22,-1 14 5,-7 8 5,-5 7-5,-11-1-6,-9-3 13,-15 1 4,-20 6-6,-17 4-11,-15 4-1,-7-1-17,6-10 3,12-12 7,19-11 7,12-9-5,14-4-6,6-8-3,3 1-52,6 1 46,9 4 21,7-4 60,14-2 7,15-6-34,11-10-21,10-10 21,49-20-33,-86 29-9,32-17-156,-9 5-103,30-55-350</inkml:trace>
  <inkml:trace contextRef="#ctx0" brushRef="#br1" timeOffset="69949.0008">22881 8432 1393,'-1'-10'259,"2"6"-220,2-10-39,5 14-18,10-2 18,8 0 21,15 1-3,13-4-1,13 0-8,5 1-4,0 3-5,-12 2-12,-9 3-63,-13 6-66,-13-1-108,-12 5-17,-12 2-2,-45 31-16</inkml:trace>
  <inkml:trace contextRef="#ctx0" brushRef="#br1" timeOffset="70137.0116">23216 8587 486,'-4'9'156,"-3"5"-88,-9 14 11,-3 9 101,-8 10 26,-6 11-65,-6 9 12,-9 8-30,-1 2-44,4-5-49,11-7-15,14-12-15,13-16 0,8-14-40,10-16-122,14-12 30,17-24-147,125-130-194</inkml:trace>
  <inkml:trace contextRef="#ctx0" brushRef="#br1" timeOffset="70324.0223">23306 8771 766,'0'6'168,"-2"7"-147,-6 15 6,-2 15 47,-2 10 38,0 10 5,5 0-27,4-1-45,6-4-13,3-9 2,7-10-16,3-12-7,5-12 13,12-15 21,6-11-45,11-12-171,85-73-416</inkml:trace>
  <inkml:trace contextRef="#ctx0" brushRef="#br1" timeOffset="70744.0463">23968 8628 1220,'3'0'226,"-2"4"-226,2 3-10,0 7-25,1 16 35,-1 7 42,4 16 9,9 9-10,3 3 13,10 5 31,2 0-28,-4-2-36,-4-5-4,-13-8 4,-10-6 0,-6-8 1,-12-7 19,-3-4 2,-9-8-13,-2-12-18,7-10 12,6-16-16,13-23-8,14-18-33,16-18-21,14-12 33,13-7-23,7 7-10,0 7 11,-5 13 35,-7 11 8,-7 14 0,-7 9-10,0 8 10,-7 12 0,2 2-13,-1 7 11,0 4-28,-3 2-67,-8 0-94,-4 0-82,-9-4 66,-26-23-81</inkml:trace>
  <inkml:trace contextRef="#ctx0" brushRef="#br1" timeOffset="71188.0717">22229 8039 607,'-2'-1'228,"0"-2"-15,-2-3 15,1 3-16,6 3-47,-2-2-44,2 2-64,0-2-57,6 0 5,13-2-5,31-2 22,91-11-1,120-26-3,105-36 3,-77 16-10,-19 10-7,-22 12-4,-58 17 0,-52 24 8,-45 9-2,-65-4-4,-9 2-2,-8 4-59,17-1-112,-15-2-76,-12-4-74,-52-30 139</inkml:trace>
  <inkml:trace contextRef="#ctx0" brushRef="#br1" timeOffset="71676.0996">22707 6400 1057,'7'4'123,"-1"2"-103,8 6-20,2 5-12,-4 7 12,-3 8 16,0 8 23,-6 15 25,-4 15 17,-13 16-30,-16 55-13,13-89-10,-19 47-11,1-7-4,-3-10-13,0-11-21,7-16-85,4-16-98,9-14-71,-7-38-206</inkml:trace>
  <inkml:trace contextRef="#ctx0" brushRef="#br1" timeOffset="72239.1318">22758 6528 894,'0'-3'189,"0"0"-96,1 0-61,-2 3 32,1 0 58,-2 3-58,1-3-64,-1 3-10,1 6-24,-1 10 34,-1 11 6,-1 15 7,-1 11-1,-1 15 3,-1 8 15,1-1-6,1-1-7,3-15-10,4-11-1,1-14-6,3-13 6,0-8-6,2-10 24,-2-8-5,6-11 25,8-10-2,6-16-23,8-14-11,0-11-2,-1-9-5,-6-2 4,-3-5-5,-2 0-2,0 5-5,-12 11 6,0 9 1,-2 17 1,-4 12 0,-4 13 6,0 9-6,0 4-1,-2 2-21,0 4-16,2 8-7,0 15 25,-2 12 19,-1 16 18,-1 12 9,-1 6 6,-2 4 15,-2 1-15,-3-9-21,4-6 0,2-10-1,5-10-11,4-9-14,3-8-109,10-7-54,2-13-124,60-59-352</inkml:trace>
  <inkml:trace contextRef="#ctx0" brushRef="#br1" timeOffset="72553.1498">23275 6951 705,'1'23'53,"3"2"-4,2 17-2,4 7 11,5-5 25,7-7 37,0-7-41,4-6-20,0-14-19,2-1 11,0-18-6,-1-4-15,3-15-13,-5-10-1,-8-6 2,-7-5-7,-11-4-1,-8 4 5,-10 6 89,-6 12-19,-6 13-14,-1 9-37,0 9-28,2 5-6,8 7-2,4 3-10,10-1 0,7-5-79,4 5-59,9-7 37,12-2-89,82-32-325</inkml:trace>
  <inkml:trace contextRef="#ctx0" brushRef="#br1" timeOffset="72804.1641">24005 6195 1242,'3'0'168,"1"-3"-167,0 1-1,7 2 15,7-4 6,6 1 8,12-4-2,6-4-20,8-3 10,-2 0-10,-6-3-5,-11 5-2,-11 2-44,-6-2-74,-11 6-166,-26 3-167</inkml:trace>
  <inkml:trace contextRef="#ctx0" brushRef="#br1" timeOffset="73229.1884">24269 6131 43,'-6'13'125,"1"0"-55,-5 18 16,6 0-2,1 7 24,1 1 42,2 5-24,0 2-14,0 0 4,0 1-14,0-4-8,-3 2-7,0 7-16,-3-1-2,-3-1-41,-2 3-11,1 2-7,-6-3 4,-4 7 2,-4-7 2,-5-5-3,0-11 0,3-14 0,2-10-3,7-8 5,0-8-7,4-2 16,3-6 26,6 3 10,4-2-25,7 4-34,4 3-3,15-2-7,8 3 7,13-3 22,7 6 8,4 0-7,-3 0 8,-7-3-7,-8 6-3,-13-3-4,-2 1-4,-5 4-11,-5-2-1,-1 1 5,-1 2-5,0 4 0,-3 1 0,1-5-1,0 3-16,-3-4-38,-2-3-55,-1-4-86,-14-35-302</inkml:trace>
  <inkml:trace contextRef="#ctx0" brushRef="#br1" timeOffset="79981.5747">25808 8150 850,'-2'4'119,"-1"5"-95,-3 8-24,-3 9 12,-5 7-11,-3 5 25,-5-1 12,2 0-13,-3-8-8,5-5 1,1-6-18,-7-8-146,-50-24-631</inkml:trace>
  <inkml:trace contextRef="#ctx0" brushRef="#br1" timeOffset="80477.603">26919 7112 1137,'-2'-4'144,"1"4"-49,-2-4-62,3 4-21,-2 2-6,2 0-6,-1 2-2,2 2-25,1 10 21,1 11 6,1 12 11,1 8 19,-5 6 6,-1 4-14,-6 4-11,0 1-4,-3 4 1,-3 0 2,0-1-1,0-4-9,2-13-55,6-16-88,4-20-127,31-71-46</inkml:trace>
  <inkml:trace contextRef="#ctx0" brushRef="#br1" timeOffset="80754.6189">27275 6915 821,'0'10'256,"0"5"-220,0 18-25,-1 12-2,-1 14 22,0 5 31,-2 10 7,0 5-6,-4 10 4,1 5-23,-7 2-22,-12 53-4,15-101-3,-16 49-3,-1-14 0,0-11-4,4-14-8,7-14-46,11-13-51,8-9-73,8-15-97,44-37-235</inkml:trace>
  <inkml:trace contextRef="#ctx0" brushRef="#br1" timeOffset="81324.6515">26625 7280 707,'-3'-1'249,"1"-1"-110,0-4-56,2 6-38,0 0 6,0 3-11,-1 2-21,1 8-18,1 15 31,-1 15 4,0 16-3,-1 6-7,0 8-16,-1-8 1,2-5-11,8-11-18,8-12-176,12-18-119,105-73-480</inkml:trace>
  <inkml:trace contextRef="#ctx0" brushRef="#br1" timeOffset="81535.6635">27695 7036 1066,'0'-2'235,"0"4"-176,0-4-53,3 2 13,7-2 23,9-1 27,10-4-40,14-5-29,13 1-54,5-8-158,0 2-276,53-28-78</inkml:trace>
  <inkml:trace contextRef="#ctx0" brushRef="#br1" timeOffset="81737.6751">27815 7122 630,'0'3'237,"0"4"-203,0 8-25,2 5 8,-2 3 50,0 3 47,0 3-16,-3 3-31,-5 3-20,-3-1-29,-4 3 1,-8-4-1,-3-2-12,-9-4-6,-1-6-151,0-11-145,-29-42-227</inkml:trace>
  <inkml:trace contextRef="#ctx0" brushRef="#br1" timeOffset="81924.6858">27563 7183 668,'0'0'342,"0"2"-213,2 5-129,2 16 0,-1 15 38,2 17 50,0 16 5,-5 5-42,-2 12-10,-1-2-16,-3 1 1,-2-1-8,-2-11-18,2-22-6,2-16-129,6-24-156,17-44 57</inkml:trace>
  <inkml:trace contextRef="#ctx0" brushRef="#br1" timeOffset="82210.7022">27636 7401 892,'11'-11'204,"4"4"-136,21-9-35,14 3 16,10 2 5,4 3 2,-3 1-10,-4 7-22,-11 0 5,-7 1-4,-13 5-25,-7 2-15,-11 3-21,-4 8 36,-8 7 15,-6 14 15,-12 8 25,-10 15-2,-8 9-22,-6 2-14,3-3-16,7-4-1,3-11 0,5-15-39,5-9-28,0-9-85,4-13-92,-19-17-232</inkml:trace>
  <inkml:trace contextRef="#ctx0" brushRef="#br1" timeOffset="82577.7232">27838 7546 882,'0'1'259,"0"9"-232,0 7-26,0 19 65,-3 21 36,-6 16 21,-18 66-19,12-94-31,-21 55-14,-17 0 82,-9-8-65,-2-6-44,8-18-19,12-22-2,19-21-11,10-12-29,13-16 10,10-14-203,8-15-267,18-15 161,11-12 122,9 3 151,-2 12 55,-7 15 97,-11 13 37,-5 19-11,-10 6-8,4 5-13,3 14 0,1 3 8,3 4-5,-3 4-48,-3-4-26,-2 0-16,-4-5-3,-5-4-12,4-3-66,-7-3-177,14 26-317</inkml:trace>
  <inkml:trace contextRef="#ctx0" brushRef="#br1" timeOffset="83195.7585">28794 7639 1270,'0'1'234,"2"-1"-195,-2 1-39,1 2 0,2 0 0,7 7 0,14-4-20,12-2-144,119-24-305</inkml:trace>
  <inkml:trace contextRef="#ctx0" brushRef="#br1" timeOffset="83375.7688">29595 7760 1498,'2'3'49,"1"-3"-49,3 4-103,2-4 83,3 3 20,9-2 21,7-1-21,9 0-48,6 3-218,60 0-254</inkml:trace>
  <inkml:trace contextRef="#ctx0" brushRef="#br1" timeOffset="83562.7795">30465 7830 530,'0'2'714,"0"-2"-714,0 0-42,0 2 8,0-2 26,0 0 8,2 1-32,2 2-64,2-2-99,15-18-468</inkml:trace>
  <inkml:trace contextRef="#ctx0" brushRef="#br1" timeOffset="85617.897">13604 11580 700,'-4'-4'144,"4"1"3,0-1-65,9 0-52,7-3 3,14-7 24,15-2 26,7-2-20,2 5-18,-2 3-15,-12 10-14,-3 10-8,-7 8-7,-4 9 19,-2 8 22,-6 16 24,-6 12 13,-6 10-1,-6 8-25,-5 2-16,-2 1-8,-2-2-13,1-3-4,5-6-10,-1-7-1,2-11 1,-5-7-1,7-21 5,-2-10 0,2-13 3,0-12 27,-1-13-3,2-20-33,1-26-11,8-19 0,17-67 11,-15 101-21,15-51-3,4 16 13,1 9 10,-5 21 1,-2 12-12,-7 8 12,1 13 9,-8 7-3,-1 3-6,-4 6-18,0 4-66,-1 4-57,0 3-24,0 3 6,2 4-90,23 28-83</inkml:trace>
  <inkml:trace contextRef="#ctx0" brushRef="#br1" timeOffset="85994.9186">14995 11518 1300,'-2'0'248,"0"0"-131,1 0-81,2 2-15,9-1-9,12 6 3,20 4 33,28-2-20,63 7-11,25-10-7,-117-3-4,-7 5-6,30 10-1,-21 1-5,-14 7 0,-14 7 6,-11 9 0,-10 6 0,-12 13 2,-14 4-1,-9 0 8,-6 1-9,-7 0 1,-3-2 4,0-6-5,3-6 0,-1-10-7,6-10-53,6-9-62,8-14-68,0-54-269</inkml:trace>
  <inkml:trace contextRef="#ctx0" brushRef="#br1" timeOffset="86369.9401">16041 11134 1043,'3'0'169,"0"0"-140,12-2-28,7 2 13,11 0-5,9 0-2,3 4-5,1 0-1,-6 7 5,-7 1-6,-6 4-2,-12 2 2,-3 10 16,-3 3 40,-6 6-8,-2 5-27,-1 6-8,-3 8-2,-4 2-4,-5 6 4,-3 0-1,-8 2 1,-5 3 2,-12-1-1,-8 1-4,-7-5-8,-5-3-33,5-8-81,1-12-83,12-15 7,-16-52-271</inkml:trace>
  <inkml:trace contextRef="#ctx0" brushRef="#br1" timeOffset="86640.9556">16051 11211 831,'-4'-7'371,"2"6"-136,-2-6-124,2 8-111,4 13-4,-2 9 4,4 22 54,1 18 9,-2 17-21,6 64-9,-13 26 5,-13 9 32,-4-68-31,-7 1-24,14-63-1,1-4-8,2-7-5,-8 40 1,6-20-2,5-20-28,6-18-92,2-14-45,4-16-43,9-18-277,38-121 113</inkml:trace>
  <inkml:trace contextRef="#ctx0" brushRef="#br1" timeOffset="86826.9662">16056 12090 331,'4'-7'294,"-1"3"-69,5-4-55,5 4-47,8 4 63,15 3 4,15 7-5,9 7-41,-2 8-59,-3 4-13,-7 7-27,-10 3-19,-5-1-17,-8-3-9,-5-6 6,-8-2-5,-2-5-1,-4-2-67,-5 1-62,2-7-119,-6 12-363</inkml:trace>
  <inkml:trace contextRef="#ctx0" brushRef="#br1" timeOffset="87159.9852">17056 12046 982,'14'-4'321,"0"4"-245,14-4-53,-4 8 43,0 0 51,-6 4-47,-5 3-17,-3 3-28,-4 1-13,-4 5-3,-7 8-3,-12 3-4,-9 10-2,-8 6-18,-1 1-23,7-5 14,12-4 8,9-11 2,14-7 2,6-6 5,8-10 10,7-2 48,4-7 27,5-4-18,4-3-27,-1-3-14,-3 6-8,-7-6-8,-9 7-10,-1 1-110,-10 2-134,4-13-350</inkml:trace>
  <inkml:trace contextRef="#ctx0" brushRef="#br1" timeOffset="90552.1793">2801 4496 912,'-16'-4'99,"6"4"-56,-17 0-35,6 13-8,-4 17-6,-9 21 6,-9 20 7,-8 13 13,-5 6 7,-2 1-6,0-5-3,1 2 0,5 5-9,-26 57 0,5 19-2,11 13-6,34-53 7,9 25-8,4 17 1,9 38-1,-1-32 0,4 9 0,6 6 1,3-4-1,2-17 6,6-7 0,-6 7-5,7 16 0,4 7 5,5-26-5,6 13-1,2 5-1,1 6 1,3-9 0,10 1 0,-8 18 1,-4 6 5,6-30 2,-4-9-8,-2-6 9,10-5-3,1-7-5,4-17-1,4-4 7,4 6-6,6 19 0,-2 9 0,6-10 1,3-7 4,-4 7 3,1 6-2,-3-7-5,5-8 8,-5-10 1,4 1-1,2-1-1,4-5 3,-4-4-10,-4-22 8,-35-59-1,6-3 2,-1 5-10,40 43 13,46 47-7,18 2-5,1-7-1,-49-52 8,-5-5-4,5-5-5,3-3 0,4-6 8,11-8-7,-14-6 6,6-11-1,3-9-4,10-10 4,2 0-5,10-6 5,-9-11-5,-4 6 6,9 0-6,0 0-1,1 1 0,-9 9 0,-12-2 0,9-6 1,6-1 1,16 0-1,0-10 7,2-8-7,-6-15 5,14-5-5,9-6 11,-19 1-6,-9-1 0,2-4 9,-4 0-1,-10 4-7,-7-2 8,-13-1-6,-1-5-1,-7 1-8,-2-10 0,1-11 8,-47 27-2,4-1 6,-6-2 7,37-38-8,-3-5-2,-9-7 0,-2 1-8,-2-7 5,25-60 1,-8-27-6,-3-10 1,-24 68 7,-4 1-9,6 3 9,-2-8-9,2-6 0,2-12-5,3-4 4,8-5-5,2-8 5,-2-39 0,7 28-6,-7 28 7,0 17 6,-5 12-6,-4 3 1,3-4-1,-1 10 0,3-8-1,4 5 1,0-3 0,-4-27 0,-5 0 1,-10 2 0,-2 3 1,-6 8-1,-6 5 7,-3-7-7,-11 8-1,-1 2 6,-2 3 0,-5 7 1,-6-8 5,-2-3-1,0-7-4,2 6 1,-7-1-7,7 9 10,0 8-11,5-4 0,-1-3 0,3 3 0,-1 8 0,-5 52-2,1 2 1,4-107 0,-6 107-8,0-1 8,-3-107-15,-14-10-11,6 123 27,3 0 0,-9-46 0,-2 10 1,1 1 9,2 2-10,-3 4 0,2-4 0,-7 1 0,0 0-16,-7-1-14,-6 4 1,-8 3-14,-10-3 34,-7 10-17,-6 2 2,-5 9 24,-2 8 11,1 4-10,3 0 16,4-5-11,5 3 4,0-6-9,1 2 8,-3-4-3,2 0-4,-6 0-1,1 1-1,-1 2 2,-1-1-2,2 4 0,1 2 0,3 0 0,2 1-8,5 1 8,0 2-2,1-1 1,2 2-1,-3 5-14,-6 0-19,-1 5 1,-8-1-25,-4 0-11,-45-9 13,-11 6-11,-5 2 32,47 6 18,49 17 15,1-3 3,0 1 9,-39-6 6,4-2-13,-2 2 13,1-2-14,-2 4 0,-1 1-1,-43-3 0,-11 11 0,-3 12 0,48 3-8,-6-3-13,2-4 3,7-3 4,42-1 8,3 0 5,2 2 1,-39-1-1,7 5 1,-1 4 0,-1 0 1,3 1 0,-6 4-1,-3-2 1,3 4 0,2-2 5,0 1-6,0-2 1,8-2 0,3 1 0,8-7-1,8-3 1,6 1-1,3-2-2,1 2-11,1-4 4,-2 4 9,0-4 1,-5 3-1,-4 3-1,-12 4-24,-9 10-26,-11 0-9,-48 21 28,-12-7 16,-7 6 14,107-32 2,2 0 32,8-5 5,-31 4 1,12-3-17,4 0-9,3 0-12,-1 6 8,-3 1-8,-2 1 0,-2 2 0,-1-1 2,2-6-1,1 4 7,6-8-8,5-3 1,4 0 10,4 0-11,2-3 2,2 3 7,3 0-3,-2 0-6,-1 4 1,-4 2 0,1 0-1,-3 5 0,-1-1 0,0 1 2,1 0-1,-2-2 5,1 0-6,2-4 0,3 2 0,3-2 0,1 1 2,1-2 5,-3 4-5,-5 3-1,-7 3 1,-5 6-1,-5 5 5,-3 3-6,-5 5 1,-2 2-1,2 0 0,4-3 1,2-2 0,4-2 0,7-2-1,11-4-6,7 0-16,8-5-68,3 6 28,1 7-7,5 72-115</inkml:trace>
  <inkml:trace contextRef="#ctx0" brushRef="#br1" timeOffset="91688.2442">18321 12273 126,'0'0'1316,"0"0"-1166,2 7-150,5 4-15,2 7 14,2 8 1,-4 5 0,-1 6-1,-6 0-7,-4-2-47,-5 1-16,-4-9-14,1-6-110,-3-31-322</inkml:trace>
  <inkml:trace contextRef="#ctx0" brushRef="#br1" timeOffset="91969.2603">19466 11193 1293,'0'3'191,"3"5"-191,5 13-21,2 10 21,0 18 0,5 16 0,-2 11 33,2 65 6,-5 21-8,-13 4-7,-11-61 3,-7 0-1,8-54-14,3-6 0,-2-2-12,-6 33-39,9-16-83,6-22-155,29-32-352</inkml:trace>
  <inkml:trace contextRef="#ctx0" brushRef="#br1" timeOffset="92423.2863">19803 11170 1090,'8'-4'174,"4"4"-138,8 0-35,6 7-1,2 7 0,-1 2 5,0 1-5,-3 5-11,-4 0 10,-4 7 1,-9 4-1,-10 5-46,-11 8-76,-16 8-9,-11-2 35,-10 5 14,-2-5 1,1-8 82,7-7-5,10-11 13,16-14-7,16-1-1,17-6 0,16 2 42,17 7-25,14-1 13,8 8-15,3 6 36,-2 8 70,-12 7-43,-9 4-4,-16 5-35,-15 4-2,-17-1 22,-16 8 53,-17 1 2,-16 8-25,-16 1-41,-15-2-11,0-11-13,7-11-14,19-21-10,17-15-101,19-24-124,26-98-485</inkml:trace>
  <inkml:trace contextRef="#ctx0" brushRef="#br1" timeOffset="92657.2997">20960 11671 1694,'13'0'202,"4"2"-202,29-2-10,17 2 9,54-2-11,12 2 6,-95-2 6,-6 3 0,34 2-29,-16 1-43,-3 0-96,-12 7-84,-4 2-196,0 18-258</inkml:trace>
  <inkml:trace contextRef="#ctx0" brushRef="#br1" timeOffset="92873.312">20705 12419 1195,'10'1'306,"9"4"-244,19-2-41,18 1-20,9-4 14,5 0 21,0-4 36,5 4 2,1 0-16,-3 0-20,-4 0-20,-5 0-8,-9 0-10,-3-2-57,-5 1-135,66-6-366</inkml:trace>
  <inkml:trace contextRef="#ctx0" brushRef="#br1" timeOffset="93728.3609">22770 11760 695,'-3'-1'506,"3"2"-380,-3-2-105,1 5-21,-2 4 0,-4 18 1,-5 11 37,-7 23 11,-1 19-19,1 9-10,-2 63-2,21 7-5,6-113 1,1-8-8,10 43 4,3-21-8,5-12 5,5-20-4,5-17 3,11-27 6,19-27 6,58-77-18,39-73 0,-2-18 8,-89 85 8,-37 5-16,-33 10 0,-24 11 2,3 63 37,0 9-12,-4 6 15,-25-22 13,-7 20-38,-11 15-17,-1 19 0,8 10-1,8 18-8,11 16-72,18 16-176,24 121-415</inkml:trace>
  <inkml:trace contextRef="#ctx0" brushRef="#br1" timeOffset="100671.7581">12890 9371 710,'7'9'225,"1"7"-180,14 13-12,11 13 23,9 1 37,14-2-6,4 1 22,11-3-23,6 2-46,50 18-17,22-11 2,20-26-8,-59-24-5,-7-8 1,7-13-4,1 0-1,-1 4-8,-2 2 12,-6 11 5,-3 4-16,1 8 0,-5 6 4,-7 15-5,-47-9-2,-4 4-7,-3-1 2,35 24 6,-9 4 0,-2 2 1,2-2 1,5-4-1,8-11 2,61-3 5,40-39 6,39-48-13,-50-10 0,10-5-1,3-8-5,-17 8 4,-13 8-34,-26 15 30,-22 22 11,-63 22-5,-8 8 6,-6-1-6,22 8-18,-9 12 4,-4 7 14,9 7 0,7 7 22,12 2 25,7-1 13,52 26 4,19-13-23,-2-33-2,-98-24 18,-3-1-42,-1-4-3,19 1 1,-9-2-26,-9-3-17,-5 2-216,6 3-272,44-19-18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3:31:50.18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0134 2796 913,'0'0'135,"0"2"-114,0 2-21,3 6-10,0 7-1,0 1 5,4 11 0,4 4 6,1 1 7,8 11 4,8 0 29,5 7 38,4 0 3,7 6-34,1-6-19,-1-5 25,7 0-14,-1-6-18,1 6-2,3 0 22,1 4-17,-3 1-12,-7-4-5,-9-9-5,-8-9 5,-12-7-5,-8-13 5,-6-6 1,-2-4 19,-1-4 18,-4-4 9,-6-7-54,-6-6-48,-13-5-140,-74-53-290</inkml:trace>
  <inkml:trace contextRef="#ctx0" brushRef="#br0" timeOffset="368.0211">9971 3264 357,'-7'-7'794,"3"3"-587,-5-6-111,7 8-66,4 2-20,-1 2-10,4 4-17,5 5 0,8 14 17,17 9 25,9 11 16,10 9-10,0 7 8,1 3-13,-2 5-8,-2 4 0,-2 1-5,-5-3-4,2-1 2,-6-4-4,-4-7-5,-7-8-1,-3-11 0,-8-9 8,-4-9-1,-3-11-7,-8-5 9,-1-6 20,-4-6 11,2-5-20,-6-12-21,-8-11-101,-4-11-107,-60-107-401</inkml:trace>
  <inkml:trace contextRef="#ctx0" brushRef="#br0" timeOffset="719.0412">10281 2966 913,'0'3'320,"5"1"-260,3 4-60,5 13-1,4 6 1,11 8 8,7 6 22,2 11 22,9 6-10,-1 0-7,-1 4-13,-4 5 26,-3 4-19,-3 3-5,-9 6-8,-1-9-4,-3-9-10,-4-10 4,-1-11 0,-4-14 0,1-9 1,-7-7 1,-2-8 4,-4-9 22,-4-10 11,0-11-45,-8-21-79,-2-17-34,-6-19-133,-55-167-370</inkml:trace>
  <inkml:trace contextRef="#ctx0" brushRef="#br0" timeOffset="961.055">10465 2937 808,'0'0'272,"1"3"-129,4 4-143,5 10-15,3 11 15,6 16 31,2 10 42,6 13 8,1 2-7,2 1-22,0-2-13,1-1-19,-4-2-11,-3 2 0,-1-6-3,-7-9-5,-6-9 8,-2-12 3,-5-15-12,-3-8-15,-6-8-21,-11-7-89,-88-31-367</inkml:trace>
  <inkml:trace contextRef="#ctx0" brushRef="#br0" timeOffset="1246.0713">10172 3098 1120,'4'-10'195,"0"7"-48,4-12-98,3 15-35,7 6 1,2 8 33,10 11 10,3 17 7,4 13-16,0 9-11,5 11 10,0 9-11,-2 2-17,-2 5-11,-2-7-8,-1-4 11,1-11-1,-2-14-5,-10-12-6,0-15 6,-8-13-5,-8-9-1,-3-6-17,-7-13-20,-4-20-266,-29-139-586</inkml:trace>
  <inkml:trace contextRef="#ctx0" brushRef="#br0" timeOffset="2268.1298">10132 1053 927,'-2'-3'294,"-2"0"-100,2-3-49,0 6-35,2 0-50,2 0-36,0 2-24,14-2-21,17-2 15,19 1 5,18-3 1,4 1 0,-9 3 0,-16 4 0,-10 2-2,-14 4-5,-8-4 6,-7-1 0,-1 0 1,-6-4-1,-4 1 1,-1-2-1,-7 2 1,-6 5-15,-18 4 14,-17 12-43,-20 9 1,-4 1 11,3 1 14,21-8 18,16-12 0,18-4-1,9-6 1,7-1-6,4-2-7,0 3-8,7 2 9,9 2 12,15 4 1,9-2 22,7-2 5,3-3-7,-9-3-12,-4 1 0,-12-2-7,-10 3 4,-8-4-6,-9 2-6,-3-2-29,-9 0-80,-71 10-454</inkml:trace>
  <inkml:trace contextRef="#ctx0" brushRef="#br0" timeOffset="2569.147">10034 1375 1185,'0'0'231,"2"1"-210,-2 5-21,3 10-27,3 7 27,1 22 9,5 18 31,2 13-4,0 5-10,-5 3-7,1 0 10,-2-7-10,-3-6-10,-1-16-1,0-10-2,1-12 0,0-14-5,-2-10 7,-2-6-2,3-4-5,-2-7-1,2-13 0,6-13-75,-1-18-59,-1-10-64,-6-2-91,-31-86-175</inkml:trace>
  <inkml:trace contextRef="#ctx0" brushRef="#br0" timeOffset="2966.1697">10118 1602 451,'1'-7'228,"0"0"-13,3-2-25,-2 2-28,4 0-66,8-4-54,15-4-19,15-10 14,14-1 4,11-1-17,1 3-9,-4 5-9,-6 6-5,-8 0 8,-9 1-3,-3 1-6,-4-2 0,-5 2 1,-3 3 0,-12 1 0,-4 4-1,-9 3 0,-3 3-9,-1 2-5,-1 1 4,0 6 10,2 11 0,-3 12 7,-1 19 7,-3 20 4,-9 65 31,-11 34-4,-1 11-10,9-65-20,14-77-3,2-3-6,2-5-5,-4 27 1,4-13-2,1-14 1,0-11 5,0-7 0,0-10 3,0-6 8,-2-2 13,-1-6-30,-8-6-188,-37-76-403</inkml:trace>
  <inkml:trace contextRef="#ctx0" brushRef="#br0" timeOffset="3325.1902">10331 1729 779,'3'-4'331,"-2"2"-167,1-3-119,4-2-5,3 0 7,7-5-29,7-4-11,4 3-5,-3 4-2,0 6 0,-2 9-1,-6 6-5,-5 4-72,-6 7-146,-12 9 35,-11 7 15,-12 5-109,-64 63-73,72-84 301,18-19 55,2-4 171,0 3 12,0 0 35,2-6-22,0 3-17,2 0-61,2-3-59,0 3-31,8-4-8,15-2 29,13-4 5,8-7-24,4 2-15,-7-4-4,-5 3-11,-10 3-71,6-29-233</inkml:trace>
  <inkml:trace contextRef="#ctx0" brushRef="#br0" timeOffset="3588.2053">10498 1431 548,'0'0'686,"-3"0"-520,3 0-136,0 8-30,-3 7-33,0 19 33,-1 25 8,-3 19 26,-1 15-5,2 4-8,4 3-3,2 50-9,2-101-3,2 49 0,0-8 0,5-7 1,-2-15-7,0-10-1,2-15-103,0-12-193,6-34-380</inkml:trace>
  <inkml:trace contextRef="#ctx0" brushRef="#br0" timeOffset="4144.2371">9775 878 712,'-2'-2'552,"2"2"-381,-1-1-122,2 2-49,1-1-9,3 4-15,0 1 18,4 6 6,0 1 1,5-3 1,-2 3-1,-5-4 5,2 2-5,-5-2 8,-2 3-9,-5 11-19,-15 11-194,-93 97-293</inkml:trace>
  <inkml:trace contextRef="#ctx0" brushRef="#br0" timeOffset="4826.2761">9609 1294 873,'2'0'224,"-1"-2"-148,4 2-32,1-2 11,3 2-8,1 2-20,5 5-14,-2 10-4,2 6-3,-1 10 0,-7 9 5,-4 9 1,-3-2-3,-3 0-8,-1-6 0,-2-2-1,6-6-9,0-8 7,4-1 1,1-4 0,2-5 0,3 1 0,7-5 0,-2 7 0,4-2 0,7 3 0,4 3 1,-2 3-2,0 3-5,-2 1 6,-4 5 0,-10 2 1,-5-4 0,-8 2 0,-11 4 12,-10 2 1,-10-1 5,-5 4-4,-3-4-7,5-7-5,12-11-1,5-5-1,8-3 0,3-1-6,-2 0 5,5-4-1,4 2-7,0-2-3,10-1 2,14 1 10,15-4 0,25-8 16,64-15 34,25-19-7,1-1-1,-57 25 6,-3 10-18,13 2-9,-9 4 9,-11 9 14,-3-3-11,-45-2-12,-4-4-8,2 0 1,31 6 10,-7-4-2,-5-6 14,-13 3-9,-13-3-9,-8 0-9,-16 0-1,-3 0-2,-4 0 9,-1 0 6,0 0-8,1 0-7,1 0-6,-1 0 0,1 0-33,-2 0-122,4 3-143,-18-2-278</inkml:trace>
  <inkml:trace contextRef="#ctx0" brushRef="#br0" timeOffset="66926.828">2298 6467 674,'-1'0'252,"1"3"-146,-4 0-106,4 1 0,-2 2-13,1 6 13,-2 5 1,-2 9 14,1 10 8,-1 6-2,2 15 6,0 8 9,-1 9 6,4 1-20,-1 5-4,2 3-1,3-7-16,1-6 8,2-10-7,2-4-1,0-15-1,-3-8 2,0-7-1,-1-13 3,-4-3-4,2-10-18,-3-11 11,2-12-133,6-111-350</inkml:trace>
  <inkml:trace contextRef="#ctx0" brushRef="#br0" timeOffset="68324.908">2346 6474 106,'0'-1'651,"-1"1"-486,1 0-136,0 0-29,1 1-1,1-2-8,-2 1 3,7 0 6,2 0 24,6 0 4,4 0-7,7 1 11,2 2-5,7-1 0,3 2-12,7-1 7,1 3 14,8-2-6,-1 2-16,5 0-4,3-2-1,3 3 2,3-4-2,-5 0-1,1 0-7,-2-1-1,3 2 0,1 0 6,2-1-6,-1 1 0,1-2-5,-8 0 5,-5 2 2,-5-4-1,-6 4 1,4-4-1,5-1 0,12-4 5,54-15 1,28-12-1,6-4 8,-55 14-4,-3 3-2,1 3-7,-5 5 23,6-7 2,-7 8-10,-51 6 2,1 1-1,89 2 14,11 12-14,-39 3-7,13-9-4,6 2-5,-10-7 5,-1 8 2,1-6-7,-1-4-1,-3 2 0,-8 2 0,-54-2 0,-7 0 1,0 2 0,38 0 5,-2 3-6,0 2 0,-1-3 0,4 4 0,-2-1 0,0 3 0,-3-1-1,-2-2 1,1 5 1,-3-5-1,4 2 0,-4-5 0,5-1 0,-2-3 0,1 0 0,0-2 0,-6 1 0,3 1 0,-2-3 1,5 6 1,-3 2-2,2 3 1,2 2-1,1-6 0,-4 4-1,7-4 1,1-1-1,42-3 1,16-7 0,12-5 1,-41 2-1,-11 0 6,8 4-5,-3 0-1,1 2 0,4 3 0,-3 1 0,-9 7 0,-6 1 0,0-4-1,5 7 0,0-1 0,12-1 1,-2-9 1,-2 0 0,5 1 0,-3 2-1,7-10 0,5 6 1,4-4 0,-11 2 4,-4 3-4,-2-6-2,7 6 1,9 0 0,-3-1-1,-12 2 1,1-2 0,7 1 0,0-3 1,-8 6-1,3-6 0,-5 3 1,0-7-1,2 6 0,-2-4 0,7-5-1,1 7 1,-18 2-1,-2-1 1,8 0 0,1 0-5,-1-3 5,-1-2 1,5 0-1,-3-2 2,-10-3-1,3-5 0,4 5 1,9-6-2,6-7 0,-8-2 1,2 9 0,-2-12 0,-2 12-1,2 3 0,-9-1 0,-6 2 0,-49 14 0,-9-1 5,-3 1-5,22 0 0,-12 0 0,-7 1-2,-10 2-5,-4 0 6,-5 2 0,-2-1-1,-1-3-10,-5 4-64,-5-4-85,-43-21-110</inkml:trace>
  <inkml:trace contextRef="#ctx0" brushRef="#br0" timeOffset="70748.0466">2346 7569 476,'-1'-2'219,"-2"2"-95,3-2-56,0 2-8,-2 0-2,2 0 2,0 0-7,0 0-13,2-2-10,-2 2-9,0 0-4,3 0-11,0-2-6,9-5 0,7 0 1,7-4 0,5 3-1,2-6 1,6 6 0,4 1-1,6-2 0,6 3 1,6-1 0,4 3-1,0 2 1,-3 2 0,-6 3-1,-9 6 0,-4-2-1,0 3 0,0-2 1,4-2 1,6-2 0,2 0-1,7-1 0,2 0 1,6-2 0,1-2 1,0 1 4,-4-3 0,-6 3 0,0 0-5,-3 3 5,4-3 4,5-3 10,8 0 13,48-7-5,-81 8-11,41 0-5,-2 2-5,1 6-5,43 9-1,0 6 0,-87-10 0,-2-2 0,38 10 0,-7-2 0,-3-1 0,4-3 0,4-7 1,44 0-1,8-6 7,-82 3-7,-4-3-1,38 7 0,-6 1 1,-4 1-1,4 4 1,6-4-1,42 5 1,20-2 0,-8-9 1,-39 1 4,3-3 1,12-3 4,5-8-10,4 2 8,-15-3 0,-9 6-1,-6 4-7,1 4 8,-3 3-8,4 2 0,7 0 0,-4-1 1,9-3-1,11-11 5,4-4 0,7 2 1,5-4-1,-16-6-4,-6 12 5,-12 1 1,-12 6-8,4 0 1,-44 2-1,2 2 1,-5 0 0,41-1-1,1 1 1,46-7 0,24-1 0,18-8 0,-49-3 0,-9 0 1,-7 5 4,4 1-6,-9 3 1,1 1 0,-7 2-1,-51 3 0,1 0 0,2 0 0,93-6 1,32-10-1,31-8 1,-61-2 0,4 1 5,9-5-6,17-3 1,-11-4-1,-5 3 1,-4 11-1,-5 1 0,-8 12 0,-12 0 1,-3 8-1,11 4 1,11-8-1,-5 2 0,-5-3 0,6-9 0,3 2 0,7-5 1,-16 1 1,-13 0-1,-7 1 0,-12 0-1,-9 2 1,-57 9 0,-6 1 0,-8 3-1,21-4 0,-15 2-1,-13 4 1,-4 0 1,3 0-1,3-4 1,3 8-1,2-4 0,-1 4 0,0 2-1,-5 0 1,2 1-1,-7-1 0,2-2 1,-1 0 0,9-2 0,5 0 0,10 2 1,13-10-1,10 4 2,4-6-1,-5-4 0,-3 3 1,-15-3-1,-11 2 6,-5 1 5,-7-1 11,3-2-4,3 2-10,-1 2-8,4 0-1,-3-2 1,-4 7 0,-2 1-1,0-2-1,0 1 1,0-1 1,6-3 0,-3 3 0,4-2 0,-1 0-1,5 0 0,-6 2 1,1 3-1,-7 1 0,-3 0 0,-3 1 0,-3-1 0,-4 0-1,-1 2 1,0-2 1,0 0 5,0 0-6,-1 0 2,2-2-2,-1 2 0,0 0 0,0-1 1,1 1-1,1-6-1,1-5-82,-3-2-164,-33-43-324</inkml:trace>
  <inkml:trace contextRef="#ctx0" brushRef="#br0" timeOffset="72731.16">2950 6575 195,'0'-1'157,"-1"-3"-32,1 1-29,1-3-21,-1 6-21,4-1-15,-1-2-12,4-1-11,-4 2 1,4 0 5,-2 0 5,-4 2-6,2 2-12,1 2-9,1 10 17,3 5 49,3 11 22,-3 11-38,-2 14-14,-1 4 15,-4 9-3,-2 3-9,-2 4-14,-2-3-7,-1 0-9,-1-9 0,-2-2-1,1-9-7,2-8 10,1-9-11,3-11 2,2-7-1,0-4-1,2-8-27,4-5-126,44-42-103</inkml:trace>
  <inkml:trace contextRef="#ctx0" brushRef="#br0" timeOffset="73399.1982">3764 6570 154,'3'5'81,"-2"-3"27,-1 5 6,2-1-21,-4 0 20,2 3-13,-1-2-8,1 7 7,0 5-12,-3 7-29,3 5-13,0 10 8,0 2-1,0 9-22,-2 1-12,1 3-3,-1 9-6,-1 7 6,-2-1 0,1 5-4,0 5-10,-2-9 5,6-1-5,3-6-1,2-11 1,0-13 1,1-12-1,-3-12 0,-1-13 0,-2-6-1,0-11-15,3-9-229,10-133-416</inkml:trace>
  <inkml:trace contextRef="#ctx0" brushRef="#br0" timeOffset="73984.2317">4521 6396 675,'0'0'264,"0"0"-145,0 4-119,0 4-9,0 10 7,2 11 2,0 12 0,-1 12 20,2 6 10,-3 12-8,0 0 2,-3 10-4,2 2 5,-3 5 10,0 4-13,-2-3-2,5-11-14,1-8-6,5-9 0,1-12 1,5-13 5,-3-5-5,2-7 0,-4-6-1,2-3-10,-1-7-66,2-4-82,-1 2-46,18-29-52</inkml:trace>
  <inkml:trace contextRef="#ctx0" brushRef="#br0" timeOffset="74436.2575">5556 6386 45,'0'-2'646,"0"-2"-442,0-2-111,0 5-62,1 1-13,-1 0-4,-1 1-14,2 2-8,-1 12 2,3 8 6,-3 17 45,-4 10 27,-1 20-18,-1 8-10,0 8-16,3 3-10,1-3-3,1 2-1,-2 2-2,-1 1 18,-2-3-2,3-6-11,0-11-11,2-9-6,2-16 1,2-13 0,0-15 1,-2-10-1,-1-7-1,2-1 0,2-8-39,7-7-84,32-87-222</inkml:trace>
  <inkml:trace contextRef="#ctx0" brushRef="#br0" timeOffset="74857.2816">6281 6404 730,'0'0'136,"2"2"-119,-2 4-17,1 4-1,2 0 1,-1 5 0,-1 1 1,-1 6-1,0 5 6,0 5 8,-3 8 10,-1 14 0,-1 10 13,-3 17 22,-3 54 16,3 21-21,6-105-23,4-6-11,1 45-7,3 0-13,7-8 1,-5-9 5,1-11-6,-3-19 1,1-12 0,-1-5 5,0-8 1,-2-7-7,0-3-31,3-8-99,0-8-16,25-56-146</inkml:trace>
  <inkml:trace contextRef="#ctx0" brushRef="#br0" timeOffset="75704.3301">7592 6608 546,'0'0'163,"0"-2"-59,1 2-44,-1 0-20,-1 2-14,1 2-25,1 3-1,3 5 27,-2 14 42,0 13-23,1 11-7,-3 10-12,-3 11-3,1 11 23,-2 9-20,-1 4-9,1 4 3,0 0-14,-7 53 2,-2 8-7,10-109-1,0-3 1,0 42 3,3-22-5,3-19-54,5-20-24,3-18-17,4-14-71,37-87-358</inkml:trace>
  <inkml:trace contextRef="#ctx0" brushRef="#br0" timeOffset="76222.3597">8360 6580 460,'2'3'155,"-2"0"-124,3 3-23,0 2-8,0 4 1,1-5 1,-2 0 4,2 1 4,-1 3 11,-1 1 20,-2 8 28,0 5-6,-2 4-8,-5 7 2,4 3-10,-2 6-10,1 9-4,-1 4-13,1 4-7,0 3 7,-1 5-2,5-2-2,-2-2-10,1-5-5,2 0 5,-1-8-4,2-2 7,-2-4-9,3-6 7,0-5-6,-1-6-1,1-5-28,2-2-73,1 5-28,-1 8-10,-2 8 32,4 56-427</inkml:trace>
  <inkml:trace contextRef="#ctx0" brushRef="#br0" timeOffset="76929.4001">6950 6519 288,'-3'-4'138,"-1"1"-36,-2-7-18,1 7 21,3-1-5,0 4-7,2 0-51,0 4-42,-3 2-8,6 8 8,-3 2 8,2 9 4,0 1 1,4 0 2,0 6 2,0-1 5,-3 6 14,0 6 32,0 14-7,-3 4-20,-3 10-5,-1 3-11,-4 7-7,0 1-7,2-6-2,0 5-9,2-11 0,1-1 0,1-2 1,0-5 0,2-5 1,0-9-1,0-4 10,0-13-11,2-9-45,0-12-136,-2-6-133,-5-59-347</inkml:trace>
  <inkml:trace contextRef="#ctx0" brushRef="#br0" timeOffset="77922.4569">9473 6590 514,'0'-1'122,"0"1"-50,0 0 19,0 0 47,0 0 11,0 0-37,0 0-29,0 0-26,0 0-26,0 0-31,0 0-6,-1 9-13,1 5 9,1 13 10,-1 11 1,0 7 0,0 10 5,-2 7-5,-3 5 0,1 4 1,-1 7-1,-1 1 6,-2 3 2,0-4-7,3-1-1,1-9 8,2-8-7,1-12-1,1-4 0,0-13 0,1-6-1,-1-2-3,2-4-37,-1-4-8,1 3-17,-2 1-32,1 7 8,-1-4-61,2-5-21,9-5-52</inkml:trace>
  <inkml:trace contextRef="#ctx0" brushRef="#br0" timeOffset="80021.577">2615 7029 79,'-2'0'320,"2"2"-128,-2-2-107,2 0-43,-1 1-1,1 1 16,-1-2 7,1 0-4,0 0-15,0 0-13,1 0-16,-1 0-14,1 0-2,1 2-8,0 0 7,-1 0 0,2-1 1,2 3 0,-2-4 1,0 0 5,-3 0 0,0-1 12,0-3 21,0-2-12,-2-6-11,-1-2-4,-1 0-4,-1 1 4,2 6 39,0 6 13,2 1-49,-3 4-15,2 8-9,-4 5 9,0 8-1,0 1 0,2-6 0,4-1-5,0-9 5,3-4 1,-2-3 1,-1-6 5,2-3 10,2-8-5,5-5-10,0-13 0,-2-1 0,-2 2 0,-5 4 5,-3 9 3,0 4-8,-1 11 19,2 3-2,-2 3-18,-1 8-6,-1 0 5,-4 10 0,-1-2 0,2 0 0,6-6 0,2-3-11,2-1 11,2 0-1,6 2-29,5 1-148,40 10-146</inkml:trace>
  <inkml:trace contextRef="#ctx0" brushRef="#br0" timeOffset="80983.632">3400 7040 635,'0'0'170,"0"4"-136,-2 3-28,2 1-4,-1 0-1,-2 2 10,1-2 1,2-4 0,0-3 7,0 1 14,0-4 14,0 2-2,0 0 1,0-4-4,0 2-12,-1-9-22,-1-2-7,-1-3-1,-2 3 1,1 0-1,0 1 2,1 8-2,-2 4 0,4 3-17,-4 4 1,-1 9 8,0-3 8,-1 9 0,1-4-1,6-7 0,0-4 0,0-6 1,0-1 0,2-1 24,-1-4 26,2-3 71,1-4-62,-1-3-38,-3-4-12,0 4 0,-3 4-2,3 7 1,-4 4-8,4 0-7,-3 2-10,2 4 2,-4-2 14,1 8 0,4 5-62,3-1-82,14 3-64,82-3-47</inkml:trace>
  <inkml:trace contextRef="#ctx0" brushRef="#br0" timeOffset="81515.6625">4126 7067 358,'0'0'240,"1"3"-183,1 1-55,1 3 5,-1 1 55,-1 3 23,1 4 4,-1-1-7,1-2-26,-1 3-19,2-8-11,1 1-16,-1 0-4,2-6 0,0 0 0,-1-4 5,-1-2 11,3-3 56,-3-2 9,0 1-30,-3-6-21,-2 1-13,-2-1-10,-2 4 2,-1 4 30,-1 4-36,-4 7-4,2 2-5,-2 9-7,0 1 5,1 7-10,6-1-42,7 3-61,6-8-73,46 8-158</inkml:trace>
  <inkml:trace contextRef="#ctx0" brushRef="#br0" timeOffset="82117.6969">4923 6940 549,'0'1'191,"0"2"-127,0 3-64,0 11-4,0 8 4,0 11 16,1-1-1,3 1-1,0-6-7,1-8-6,-1-6 5,2-9-4,-3-2 5,3-5 5,0-9 33,0-2 29,8-9-44,-6-4-14,-2-2-1,-4-3-3,-4 3 0,-4 6 5,-2 5 116,1 5-22,0 2-39,-1 8-42,2 4-21,-3 0-9,2 3 0,1-1-2,3 2-5,0-4 6,3 0-8,0 0-49,3 3-74,5-2-114,27-5-120</inkml:trace>
  <inkml:trace contextRef="#ctx0" brushRef="#br0" timeOffset="82891.7412">5908 7141 611,'0'0'256,"1"4"-176,-1-4-75,2 0-5,0 0-6,-1 0 6,-1 0 0,1-4 6,1 4 9,0-3 81,-1 0 69,-1 0-36,1-7-79,1 0-34,-2-2-8,-2 1-1,-2-1 0,-2 8-7,-5-2-8,2 2 7,-6 4-4,-1 7 5,-5 4 0,0 0 0,5 1-1,6 0-11,8-2-16,6-1-37,9 5 16,8-7-100,91-16-185</inkml:trace>
  <inkml:trace contextRef="#ctx0" brushRef="#br0" timeOffset="83447.773">6625 7215 180,'0'0'261,"2"1"-171,-2 1-48,2 2 33,-2-4 27,1 0-45,0 0-38,3 3-11,1-2-1,3 1 5,-4-2 5,1 0 28,-3 0 48,-2-2 52,0 1 29,-2-6-18,-1 1-94,-2-12-44,-4 1-17,2-5-1,-1-1-12,1 7-1,-1 2 12,3 8-1,3 4-10,-1 2-1,3 2-11,-2 2 3,1 2 14,-2 3 7,0 1 1,1-3-1,1 0 0,1 3-36,3-4-76,4 2-86,33 10-282</inkml:trace>
  <inkml:trace contextRef="#ctx0" brushRef="#br0" timeOffset="84099.8103">7235 7116 787,'0'0'219,"-1"0"-109,1 0-80,-3 2-30,3 2 0,-2 6-7,1 3 7,1-2 6,0 4-5,1-3 0,1-5 1,2-5-1,2 0 0,-2-2 11,1-4 3,0-1 30,1-3-12,1-6-13,-5 2-7,-1-1-1,-2 4-4,-4-2 1,1 5-8,-5 2 7,2 4-8,-7 14-2,4-2-7,1 7-1,3 2-86,7 1-105,33 17-92</inkml:trace>
  <inkml:trace contextRef="#ctx0" brushRef="#br0" timeOffset="84633.8408">7910 7194 787,'-3'0'171,"1"0"-94,-1 0-35,3 2-21,0 1-21,2 2-1,2 3 0,1 2 1,5-2-6,0 3 6,-2-5 1,-2 0 0,-3-6 0,-1 0 10,-2 0 7,0 0 6,1-2 0,4-5-24,0-7-30,3 0-60,-2-3 16,-3 3 47,-3 0 27,-5 4 8,-1 8 43,-1-1 8,-5 2-13,2 2-23,-2 2-13,4 1-10,4 4-10,5 4-65,8 1-91,36 9-312</inkml:trace>
  <inkml:trace contextRef="#ctx0" brushRef="#br0" timeOffset="85345.8815">8741 7129 758,'-2'0'265,"2"-3"-130,0 3-106,2 3-29,-2 2-21,0 6 15,3 3 6,-2 1 2,1-3-1,1-2 7,-2-5-8,2-2 2,-3-3 10,0-3 15,2-2 12,6-6-12,-1-11-20,6-6-6,-5 1-1,-3 3 0,-5 3 0,0 13 9,-2 4-9,-1 6-6,1 4-22,-2 8 28,-5 5 1,1 7 26,-5 3-13,7-9-7,3-2 1,3-11-7,3-3 0,-2-4 0,2-2 13,6-3 1,-1-5-3,-2-2-2,1 0-1,-4 2 3,-3 3-4,0 3-8,-1 4-2,1 1-119,1 11-173,2 15-168</inkml:trace>
  <inkml:trace contextRef="#ctx0" brushRef="#br0" timeOffset="118000.7493">13075 4231 259,'-7'5'0,"-6"24"-120</inkml:trace>
  <inkml:trace contextRef="#ctx0" brushRef="#br0" timeOffset="119011.8071">12897 4165 478,'0'2'235,"0"-2"-109,0 0-52,0 0 19,0 0 16,0 2-22,0-2-49,-3 1-19,3-1-19,0 3-3,0-3 2,3 0-15,-1 3 2,5 1 14,7 2 20,2 4-2,8 2 9,4 4-2,5-4 2,5 2-6,3-1 5,9-2-4,8-4-7,4-4-9,7-7 18,0 0 6,2 2-10,-1 2-10,0 6 11,-2 3-12,-7-2 2,-5 5-10,-6-1 0,-6-2 9,7-4-9,4-4 6,11-2-7,52-10 1,25-9 0,0-6 9,-107 20-7,-1 3-1,-6-1-3,31-4 2,-12 3 4,-9 0-4,-5 3 0,0 2-1,0 0 0,14-3 1,12-1-2,64-4-4,32-6 5,7 5 1,-72 9 5,-51 0-5,-6 1 1,-4 1 3,33 0-5,-14 0 0,-5 0 0,-1-1 0,6-2-1,11 1 1,46 4 11,28 9-10,8-9 5,-109 0 3,-1-3-9,-5 0 0,29 8 1,-13-2 0,-6 1 4,-4 0-5,2-5 0,2-3-2,9-3 2,15-3 6,8 0 3,3 0 1,-3 2-4,-12 3-6,-12 6 0,-11-1 0,-10 2-5,-8-4 5,-5 4 0,2-5 0,5 1 0,14 1-5,16-3 5,5 0 0,-2 0-8,-9 1 8,-14-1 1,-9 1 6,-11-1 2,-5 0 9,-3 0 21,-3 0 53,3 0 1,-3-1-32,-3-5-32,-5-5-29,-7-7-162,-47-43-302</inkml:trace>
  <inkml:trace contextRef="#ctx0" brushRef="#br0" timeOffset="120265.8789">12927 4598 342,'0'0'271,"0"0"-149,0-2-86,2 0 15,5 0 10,14-6 43,12-6 10,18-7-12,6-3-39,1-1-12,-6 6-14,-9 5-10,-4 7-13,-2 6-4,3-1-2,3 2-7,5 0 8,9 2 5,9-1 1,51-1 0,30 3 1,14-6-1,-46 3-3,-2-3-1,-1 3-4,-13 0 11,-15 3-10,-46-3 2,-1 0 1,-1 3-10,45-2 1,48 2 4,25-3-5,11-7 5,-57 4-5,4 1-1,-11 4 0,-8 4 0,-54-5 10,-5 2-9,0 0 5,30 1-6,-7 3-6,0-6 6,7 2 6,9-6-6,46-2 9,23-8-3,-8-2 1,-96 13 1,-5-4 1,-3 2-2,32 0 2,-8-3-1,-6 0-7,1 0 9,2-1-5,-2 0-5,1 1 0,0-2 14,-1 3-4,-4-1-9,-1 4-1,-10 2 8,-4-2-8,-6 2 0,-5 1 1,-1 0 0,-2-2 5,5 0-6,4 0 6,1-4-5,0 4-1,0 0 0,-9 0 0,-5 1 0,-1-2 1,-5 3 11,-3-1 6,-3 1 8,0 0 13,-2 0 13,1 0-4,1 0-7,-1 0-8,1-2-15,0 2-6,-2 0-5,2 0-1,-2 0-5,2 0-1,0-1-16,-5 1-60,0-4-119,-40-4-397</inkml:trace>
  <inkml:trace contextRef="#ctx0" brushRef="#br0" timeOffset="125642.1864">3061 7790 541,'-1'-4'145,"1"4"-50,-2-3-61,1 3-22,1 0 3,0 0 17,-2 0 5,2 0-13,0 2-13,0-2-11,-1 1 1,1-1-1,0 0-2,0 3-8,3 2 2,0 5 8,2 4 0,2 6 0,1 2 0,0 4 1,6 3-1,-4-3 0,3-6 0,2 2 0,0-7 2,-4-1-1,2-4 0,-2-3-1,0-1 2,0-3 4,3-3-6,-3-3 8,2-3-1,1-3 2,0-3-1,1-3-7,-1-1 0,-1-4 0,1 2 1,1 1-1,-2-4-1,0 10 0,3 4 0,-3 3-1,1 4-10,3 7 2,-2 8 0,3 8 0,0 2 8,-2 1 1,0-3 0,0 1 6,-4-4 2,2-1-1,-3-3-5,0-3-1,2-1 7,1-4-1,5 0-1,6-6 3,5-2-7,1-5 5,2-8 1,-3 0-7,-7-3 1,1 0 4,-6 5-5,-2 0 0,-2 2 0,-4 5-1,6 2 0,-4 2-1,-2 2-5,2 4-1,0 5 5,-1 0 1,2 6-5,-1-1 5,3 0 1,-3-5 1,6-1-1,0-5 0,12-5 6,4-7 2,9-5-7,-1-8 7,-2 1-2,0-6-6,-8 3 0,-3 0 1,-7 3 0,-4 3 1,-10 7-1,-3 4-1,-1 3 0,-2 2-7,3 3-1,1 3 7,0 1-8,-2 3 8,3 0 0,0 0 0,0-1 0,0-1 1,3 0 0,-2-2 1,0-1-1,5 1 1,6-9 7,2-1 1,4-6-3,1-3 0,1-3-5,1-6 0,-3 4 0,-1-5 0,-7 7 0,-1 4 0,-8 7-1,-4 2 0,1 3 0,-1 3-8,0 0 1,4 5 1,0 4 5,2 3 0,-1 3 0,3-6 0,2 4 1,-3-7 1,0-1-1,2-1 0,-5-3 0,2-3 1,3-5 8,7-4-3,7-7-5,11-14 5,12-6-5,3-5-1,-1 3 0,-8 10 0,-8 6 0,-13 12 0,-5 8-1,-12 1-1,-3 0-5,0 1 7,-3-1 0,-3 0 25,3 0 4,0 2-22,3 1-5,5 4-1,6 0 11,5 1 0,7 2-3,-2-3-9,0 0 6,-7-5 0,-3-6 3,-5-4 3,-1-2-5,-3 0-7,-4-2-44,-5-23-145</inkml:trace>
  <inkml:trace contextRef="#ctx0" brushRef="#br0" timeOffset="126547.2381">3998 8584 546,'-2'0'202,"2"0"-35,-3 0-94,2 0-20,-1 0 25,1 0-20,1 0-58,-3 2-79,3 5-220,-1 1-189</inkml:trace>
  <inkml:trace contextRef="#ctx0" brushRef="#br0" timeOffset="128444.3466">3294 5996 455,'0'-4'109,"-1"1"-43,1-2-31,0 4-25,0 2-10,0-1 0,-2 0-7,2 2-52,2 2-19,-2 7 14,1 23-70</inkml:trace>
  <inkml:trace contextRef="#ctx0" brushRef="#br0" timeOffset="128931.3745">3264 6045 348,'-1'0'151,"-1"-2"-109,-2 2-42,0 0-4,1 0 2,-1 0 2,3 0 1,1 0-1,-2 0-1,2 0-20,0 0-3,2 0 12,-2 0 6,-2 2 4,1-1 2,-2 4-2,-2 4-5,2 0 7,-3-1 0,0 4 0,-3-2 2,2-3-1,2-1 0,1 0 1,0-4-1,3 0 1,-1 0-1,0-1 6,2-1 2,0 4 5,0-4-8,0 2-6,-3 1 2,0 2-1,-2 2 0,-1 3 5,2-1-6,-1-1 0,1-1 1,1-1-1,0 3 0,0-2-1,2 3-1,-2 3-8,3 1-70,-13 6-149</inkml:trace>
  <inkml:trace contextRef="#ctx0" brushRef="#br0" timeOffset="130659.4733">3109 6481 91,'0'-2'113,"0"0"-10,-1-1-1,1 2-36,0 1-22,0 0-2,0-3 7,0 3 4,0 0-10,0 0-8,1 0-2,-1 0 1,0 0-5,0 0-11,0 0-8,0 0 2,1 0 11,1-3 20,4-4 13,5-2-14,5-8-9,1-7-11,6-6-8,-2-5-2,3-2-5,-4-1-6,3 4 1,-1 0 4,2 1-6,1-1 1,-4 5 1,0 7-2,-6 5 0,-1 7 0,-4 4-8,3 8-2,-1 6 4,10 6 5,-2 9 0,6 1 1,3 10 1,1 2 0,-1 1 0,-4-3 0,1-2 5,-6-5-5,3-9 0,-3-1 0,3-11 1,1-6 7,4-10 0,10-12 1,3-10-8,2-6 5,0-5-1,-5 5 0,-5 4-5,-10 8 0,-4 8-1,-5 10 0,-5 5-7,5 6-2,-4 5 2,2 6 1,6 5 5,-4 2 0,5 6 0,1 0 1,2-1 0,5 3 1,-1-5-1,0-5 0,0-2 1,0-8 1,3-6 4,2-6-5,6-9 8,3-14-1,7-5-7,1-6 1,-4-5 4,-2 6-6,-11 8 0,-13 11 1,-6 10-1,-9 3 0,0 8-5,-1-3-12,0 8 8,8 5 8,4 10 0,7 4 1,2 4 0,10-2 1,3-1 0,3-5 1,0-5-2,-1 1 1,-5-8 0,-6-1 0,-1-3 0,-7-4-1,1-7 1,-4 0 5,1-7-4,1-1-1,-2-3 5,0 2-4,-5 1-1,-4 4-1,-2 6-5,-4 5-7,4 7 3,-1 14 8,7 3-1,0 5 1,3 1 0,5-5 0,1-5 1,0-3 0,-1-5 0,-1-6 6,1-6-6,-5-8 0,3-7-169,-8-57-360</inkml:trace>
  <inkml:trace contextRef="#ctx0" brushRef="#br0" timeOffset="132866.5996">3243 5583 558,'0'-9'159,"0"5"-10,0-5-35,-1 9-35,-1 0-28,1 2-18,1-2-31,-2 4-2,2 2-12,0 5 0,0 10-23,0 5-2,2 4-67,1 5-4,1 3-46,9 63-70</inkml:trace>
  <inkml:trace contextRef="#ctx0" brushRef="#br0" timeOffset="133219.6198">3219 6099 273,'0'3'130,"0"0"-86,-3 0-23,3 1-8,0 2-4,0 5-3,0 6-4,-3 11 7,-1 12 1,-2 9-10,-2 3-48,-2 0-15,2-7-8,2-6-20,3-7-25,1 0 47,4 0 51,0-2 17,2-2 1,-2 1 0,-1-2 18,1 1 14,1-2 4,0-2 25,1-3-2,-1 3-19,-1 0-1,-1 3-19,0 3 1,-1 1-5,0 5 2,-1 6-7,-4 9 0,0 1-11,-4 3-42,-12 74-75</inkml:trace>
  <inkml:trace contextRef="#ctx0" brushRef="#br0" timeOffset="133308.6249">3159 7447 94,'0'18'51,"-4"3"24,-5 33-40,-46 176-35</inkml:trace>
  <inkml:trace contextRef="#ctx0" brushRef="#br0" timeOffset="133490.6353">2950 8447 109,'4'4'62,"-1"-1"4,4 2-17,-1-1 4,1 0-23,-1 2-15,-2 6-15,3 2-29,-4 3-10,0 1-9,-1 1 13,1-5-7,8 5-3</inkml:trace>
  <inkml:trace contextRef="#ctx0" brushRef="#br0" timeOffset="134213.6766">5495 5644 591,'-6'3'137,"2"0"-103,-3 0-32,5 1-1,2-2-1,5 0-7,3 4 7,2 7 0,2 3 1,-2 10-1,-1 9-47,4 92-136</inkml:trace>
  <inkml:trace contextRef="#ctx0" brushRef="#br0" timeOffset="134405.6876">5577 6467 133,'2'6'66,"0"2"-9,4 7 11,-4 1 5,-2-3-13,0-3-19,0 4-10,0 0-10,-2 3-13,-2 4-2,2 4-5,-3 6-1,-14 67-58</inkml:trace>
  <inkml:trace contextRef="#ctx0" brushRef="#br0" timeOffset="134609.6993">5451 7284 234,'0'0'178,"0"5"-80,-1 0-32,-3 7-18,3 2-30,1 5-12,1-1 1,4 5-7,1 2-32,0 2-57,-4 6 22,-13 56-97</inkml:trace>
  <inkml:trace contextRef="#ctx0" brushRef="#br0" timeOffset="134797.71">5472 8002 246,'3'8'129,"-3"0"-89,3 3-26,-2-1-4,-1-7 10,0 0-7,0 1-5,0 1-7,2 2 6,-2 9-7,-11 31-53</inkml:trace>
  <inkml:trace contextRef="#ctx0" brushRef="#br0" timeOffset="168805.6552">7261 5279 49,'-9'-4'68,"3"0"-22,-9-6 17,2 9-30,4 1-21,1 7-10,0 2 3,3 7-4,3 8 6,1 5-6,4 5 1,6-1-2,1-1-29,34 20-141</inkml:trace>
  <inkml:trace contextRef="#ctx0" brushRef="#br0" timeOffset="170863.7729">7430 4989 555,'-5'-4'210,"2"0"-24,-5 0-81,4 4-32,2 0-16,-1 0-31,3 0-26,3 0-5,-3 0 4,0 0 0,0 3 1,0-3 0,0 0-2,2 5 1,0-2 0,-1 1 0,2 2-5,3 0 0,2 0 5,-2-2 0,2 0-7,1-8 8,-6 0 6,3-4 17,-1-4 5,0-5-13,-1-9-4,-4 4-5,-2-1 3,-3 5-8,-1 7 8,2 3 14,-5 8 1,-1 4-23,-1 7 1,-4 7-1,0 6-1,1 1 0,6 1 0,2-9-6,6-1 5,2-8-7,3-1-2,0-3 1,3-1 0,1-3 3,4-3 6,-1-3 0,3-5 12,-2-2-4,-4-2-2,-1 2 0,-4-1-5,-2-3 11,-2 0 2,-2 4-2,-5 3-2,1 2 10,-2 4-1,-1 6-19,0 8 1,-4 6-1,3 8-1,-2 7-5,9 0-3,3 0 7,4-3-4,7-4 5,-1-7-10,3-7 1,-2-6 3,6-8 7,-1-2 6,-2-11 3,-2-4 1,-4-3 1,-5-4-5,-3 1 6,-5-3 0,-4 3-3,-4 4-3,0 4 18,2 7 10,1 8-23,-1 4-11,2 9 0,-1 7 0,1 3-1,1 8-5,1 2 5,5-3 0,0-4 1,2-10-2,0-2-4,2-6 5,-1 2-9,2-5-4,2-1-11,0 0-8,1-1 1,0-5 10,-1-1 10,-2 0 0,0-1 3,-3 4-5,-1-2-19,1 6-33,-2 6-172,0 5-91,-10 42-185</inkml:trace>
  <inkml:trace contextRef="#ctx0" brushRef="#br0" timeOffset="172244.8519">7319 9580 324,'-2'-11'235,"2"2"-74,-2-11-26,0 2 34,2 8 35,-1 2-39,1 6-19,-2 4-59,-1 3-36,2-4-41,-1 3-10,2 0-18,0 4 18,0 8 10,0 8-1,4 5-8,3-2-1,3-9-9,-1-3-18,0-7-25,3-6-1,0-6 32,3-8 21,-3-5 18,2-11-10,-6-7 1,-2-2-9,-6-4 14,-3 7-8,-4 15-5,-6 6-1,-1 13-24,-4 14 18,-3 4 6,-2 12 8,1 3-8,6-3 7,5-7-7,5-1 0,6-7-2,6 0-52,5-4-72,8-2-141,38 7-87</inkml:trace>
  <inkml:trace contextRef="#ctx0" brushRef="#br0" timeOffset="172818.8847">7307 9677 259,'1'0'297,"-1"0"-172,2 0-68,0 0-18,-1 0-26,5-4-13,-2 4 10,2 0-10,2-2 11,-2-3 4,3-2 33,-3-11-14,-2-1-19,1-10-7,-5 1-2,-6 1 1,-2 3 14,1 12 96,-2 7 11,0 7-10,-4 3-38,-1 5-47,0 4-23,-2 6-9,4-2-1,4 0 5,2-2-5,6-2-1,3-2-91,7 2-116,36 23-118</inkml:trace>
  <inkml:trace contextRef="#ctx0" brushRef="#br0" timeOffset="239349.6901">7306 7134 171,'-2'0'166,"2"1"-46,-4-1-33,2 3-16,2-2 4,0-1 24,0 0-3,0 0-24,0 0-27,0 0-17,0 0-13,0 0-15,0 2-38,2 6-69,2 4-32,-7 32-205</inkml:trace>
  <inkml:trace contextRef="#ctx0" brushRef="#br0" timeOffset="239532.7005">7358 7406 541,'-2'0'132,"4"2"-132,-2 2-12,1 8-32,2 5-62,0 5 2,-10 50-118</inkml:trace>
  <inkml:trace contextRef="#ctx0" brushRef="#br0" timeOffset="241395.8071">7361 7539 307,'-3'1'102,"-2"2"-102,-2 1-3,-1 9-6,2 0 9,0 3 0,3 0 2,-1 1 5,2-3-6,2 4-1,0-5-7,6 10-83</inkml:trace>
  <inkml:trace contextRef="#ctx0" brushRef="#br0" timeOffset="241648.8216">7306 7392 570,'0'2'158,"-2"-2"-70,2 0-53,-3 0-10,2 1 8,-1 3-31,2 3 4,-3 9-6,3 9 0,0 14-19,3 10-99,0 7-47,8 100-83</inkml:trace>
  <inkml:trace contextRef="#ctx0" brushRef="#br0" timeOffset="241847.8329">7312 8220 273,'-2'0'231,"2"0"-105,-2 0-65,2 2-11,-1 1-8,0 1-20,-1 3-8,-1 6-13,0 9-1,0 7-46,2 3-112,-2 52-134</inkml:trace>
  <inkml:trace contextRef="#ctx0" brushRef="#br0" timeOffset="242063.8453">7347 8586 174,'-4'4'88,"4"2"-17,-3 7-23,0 0 7,1-5-5,2 1-19,0 1-5,0-2-2,3 8-8,1-3-2,1 10-14,0 0-16,1 55-125</inkml:trace>
  <inkml:trace contextRef="#ctx0" brushRef="#br0" timeOffset="242294.8585">7392 9071 316,'0'2'152,"2"2"-47,-2 4-68,0 1 13,1 3-8,-2 4-6,-1 0-23,-1 5-13,-1 1 0,1-4-27,1-2-10,0-5-38,4-3-17,3 9-82</inkml:trace>
  <inkml:trace contextRef="#ctx0" brushRef="#br0" timeOffset="242505.8706">7405 9609 129,'-2'0'219,"0"0"-26,1 0-80,1 0-43,0-3-4,0 3-4,0 0-5,1-2-20,-1 2-23,0 0-14,0 0-1,2 0-38,-2 0-18,-2 0-22,2 0-52,0 5-91</inkml:trace>
  <inkml:trace contextRef="#ctx0" brushRef="#br0" timeOffset="243503.9277">7304 7457 186,'0'0'0,"0"0"-99</inkml:trace>
  <inkml:trace contextRef="#ctx0" brushRef="#br0" timeOffset="244194.9672">7340 7454 195,'-2'1'133,"1"1"-19,-1 4-15,1 0-7,-2-1-20,1 4-14,-1-5-13,3 8 8,0 1 5,0 4-13,0 4-13,2 6 2,-2 6 14,0 11-15,1 1-18,1 7-9,-1 3 2,2 2-7,0 4 0,1-5 5,-3-1 6,-1-1-4,0-1 2,-3 1-2,1-1-7,1-2 6,-1-4-5,2 5 5,-1-7 4,1 0-11,0-5 2,0-2-1,0-5 7,0-1-8,0-3 1,-2 0-1,1-1 0,-1-1 1,1-3 9,-1-2-4,1 2-5,1-7 0,0-2 0,-2 1 0,4-6 0,-2 0 0,0 2 0,0 2 0,0-1 7,0 4-7,0-7-1,0 4 0,0-6 1,0 4-1,0-2 1,1 2-1,1 1 1,-1-5 1,1 1-2,-2-4 0,3-4-10,-2 2-58,2-3-82,1-3-58,3-2 26,14-48-46</inkml:trace>
  <inkml:trace contextRef="#ctx0" brushRef="#br0" timeOffset="245156.0222">7306 7174 165,'0'0'49,"1"0"-20,-1 3 11,0-3 8,0 0 36,-1 0 47,1-3 26,-2-4-44,-1 3-44,2 0 43,-1 1-1,2 6-66,0-2-45,0 9-2,2 10 2,-1 12 42,2 9 0,-1 16-7,-2 7-17,-2 6 4,2 8-2,-3 2-10,3-2 1,0-1-5,0-6-5,3-8 0,-1-7 5,-1-5 2,0-5 8,3 5 1,-4-2 10,3 5-8,-1 3-5,1 0-8,0-2 1,0 0-1,-1 2-5,-1-2 0,1-3 1,-1 2-1,-1-2 0,-1-3 5,1-2-6,-2-10 2,2-3-2,0-1 0,-1-3 1,-1 1 0,2-1 0,2 2-1,-1 0 0,2 0 0,0-3-1,0 1 1,-1-8 0,1 2 1,0 0-1,-2 2 0,-1-9 0,0 5 0,2-8 0,-2 4-1,0-5-5,1 3 5,-1-4 1,0 3 1,2-2-1,-2 2 0,1-2 0,1 0 0,-1 3 0,-1-2 0,2 2 1,-1-3 0,-1 2-1,2-2 0,-2 1-1,0 4-5,1 1-1,-1 2 6,0-1-7,3 4-1,-6 2-9,2-10 12,1-1 6,-2-7 1,2-7 0,-1 1 8,2-2 2,-2-2 2,-2-1-13,1-11-54,-1-9-118,6-25-124,17-185-297</inkml:trace>
  <inkml:trace contextRef="#ctx0" brushRef="#br0" timeOffset="245928.0663">7795 8187 633,'0'3'276,"0"-3"-165,0 4-73,0-4-4,-3 1 47,3 3-12,0 9-21,3 11 14,-3 13-2,0 15-23,0 7-13,0 1-10,0 7-7,-3-1 16,3 4 29,-3-2-34,-3-8-9,1-11-1,0-8-7,2-13 0,0-11 0,3-11 5,0-4-4,1-6-2,2-5-63,4-16 27,7-16-46,4-21 13,7-13 36,-1 7 21,-2 13 11,-5 17-5,-2 15 0,-5 10 0,0 8-5,0 4 5,-3 1-1,5 5 7,-3 6 0,4 4 15,-4 10 9,3 4 24,-3 11-3,-6 7 0,0 2-12,-1 0-15,-2-3-2,0-7-16,-2-9-36,2-2-77,-3-4-118,-13 1-362</inkml:trace>
  <inkml:trace contextRef="#ctx0" brushRef="#br0" timeOffset="246966.1257">7268 7155 527,'0'5'132,"-4"6"-86,-1 10-26,1 5 4,4 1-3,3-5-2,0-5-2,6-5-10,1-3 64,4-8-37,-1 1-14,3-4-8,-4-4 0,0 0 1,-3-5-2,-3-5 4,0 2-6,-3-5-2,-3 0 4,-3-4-10,-3 5 26,-3 4 1,2 7 23,-2 5 23,3 4-8,0 4-54,-4 5-12,2 9 0,1 8 1,1 3-1,3-3 0,6-7-11,1-7-10,-1-10-73,0-5 65,0-2 29,3-11 23,6-5-23,-2-11-1,1-11 0,-7 0-6,-5 6 7,-6 5 7,-3 12 16,-3 4 40,-2 11 15,2 10-50,-4 8-16,1 11-12,-1 6 0,5 7 1,4 0-1,5-7-1,8-6-62,3-9-91,6-5-85,23-2-121</inkml:trace>
  <inkml:trace contextRef="#ctx0" brushRef="#br0" timeOffset="247545.1588">7264 9711 111,'-3'-1'815,"3"-1"-534,-3 0-184,3 2-80,0 0-17,0 0-42,1 2-81,1 4-32,5 5-44,12 15-116</inkml:trace>
  <inkml:trace contextRef="#ctx0" brushRef="#br0" timeOffset="251164.3658">7370 9694 379,'-2'0'207,"2"0"-91,-1 0-50,1 0-8,0 0 14,0 0-4,1 0-14,-1-1-5,2 1-19,-2-2-13,0 2-11,0 0-5,0 2 0,0-2 1,0 0-2,0 0-7,1 0-1,-1 0 1,0 0-4,2 1 1,0 1 8,3 1 2,1 0 1,3 1 0,-1 0 8,5 0 2,-3 0 5,1 0 5,2-1 0,-2-2-6,-2-1-7,4 2 1,-4-2 0,1 0 0,1 0-2,-2 4 7,4-2-4,-1 2-2,4 2 5,3-1 2,4-3-4,7 1 4,3-8-3,5-3 0,-6 1-2,1 1-2,-4 0-1,-7 6-5,-2-4-1,-3 4 0,2 0 0,-2 0 1,1 4 4,2-8-5,-1 4 6,0 0-6,1 0 7,0 0 1,0 0 1,3-7 20,-1 4 35,3-3-13,-4 0-29,2 1-16,-6 1 2,5-2 2,-1 2-2,-1-2-8,0 2 10,2 0-4,-3 0-1,-2 0-5,-4 3 5,-4 1-5,-1-5 6,-4 5-7,-2 0 0,0 0 0,-4 5 8,2-5-1,0 0 7,0 0-7,0 0 0,0 0-6,0 0-1,0 0 1,0 0 0,0-5-1,0 5-1,0 0 0,0 0-8,0 0 9,8 0-1,0 0 1,4 5-1,2-5 1,0 0 1,1-5 0,0 5-1,-2 0 1,-3-1 0,2 1 0,-1 1-1,-4-1 1,3 5-1,0-5 0,3 0 6,0-5-5,1 4-1,4-3 0,-2 1 0,2 1 1,-1-5 0,-3 3-1,-4 1 0,-3 0 0,-3 3 0,-2 0 0,-1 0 0,1 0 0,1 0-1,1 0 1,4 0 0,3 0 0,3 0 1,1-4-1,-2 2 1,4 0 0,-5-2 0,-2 3 0,-1 1-1,-8 0-1,0 0 1,-1 0 0,3 0 0,0 0-1,3 0 1,1 0 0,4 0 0,2-3 1,-3 1 0,1 0 0,-4 0-1,-2 2 1,-2-1 0,0 2 5,-3-1 2,0 0-2,0 0 0,0 0-6,0 0 0,1-1-6,2 1-1,6-4 5,3 0 2,0 0 1,2 0 0,-5-2-1,-5 6 0,0 0 0,-4-4 0,0 4 0,-2 0 6,2 4 0,0-4-5,0 0 9,0 0-10,0 0 0,0 0 0,2 0-9,-2 0 1,0 0 8,2-4-2,-6 8 2,4-4 0,0 0 0,0 0 6,0 0 0,0 0-4,0 0-1,0 0 5,0 0-6,0 0 0,0 0-1,0 0 0,0 0 0,0 0-5,0 0 5,0 0 1,0 0 2,0 0-1,0 0 7,0 0-7,0 0 0,0 0 7,0 0-7,0 0 0,0 0 0,0 0-1,0 0 1,0 0-1,0 0 0,0 0 0,0 0 0,0 0 0,0 0 1,0 0 0,0 0 10,0 0-1,0 0 2,-5-12-12,4 8 0,1 0 0,-2 1 0,2 0 0,0 2 1,-3-1-1,3 0 0,-2 0 1,2 2 0,0-2-1,0 2 1,0 0-1,0-2-1,0 2 1,0 0-1,0 0 0,0 0-7,0 0 8,0 0-1,-1 2 1,1-2 0,0 0-6,0 0 5,0 0 1,-1-2 0,-1 1 1,0 0 5,0-5-5,0 2-1,-4 1 1,3-6-1,-1 2 0,-2-5 0,-2-2 0,-2-4-1,-2-5 0,0-1-10,-3-1 1,-2 3 9,6 1 0,2 9-5,1 2 6,3 2 0,-2 3 0,4 0 1,-1 1 1,4 4-1,-3 0-1,6 0 0,-3 0-7,0 0-5,1 0-11,4 4-10,7 6 18,1 5 8,11 3 7,0 2 0,2 1-1,-1 1-20,-3 3 13,-2-3 1,-3 2-7,-3-2 13,-2 1 0,3-1-13,-5 1 13,-1 0-8,-7-1 0,-1 0 9,-4-1 21,-8 1-1,-8 9-1,-9 6-10,-13 12-9,-8 7-64,-2 2-86,5-9-128,-38 4-313</inkml:trace>
  <inkml:trace contextRef="#ctx0" brushRef="#br0" timeOffset="261852.9772">6640 7346 541,'0'3'223,"-2"-3"-128,-1 1-50,3-1-15,-2 0 9,2 3 19,2-3-5,-2 0-34,0 0-13,0-3-6,0 3 0,0 3 0,0-3 0,0 0 0,1 1-72,-1 2-38,2 7-10,0 2-18,1 3-39,11 15-139</inkml:trace>
  <inkml:trace contextRef="#ctx0" brushRef="#br0" timeOffset="262029.9873">6679 7477 223,'0'0'198,"-3"3"-132,3 3-36,-2-2 3,1 2 3,-2 0-7,3-2-10,3 4-17,0 3 4,4 3-5,1 1-1,1 5-18,1 1-79,12 28-58</inkml:trace>
  <inkml:trace contextRef="#ctx0" brushRef="#br0" timeOffset="262241.9994">6764 7808 154,'0'0'182,"0"0"-83,0 3-62,-2-3-13,4 1 6,-2 2-6,1 4-3,2-3 2,2 5-17,1 7 0,0-4-5,1 6 10,1-5-10,-2 3-1,-3 0-38,0 3-76,-6 19-124</inkml:trace>
  <inkml:trace contextRef="#ctx0" brushRef="#br0" timeOffset="262436.0105">6823 8041 87,'0'1'85,"0"2"-16,2 1 5,0 0-7,-1-2-17,1 0-16,-1 2-8,1 2-7,-1-4-2,1 0-8,1 2 0,-2-2-4,1 1-5,-2 0-93,-8-9-223</inkml:trace>
  <inkml:trace contextRef="#ctx0" brushRef="#br0" timeOffset="263542.0738">5807 7354 64,'2'-1'3,"9"-2"-3</inkml:trace>
  <inkml:trace contextRef="#ctx0" brushRef="#br0" timeOffset="263705.0831">5818 7354 24,'0'0'70,"0"0"19,0 0-4,0 0-5,0-1-13,0 1-14,0 0-31,0-3-22,2 2-5,-2 1-1,1 0 6,0 0 0,-1 0-9,0 0-12,2 1-61,4 2-112</inkml:trace>
  <inkml:trace contextRef="#ctx0" brushRef="#br0" timeOffset="263985.0991">5895 7294 379,'-2'0'245,"0"0"-104,0-2-80,0 2-17,0-2 23,-2 1 10,2-4-10,1 4-29,1-2-38,0 2-6,1-1-41,1 2-32,1 0-25,-2 2-34,3-2 24,-2 0 0,7 0-123</inkml:trace>
  <inkml:trace contextRef="#ctx0" brushRef="#br0" timeOffset="264207.1118">5887 7318 312,'0'0'322,"0"0"-160,0 0-82,0 0 1,-2 2 45,2-2-20,0 0-29,0 0-44,0-2-33,0 2-5,0 2-25,2 0-99,1 4 30,2 5 45,3 4-25,3 6-61,5 5-77,27 36-157</inkml:trace>
  <inkml:trace contextRef="#ctx0" brushRef="#br0" timeOffset="264428.1245">6036 7680 139,'4'5'72,"0"-1"0,6 3-7,-4 1 17,-2-2-5,-1-2-11,-3-2 16,0-2 5,0 2-18,-1-2-15,-2 4-27,1-1-19,-1 1-7,0 3 18,-2 7-10,2-1-9,3 7-84,3-4-114,22 10-316</inkml:trace>
  <inkml:trace contextRef="#ctx0" brushRef="#br0" timeOffset="264629.136">6164 7908 36,'0'0'458,"0"0"-386,2 4-63,0 0-1,0 2-7,1 0 5,4 0-5,-3 1 0,0-1 1,2 0-1,0-2 5,1 2-6,2 4-45,24 10-86</inkml:trace>
  <inkml:trace contextRef="#ctx0" brushRef="#br0" timeOffset="264945.154">6661 8389 21,'4'11'7,"1"4"-6,4 6 52,1 3-22,4-3-2,-1-3 25,3-2-32,-1-2-10,0-5-4,-1 2-2,-3-4-6,-1-2 0,-3-3-177</inkml:trace>
  <inkml:trace contextRef="#ctx0" brushRef="#br0" timeOffset="266497.2428">5879 7363 348,'0'4'172,"0"-4"-116,0 2-43,-1 0-7,1 4 3,0 0 5,0 1 4,1 5 9,4 4 22,1 5 13,4 5-17,3 4-24,4 3-14,2 0 5,5 1 5,2 6 4,2 2 1,2 3-4,-2 0-9,-1 4 2,2 2-1,-4-2-9,1-4 10,1 0 2,3-6-1,0-4 5,-3 1-1,-3-6-14,-1-3 5,-3 0-1,-6-5-4,0 2 10,-2 0-6,3 1 6,1-2-2,-2 3 29,6 0-16,0 3-13,4-2-4,-3 2 6,6 1 2,-3-3-5,1 5 9,-6-6-8,0 2 1,-6 0-10,2-1 10,0-3-4,-5-3-1,2 1 3,1-1-1,-2-2 1,0-2-2,0 1-5,1-3-1,-2-1 10,0 1-10,-1-3 1,0 3-1,0-4 0,0 5 5,-1-3 0,1-1 33,2 2-9,0-6-21,2 3-3,3 1 6,0-4 20,1 5-22,4-1-2,-4 2-1,0 2 1,-2-1-8,-1 7 0,0-1 1,-3-3 5,-1 5 0,4-3 0,-4-2 2,2 0-8,3-5 0,-1 2 7,2 1-7,2 0 1,0 4 0,-1 3-1,2-2 0,-5-2 1,-3-2 1,0-5 7,-1 2-9,-1-1 1,1 0 0,1 0 0,2-1 1,-5-2-1,-1 0-1,0-3 1,-2-4-1,-2 0 0,-2 1 1,1-2-1,1 1 0,0 2 1,2 1-1,2 0 1,0 4 0,4 2-1,0-2-8,0-1 8,-1-1 2,1-2-1,-5 2 0,0-2 0,-2-1-1,1 1 1,0 0-1,-1 0 1,0-2 0,2 3-1,-1 0 1,-1-1-1,0 0 1,0-1 0,-1-3-1,-1 2-1,-2-2 0,0-2 0,0 0 1,-2 0 8,2 0 3,0 0 2,0 0 16,0-2 5,0 2-4,2-1-1,-2 1-13,0 0-2,-2 1-14,2-1-153,0 0 96,2-20-187</inkml:trace>
  <inkml:trace contextRef="#ctx0" brushRef="#br0" timeOffset="268372.3501">7470 9577 160,'2'0'92,"-4"0"-49,2 0-13,2 0 24,-4 0 24,4 0-3,-2-4-10,0 4-16,0 0-11,0 0-17,0 0-6,0 0 0,0 0-8,4-7-6,-4 7-1,0-1-6,0 1-6,0-2-3,0 2 7,0 0 7,0 0 1,0 2 1,0-2-1,-2 0 0,0 0 0,2 0 0,-2 0 0,1 0-1,1 0 1,0-2 0,1 2 1,-1 0 14,0 0 24,2 0 15,-4-2 3,2 2-5,2 0-16,-2 0-15,2-1-12,-2 1-9,2 0-15,-2-3 9,4-3 6,1 3 6,2-3-5,-2 3 1,-2-1-1,1 4 1,-3-3 5,-1 3-6,0 0 0,2 0 10,-2 0-11,0 0 1,0 0-1,3-4-11,0 2 11,0-2 6,2 0-5,-3 2 0,2-2 0,-2 1 6,-2 0-7,3 3 1,-3 0-1,0 0-1,0 0 1,-3 3-2,3-2-8,-1-1-17,1 2-27,-1-2-39,1 0-26,0 2-17,-2 2 38,0 3 2,-10 10-99</inkml:trace>
  <inkml:trace contextRef="#ctx0" brushRef="#br0" timeOffset="269959.4408">7408 9569 148,'0'0'158,"0"-3"-68,0 3-39,4-1-17,-2-3-32,3 3 23,1-8-13,0 4 3,3-1 8,4 1 13,-4-2 0,-1-1-26,2-2-1,-1-1 26,4-4 37,1 0-18,-1-6-53,5 1 11,0-2-12,5-1-3,4-6-8,4 1 22,3-2-22,0-1 5,0 10 6,-4-5 9,2 2-1,-2 0-8,0 2 0,2-4 0,-1 0 11,-6 1-11,-2 5 0,1-2-6,-4 3 6,1 0 32,-2-1-31,1 4 6,-1-3-1,2-1-6,2-1 1,0-1-1,-2-1 0,-1 2-21,-3 1 21,-6-2 0,3 6 7,-3-4 4,2 4-11,1-4 2,4-1-2,-2 0 0,5 2-7,-1-1-5,-1 2 9,-1-2 3,-2 1 0,3-3-69,-1 1 51,0 2 18,2-2 0,2 0-1,-7 4 7,5 1 15,-7 5-21,-3-2 18,1 5-6,2-1 1,-2-3-5,3-4 5,6 2-4,-2-5-9,1 3 6,-4 0 3,-2 3-7,-5 3 6,-2 4-7,-4 2-2,-2 4-21,-2 4 22,2-4 14,0 0-8,-1 0-5,1 3 0,-2-3 5,-3 0 2,3 0-2,-2 0-5,-2 0 5,-2-3-5,0-1 1,-7 1-1,-3 2 0,-7 1 0,-3 1-1,-7 0 1,1 5 0,6 0 1,2-2 14,7-2-5,4-2 2,2-2 7,2-1 1,5 2-9,0-5 4,-1 2-1,-1 2-9,-1 0-5,-4-2-1,5 2-1,-3 2 1,4 0 0,3 0 0,2 0 0,2 0-1,2 0-14,1-2-22,3 2-19,7-1 56,8-4 0,5-1 2,8-1 8,3-3-16,4-2 6,-4 0-7,0 3 5,-7 5 2,-3 3 0,-8 2-6,-5 4-6,-5 3-13,-2 2 14,-1 1 11,1 0 3,3 4-1,0-3 10,2 1-11,1 0 5,1-1-6,-2-2 1,-1 0 1,-3-3-2,-4-1-20,-2 1 20,-4 5 1,-2-2 8,-9 10 12,-2 3 21,2 1-3,-4 2-15,9 0-14,1 0-9,0-3 0,2 5 5,-1 2-6,1-1 0,3-2 0,-3 1 0,-1-4 0,2-3 1,-1-2 7,-1-3-8,-2 4-44,-18 35-176</inkml:trace>
  <inkml:trace contextRef="#ctx0" brushRef="#br0" timeOffset="271531.5308">8831 7222 301,'-1'0'236,"1"0"-142,0 0-55,-1 0 23,1 0 62,0 0 4,-2 0-58,2 0-41,0 3-20,0-3-9,0-3-1,0 3-12,0 3-38,0-3-38,0 3-2,-2 3-44,1 7-215</inkml:trace>
  <inkml:trace contextRef="#ctx0" brushRef="#br0" timeOffset="271754.5435">8860 7159 112,'-2'0'143,"2"1"-109,-3 2-34,-5 15-87</inkml:trace>
  <inkml:trace contextRef="#ctx0" brushRef="#br0" timeOffset="271935.5539">8814 7186 10,'0'0'27,"0"0"-15,0 0-11,0 3-1,0 0-16</inkml:trace>
  <inkml:trace contextRef="#ctx0" brushRef="#br0" timeOffset="272146.5659">8790 7212 223,'0'0'164,"-3"0"-86,2 3-39,-1-3 3,2 0 6,-3 0-14,3 0-22,-1 1-11,-2 5-1,0 2-19,-3 1-94,-12 13-196</inkml:trace>
  <inkml:trace contextRef="#ctx0" brushRef="#br0" timeOffset="272342.5771">8713 7329 133,'-4'2'159,"2"2"-94,-3 2-22,-1-1-20,0 2 5,2 0 2,-1 0-19,2 1-10,-2 1 0,0-1 0,2 2-1,0-1-5,-2-2-34,-14 16-101</inkml:trace>
  <inkml:trace contextRef="#ctx0" brushRef="#br0" timeOffset="272520.5873">8562 7514 75,'0'0'211,"-2"0"-62,1 2-61,-2 0-20,3-2-16,0 0-7,-2 0-18,1 2-12,-4 3-9,0 2-5,0 4-1,-1 3-11,0 6-76,-19 35-190</inkml:trace>
  <inkml:trace contextRef="#ctx0" brushRef="#br0" timeOffset="272730.5993">8386 7818 306,'-2'0'241,"2"4"-157,-7-4-60,5 4-15,-2 2 0,0 1-1,-5 5-7,1 0-1,-1 6 0,1 1-28,1-1-77,3-2-21,1-3-6,1-6-9,4-1 52</inkml:trace>
  <inkml:trace contextRef="#ctx0" brushRef="#br0" timeOffset="272910.6096">8257 8042 57,'-1'0'108,"-4"3"-11,0-2-29,3 2-10,-3-2 4,-1-1-14,2 3-17,-2-1-14,-1 10-16,-4-4 1,2 6-2,-1 3-1,2 2-79,-18 33-122</inkml:trace>
  <inkml:trace contextRef="#ctx0" brushRef="#br0" timeOffset="273127.622">8014 8344 151,'-4'1'128,"1"5"-76,-3 0-26,0 0-16,1-2-4,1 6-4,-2 0 4,-3 3-5,0 9-1,-12 11-14,-71 91-69</inkml:trace>
  <inkml:trace contextRef="#ctx0" brushRef="#br0" timeOffset="273345.6345">7713 8866 372,'0'0'186,"0"0"-135,0 3-36,0-3-14,-1 0 10,-3 4-2,0 0 0,-4 12-8,-3 1 0,0 5-1,1-3 0,-4 3-42,5 0-62,-11 28-88</inkml:trace>
  <inkml:trace contextRef="#ctx0" brushRef="#br0" timeOffset="273524.6448">7511 9218 153,'-1'4'147,"-1"-4"-78,-1 4-45,0 2-12,-2 0 9,0 4 28,2-7-10,0-1-19,3-1-13,0 2-6,-3 7 0,-4 10-1,-2 8-75,-23 58-107</inkml:trace>
  <inkml:trace contextRef="#ctx0" brushRef="#br0" timeOffset="273773.659">7410 9516 243,'0'0'141,"0"0"-72,2 0-18,-2 0 25,0 0 14,0-2-12,0 0-16,1 0-17,-1 2-36,1-4-9,1 2-135,4-2-50,3-5 148,0 1-74,27-33-110</inkml:trace>
  <inkml:trace contextRef="#ctx0" brushRef="#br0" timeOffset="273952.6692">7573 9167 364,'-2'-2'158,"2"2"-82,0-2-46,2 2-21,-1-4-9,7-4-83,3-9-82,42-54-100</inkml:trace>
  <inkml:trace contextRef="#ctx0" brushRef="#br0" timeOffset="274348.6919">8726 7192 111,'11'-15'78,"-7"-1"-21,9-10-5,-4 9 4,-7 5 8,4 5-8,0-2-41,7 3 6,-2-1-15,6 0 1,0 0-7,-2 3 15,-2-4-30,-1 1 30,-3 1-33,1 4-19,-2 6-230</inkml:trace>
  <inkml:trace contextRef="#ctx0" brushRef="#br0" timeOffset="274531.7024">8820 7126 337,'-6'3'147,"0"0"-103,-8 4-32,-3 9-11,3 3-1,-4 6-47,-18 43-128</inkml:trace>
  <inkml:trace contextRef="#ctx0" brushRef="#br0" timeOffset="274752.715">8501 7711 40,'-5'11'60,"-1"-1"8,-9 12-28,-1 1-23,-2 0-10,2 3-6,-1-1 0,3-5 0,1 2 0,1-5 0,1 3 0,0-3 0,3-3-1,-3 2 1,0-3 0,2 2-1,-6-2 0,-16 36-96</inkml:trace>
  <inkml:trace contextRef="#ctx0" brushRef="#br0" timeOffset="274985.7283">8069 8338 51,'-6'6'27,"2"4"-20,-8 3-7,-4 10-7,-1 5 7,-6 5 9,-3 1 75,-6 6-1,-1-2 11,1 0-40,10-5-33,8-13-10,7-11-10,4-1 1,0 4 4,-6 7-6,-36 54-222</inkml:trace>
  <inkml:trace contextRef="#ctx0" brushRef="#br0" timeOffset="276469.8132">7388 9710 39,'0'1'48,"-2"2"39,1 5-12,1-4-3,-2 4-11,2-1-20,0-3-8,2 5 25,-2-8 2,1 1-4,-1 0-5,2-1-14,2 5-2,3 1 11,6 7-22,0 3 3,5 5-7,2 5-5,2 3-3,1 2 6,-2 1-6,2-1-2,-4 0-2,2 1-8,-3-3 2,3 1 7,-2 2-8,7-1 0,4-3 7,4 7-7,8 1 8,1 5-8,2 4-1,-2-3-5,-4 1 5,-3-2 15,-4 3 14,-6 3-22,-4-7 17,-5-8 6,-3-3-12,0-5-12,4 1 3,-2-7-7,-1 4-1,7 1 10,-1 0-11,3 3 7,1 9-7,-4-5 0,0 4 1,-4-3-1,-5-6 0,0 3 0,1-6 1,0 4 5,-1-5-4,3-2-2,0-1 1,0-4 5,0 2-5,-2-4 0,1 2 0,1-4-1,-4-2 1,0 1-1,0-3 1,-4-2-1,-2 2 1,-1-4 0,-4 0-1,3 0 1,-3-3 0,0 0 11,0 0 12,0-3 29,0 3 16,0-3 12,0 3 7,-3-2-1,1-3-3,0 0-49,-3-2-28,-7-13-5,2-3-1,-8-11-1,-2-11-8,-1-14-10,-1-8-3,6-1 8,-1-5 1,5 13-18,5 11 12,3 15 18,1 19 0,3 7 0,0 8-10,0 0-8,1 0-24,3 3-19,4 4 35,5 2 25,5 5 0,0 6 1,4 5 0,-2 5-6,-4 7 5,1-2 1,-7 17-1,1 0 0,-4-1 1,-5-2 1,-4-6 0,-1-9 0,-4-9 0,-1-8 1,2-2 13,-7-4 13,-8 2-7,-11 8-21,-11 2-25,-7 3-158,-75 11-180</inkml:trace>
  <inkml:trace contextRef="#ctx0" brushRef="#br0" timeOffset="277109.8498">8827 7338 277,'-2'3'87,"-1"-1"-66,-2 1-21,-3 1-12,-24-16-223</inkml:trace>
  <inkml:trace contextRef="#ctx0" brushRef="#br0" timeOffset="280954.0697">8692 8529 175,'1'-3'95,"-1"3"-71,2-1-24,-1-2 0,1 3 2,1-6 5,-1 5-7,0-2 5,0 2-5,-2 1-35,1 1-73,-1 12-9</inkml:trace>
  <inkml:trace contextRef="#ctx0" brushRef="#br0" timeOffset="285234.3145">7033 7247 64,'0'0'107,"0"0"-28,-2 0-14,2 0 26,-1-2-4,1-2-39,-1-2-24,1 1-22,0 1-2,0 3-15,1-2-77,2 3-29,2 3 22,13-3-54</inkml:trace>
  <inkml:trace contextRef="#ctx0" brushRef="#br0" timeOffset="285441.3263">7183 7228 300,'-9'-6'139,"2"2"-62,-13-2-4,2-10-5,5 5-4,-3-7-8,7 2-43,1-1 13,4 5-19,1 5-7,-3 0-7,1 3-104,-29 0-89</inkml:trace>
  <inkml:trace contextRef="#ctx0" brushRef="#br0" timeOffset="294330.8348">5509 9734 280,'0'-2'276,"0"2"-135,0 0-102,0 0-30,0 0 9,0 0 66,-1 0 24,1 0-24,-2 0-31,2 0-22,0 0-1,0 0 5,2 0-10,-2 0-5,1 0-11,-1 0-9,0 0 1,0 0 0,2 0-1,-2 0 1,0-4 1,0 2-1,0-2 0,-2-4-1,1 0 1,-4-2 0,-2 5-1,0 1-12,-1 4 12,0 2-1,0 3 1,-1 3-12,3 8-1,1 6-1,5 4 8,1 4 5,5 0-6,4-3 6,-2-10-5,1-2 6,-1-10 6,-2-1-4,0-4 5,0 0 4,-3-4 2,0-3 7,0-11-4,-2-2-4,1-3-6,-4-3-5,0 10 8,-2 2-3,0 8 0,2 5 5,2 1-10,-3 0-1,3 0-7,0 1-7,0-1 1,0 3-1,0 1 13,0 2-1,0 2 1,0-5-8,3-2 0,-3-2 0,2 1 9,1-4-1,3-6 1,3-3-1,4-6 1,-2-1 0,-7 1 0,-2 7 9,-4 2 4,-2 6 8,-2 2-3,-1 2-18,-1 6 0,-3 4-6,-4 2 6,2 0-1,2 3 0,5-5-13,5-2 5,2-1-3,1-1 2,-1-3 2,2 0 8,-1-3 0,-1 3 0,-1-6 6,0 3 2,0 0 4,2-3 0,-2 0-7,1-9-5,1 3-13,-1-2-38,3 0-86,-3 5-113,4-2-438</inkml:trace>
  <inkml:trace contextRef="#ctx0" brushRef="#br0" timeOffset="296179.9406">5482 7341 250,'-3'-2'248,"0"1"-122,-1-2-60,1-1-17,1 2 19,0 2-4,0 0 5,1 0-30,2 2-28,-1-2-11,0 4-15,4 0 6,-1 2 8,5 3 0,1 4 1,3 0-1,2 2 2,-2 5-2,1 0 1,-1-1 0,-5 4 1,-1 2-1,-2 5 0,-8 7 2,-6 6 8,-5 10-1,-3 4 2,-3 7-2,1 3-2,4-5-6,4-10 0,6-7 0,4-8-1,4-3 0,1-2 0,5-3 1,6 0-1,5 0 0,9 1 0,4-2 1,2-4-1,1 3 1,-1 2-1,-8 4 0,-10 5-1,-8 7 1,-13 10 1,-7 9 0,-15 8 8,-4 3 0,1 2-2,0-11-7,13-15 0,8-8-1,11-13-10,8-5 10,4-3 1,8 2 0,0 1 0,3-2 0,-4 3 0,-1 3 0,-3 8 0,-5 11-1,0 8 1,-4 10 1,-4 6 5,-2 0 3,-4-2-2,0-9-1,-3-7 2,-3-9 2,-1-2 13,2-8 10,-2-4-14,0-3-5,3-9-5,0-3 0,1-6 0,4-4 1,1-6 16,0 0 17,1-2 2,-1 0-10,2-1-17,-4 0-18,2-3-24,-1 1-129,-5-23-116</inkml:trace>
  <inkml:trace contextRef="#ctx0" brushRef="#br0" timeOffset="296951.9847">5943 8361 840,'0'2'195,"0"-2"-182,0 8-13,2 8-6,2 5 6,-4 11 0,0 13 16,-4 14 13,2 9-4,-5 7-7,1 5 0,-4-3-4,4-3-5,0 1-3,1-8-5,2-5 5,0-7-5,2-14 0,0-11 1,1-17 4,0-9 9,0-8 27,0-9-3,1-19-26,6-17-11,5-16-1,9-8-1,6-7-9,7 8 3,2 15 4,-5 17-5,-10 17 5,-6 15-7,-9 8-6,-1 2-6,-1 7 11,2 8 9,1 4 1,-1 5 0,2 10 1,-2-1 11,0 2-5,0 2-5,0 0-1,0 2 7,-1-2-1,-2 7 1,-6 8-8,-1 7-59,-8 94-268</inkml:trace>
  <inkml:trace contextRef="#ctx0" brushRef="#br0" timeOffset="297113.994">6385 9260 731,'0'0'126,"0"1"-126,-2 3-49,1 11-47,-22 40-189</inkml:trace>
  <inkml:trace contextRef="#ctx0" brushRef="#br0" timeOffset="298340.0641">5470 9860 151,'-1'0'380,"-1"-1"-220,0-2-83,2 3-44,2-1 21,-2 1 27,2 0-20,-2 0-32,1 0-20,-1 0-3,3 0-6,0 0-1,5 0 1,4-2 2,12-3 13,6-5 6,7-3 4,6-4-2,2 2 1,-1-1-8,-5 2-10,-3 8 0,-4 3-4,-1 4-1,2 3 0,0 0 1,11 0-1,4-1 5,9-6 3,1-1 5,3-2-5,-7-2 3,-6 0 1,-4 7-11,-12 1-1,-6 1 1,-9 3-1,-9 2 0,-3-2 0,-2-4 5,-4 0 2,-1 0 34,1 0 37,1 0-2,0-1-5,0-4 1,-2-6-37,2-2-25,-4-8-10,-1-2 7,-2 3-7,-5-2 0,-9-1 0,-1 2 1,-10-1-2,0 3 0,-3 3 0,-1-4 1,8 6-1,-2-3-1,10 7 1,6 2 0,8 4 0,3 4-7,7 2-23,2 2-23,7 2 34,7 7 13,2 1 5,5 0 0,1 3 0,-2-4 1,3 4-1,0 1 1,-2 3 1,2 7-1,-3 3 0,-7 2 0,-2 3-1,-6-8 1,-6 2 0,-5-5 0,-5-5 0,-6 1 6,-9 2 1,-12-1-1,-10 9 2,-11 1-7,-9 1-1,0-4-9,4-2-116,16-5-154,-7 9-277</inkml:trace>
  <inkml:trace contextRef="#ctx0" brushRef="#br0" timeOffset="300924.2119">5553 9848 108,'-3'-6'115,"2"-1"-67,-3-2-16,-2-2 17,3-4 20,-3 0 8,-1-3-13,3 6-29,-1-2-8,2 5 10,1 2 25,1 4 5,-1-1-11,2 4-34,0 0-10,-1 4-6,1-4-5,-2 3-1,-1 4 2,2-3 11,-3 5-2,2 3-4,2-6-7,2 1 1,-1-4-1,3 1 1,1-1-1,-4-2 1,1-2 7,-1-2 7,-1-8 6,4-6-9,-4-10-6,0-2 0,-4-3 1,-2 3 1,-5 9 13,0 4 19,0 11-2,1 4-17,0 2-21,0 7-1,2 7-9,-2 7 1,0 8 3,2 3 5,2 0 0,5-6 0,2-6 0,3-8 1,-2-7-1,3-5 1,-2 1 1,3-4-1,-2-2 6,4-5 2,1-5-7,-2 1 5,-2-2-4,-4 4 5,-1 3-1,-1 4 2,1 4-8,0 0 0,-1 3-8,1-3-2,0 1-5,-2 5 9,4-2 4,-2 4 1,1-1-8,4 1-59,6-4-32,1 3-64,26-11-203</inkml:trace>
  <inkml:trace contextRef="#ctx0" brushRef="#br0" timeOffset="301257.231">5481 9661 535,'-5'-4'143,"2"1"-25,-5-6-20,3 5 47,2 3 4,2 0-29,1 1-33,1 0-30,-1-3-27,0 3-18,0 0-11,0 3 0,0-3 0,-1 0-1,1 0 0,1 1-45,-1 3-59,3 0 5,0 2-6,3-1-33,3 1-1,2-4-14,27-3-87</inkml:trace>
  <inkml:trace contextRef="#ctx0" brushRef="#br0" timeOffset="302040.2758">7301 9548 476,'-1'0'205,"-1"-2"-58,2-2-13,-3 4 7,3 0 7,0 0-11,0 0-41,-1 0-30,1 0-27,0 0-21,0 2-9,0-2-9,0-2 1,0 4-1,0-4 0,1 2-18,-1 2-84,3 0-124,3 3 19,0 5-6,22 16-104</inkml:trace>
  <inkml:trace contextRef="#ctx0" brushRef="#br0" timeOffset="302224.2863">7353 9641 628,'-3'-2'134,"2"-2"-22,-5-3-52,5 4-3,-1 0-12,0-1-28,2 4-17,2 0-88,0 4-123,3 6 53,4 13-61</inkml:trace>
  <inkml:trace contextRef="#ctx0" brushRef="#br0" timeOffset="307166.569">5511 9773 506,'-5'-6'121,"-2"2"-53,-5-5-34,0-5 4,0 2 13,0 2 18,4 0 13,4 2-10,0 4-10,2 4-37,2 0-17,2 0-8,-2 0-2,2 0-13,1 3-49,2 2-25,4 5-29,4 1-58,16 4-59</inkml:trace>
  <inkml:trace contextRef="#ctx0" brushRef="#br0" timeOffset="307607.5942">5490 9693 556,'-1'0'167,"1"0"-125,0 1-41,0-1 0,0 0 11,0 2 30,0-2-10,-2 4-20,2-2-6,-2 4 0,1 0-5,1-2 1,0 0-1,0 0 1,3 2-1,-1-4-1,-1 0 2,2 0-1,0-2-1,0 0-9,3 0-21,-2-4-18,0-4-7,0-4 4,-1-3-2,-4-4 31,-1 2 20,-2 2 2,-4 6 12,-1 2 18,3 7 18,0 0-9,0 0-21,1 3-7,2 1-1,0 1-9,1 0 5,0 5-5,2-4-1,2 0 0,2 0 1,0 4-1,2-3-41,4 1-61,0-2-42,12-6-171</inkml:trace>
  <inkml:trace contextRef="#ctx0" brushRef="#br0" timeOffset="307871.6093">5519 9728 318,'0'0'103,"0"0"-74,0 0-22,0 0 11,1 0 23,-1 0-16,0 0-16,0-2-8,0 2 0,1 0-1,-2 2 0,1-2-23,5 0-119</inkml:trace>
  <inkml:trace contextRef="#ctx0" brushRef="#br0" timeOffset="308088.6217">5533 9755 565,'0'0'158,"-3"0"-88,3-1-54,0 1-16,0 0-1,0 0 1,0 1-11,3 3-20,2 4 7,4 9-50,-3-5-77,4 14-206</inkml:trace>
  <inkml:trace contextRef="#ctx0" brushRef="#br0" timeOffset="308298.6337">5541 9794 187,'0'0'194,"0"0"-101,0-1-39,-2-2 9,1 2-14,1-3-32,-2 0-17,5-4-47,22-14-169</inkml:trace>
  <inkml:trace contextRef="#ctx0" brushRef="#br0" timeOffset="308530.647">5594 9781 130,'-5'4'131,"3"0"-35,-2 3 3,-2-1-2,4-2 19,0-4 19,2 0-3,-3-2-39,0 0-53,0 0-22,2 1-18,1-2-6,-3 3-65,6-2-79,4 1-160,36-21 7</inkml:trace>
  <inkml:trace contextRef="#ctx0" brushRef="#br0" timeOffset="309045.6764">7229 9667 42,'0'3'309,"0"-3"-212,0 1-74,0 1-14,0 2-8,0-4 10,0 0-2,2 0-9,-2 0-79,-2 0-201</inkml:trace>
  <inkml:trace contextRef="#ctx0" brushRef="#br0" timeOffset="309250.6882">7301 9734 13,'0'0'261,"0"0"-193,0-2-52,0 2-7,0 0 8,0 0 2,3 0-19,1 0-88</inkml:trace>
  <inkml:trace contextRef="#ctx0" brushRef="#br0" timeOffset="309470.7007">7358 9704 232,'-2'2'105,"2"2"-78,-1 4-18,1 2-8,0 0 0,1 3 0,2-1 0,0 2-1,3-1-8,-1 9-148</inkml:trace>
  <inkml:trace contextRef="#ctx0" brushRef="#br0" timeOffset="310130.7385">7313 9755 315,'0'0'141,"0"0"-99,-1 0-29,1 0 16,0 0 26,0 0-22,0 0-22,0 0-10,0 0 1,0 0-1,0 0-1,0 2-30,0 0-24,0 2-51,-5 6-208</inkml:trace>
  <inkml:trace contextRef="#ctx0" brushRef="#br0" timeOffset="313424.9269">5278 13348 100,'0'0'0</inkml:trace>
  <inkml:trace contextRef="#ctx0" brushRef="#br0" timeOffset="317689.1708">2655 9763 495,'0'0'122,"0"0"-101,0 0-21,0 0-24,2 3 17,-2-3 7,1 1 2,4 2 4,4 0-6,0 5 6,4 0-6,5 2 1,2-1 0,3 5-1,7-2-100,63 14-149</inkml:trace>
  <inkml:trace contextRef="#ctx0" brushRef="#br0" timeOffset="317880.1817">3340 9909 595,'0'0'147,"4"2"-105,2-1-42,1 2-2,9 4 2,-1-4-1,4 0-9,2 1-49,6 5-53,58 6-163</inkml:trace>
  <inkml:trace contextRef="#ctx0" brushRef="#br0" timeOffset="318037.1907">3838 9977 142,'0'2'62,"4"2"-37,2 0-13,4 5-10,6 0 4,8-4-6,61-11-14</inkml:trace>
  <inkml:trace contextRef="#ctx0" brushRef="#br0" timeOffset="318187.1993">4411 9980 112,'5'7'41,"-1"0"-22,9 8-11,0-4-7,4 1-1,34-5-57</inkml:trace>
  <inkml:trace contextRef="#ctx0" brushRef="#br0" timeOffset="318624.2243">5818 9722 497,'0'0'135,"0"0"-135,4 4-23,2 4 16,3-1 6,2 6-13,-2-4-11,6 8-41,39 7-113</inkml:trace>
  <inkml:trace contextRef="#ctx0" brushRef="#br0" timeOffset="319680.2847">2557 9828 357,'0'0'303,"0"0"-189,0 0-95,4 2-19,1 2 2,-1 1-2,0 4 1,1-4 0,0 1 0,1-1 5,4 1-6,3 5 0,8-5-1,5 3-114,65-20-342</inkml:trace>
  <inkml:trace contextRef="#ctx0" brushRef="#br0" timeOffset="319877.296">3091 9815 714,'0'0'189,"0"0"-146,6 1-43,1 1-6,5 2 6,7-4 0,1-6 0,5 5 0,2-6-8,3 3-25,-2 0-31,1 0-22,2 1-43,57-3-81</inkml:trace>
  <inkml:trace contextRef="#ctx0" brushRef="#br0" timeOffset="320042.3054">3697 9808 159,'3'4'87,"-2"-1"-23,5 4-1,1-3-19,0 0-11,6 0 3,2 1-11,6 1-11,6-2-7,13 0-7,5-2-3,84-8-292</inkml:trace>
  <inkml:trace contextRef="#ctx0" brushRef="#br0" timeOffset="320238.3166">4385 9932 232,'8'0'111,"3"0"-52,8 2-37,4-2-5,-2 0 4,3-2-6,-4 0-6,3 2-8,-3 2 5,4 5 0,-6-1-6,4 5-8,-1-2-59,50 1-182</inkml:trace>
  <inkml:trace contextRef="#ctx0" brushRef="#br0" timeOffset="320416.3268">5147 9918 61,'-2'4'188,"4"-4"-122,-2 0-30,3 4 3,0-2 4,4 2 7,6-1-14,0 4-17,4 0-11,4-2-8,-2 2 0,43 9-100</inkml:trace>
  <inkml:trace contextRef="#ctx0" brushRef="#br0" timeOffset="320590.3368">5593 9951 210,'4'2'94,"-2"-2"-40,2 3 5,-1-2 1,2 2-15,1-2-26,2 2-8,6 0-2,4-3-9,5 0-45,55-16-294</inkml:trace>
  <inkml:trace contextRef="#ctx0" brushRef="#br0" timeOffset="320775.3473">6066 9935 292,'0'0'95,"0"0"-64,0 0 38,-2 0 110,2 0-26,0 0-83,0 0-46,0 0-22,2 0-2,1 4-47,3-2-32,19-8-178</inkml:trace>
  <inkml:trace contextRef="#ctx0" brushRef="#br0" timeOffset="321289.3767">5658 9887 714,'-1'0'145,"1"-2"-95,3 0-50,3 4-80,5 0 62,3 4 17,0-5 1,5-1 0,-1-1 1,6 1 0,1-3-1,5 3 0,6 3-8,86-3-206</inkml:trace>
  <inkml:trace contextRef="#ctx0" brushRef="#br0" timeOffset="321499.3887">6616 9794 1253,'2'-1'158,"5"4"-158,11 0-261,9 2 49,7-1 59,-1-4 95,-6-2 44,-4 2 13,-4 0-11,-2 5-75,0 0-49,43 7-52</inkml:trace>
  <inkml:trace contextRef="#ctx0" brushRef="#br0" timeOffset="321662.3981">7456 9741 142,'3'0'98,"3"3"-55,9-3-23,9 0-19,9 0 0,10-4-1,102-14-37</inkml:trace>
  <inkml:trace contextRef="#ctx0" brushRef="#br0" timeOffset="321867.4098">8323 9635 658,'5'0'100,"4"4"-82,6-2-16,2 2-1,4 0 8,-7 1-9,-2-5 0,-4 1 0,-1-1 0,1 2 2,1-2-2,9 0-2,0 0-46,45-3-121</inkml:trace>
  <inkml:trace contextRef="#ctx0" brushRef="#br0" timeOffset="322647.4544">9296 9606 625,'0'0'217,"0"0"-52,-2-2-103,4 2-44,-2 0-12,0 0-6,0 0 0,0 2-15,9 2-24,5 0 25,9 7-37,10-1-81,79 20-102</inkml:trace>
  <inkml:trace contextRef="#ctx0" brushRef="#br0" timeOffset="322853.4662">9857 9704 250,'6'0'123,"2"-2"-81,2-1-24,5-2 36,2 2 26,0-3-20,2 1-33,-3 2-21,-2 3-5,5 0-1,-2 8-11,7 0-113,39 17-128</inkml:trace>
  <inkml:trace contextRef="#ctx0" brushRef="#br0" timeOffset="323033.4765">10570 9780 91,'10'0'69,"1"0"-7,7 0-10,0-3 13,2-1 10,-4 1-30,4-1-29,7-2-5,3 3-11,72 0-29</inkml:trace>
  <inkml:trace contextRef="#ctx0" brushRef="#br0" timeOffset="323405.4978">11315 9732 301,'5'0'125,"0"0"-89,3-4-21,-1 4-9,-1 0-6,1 0 2,3-2-2,3 1 1,6-2-1,7-1-27,6-3-42,4 2-38,3-5 62,5 1 15,-5-5 20,0 4 10,-4-4 0,-4 6 0,-4 2 0,-5 3 1,0 3 8,-7 0 8,3 0 8,-3 3 22,0-3 38,-1-3 10,-1-3 28,-2-2-24,1 0-36,-1 2-41,0 2-15,2 3-7,4 1-13,3 0-80,43 0-161</inkml:trace>
  <inkml:trace contextRef="#ctx0" brushRef="#br0" timeOffset="323588.5082">12338 9542 199,'0'0'66,"0"0"-40,0 0 53,0 0-4,1 0-37,-1 0-28,3 2-1,3-2-9,3 10-60</inkml:trace>
  <inkml:trace contextRef="#ctx0" brushRef="#br0" timeOffset="325052.592">2355 9718 325,'3'0'129,"3"7"-99,9 2-30,1 1-38,4 1-67,26 4-44</inkml:trace>
  <inkml:trace contextRef="#ctx0" brushRef="#br0" timeOffset="325224.6018">3196 9722 639,'4'3'45,"5"4"-45,37 24-231</inkml:trace>
  <inkml:trace contextRef="#ctx0" brushRef="#br0" timeOffset="325418.6129">3768 9900 159,'3'1'61,"3"6"-46,18 13-15</inkml:trace>
  <inkml:trace contextRef="#ctx0" brushRef="#br0" timeOffset="325650.6262">4765 9877 199,'0'0'126,"0"2"-88,1 0-32,2 0-5,2 2-1,1 5-26,4-4-61,33 5-82</inkml:trace>
  <inkml:trace contextRef="#ctx0" brushRef="#br0" timeOffset="325853.6378">5696 9802 297,'0'2'108,"0"0"-78,0 4-20,0 4-9,1-6-1,-1 2-12,0 1-61,-1 9-161</inkml:trace>
  <inkml:trace contextRef="#ctx0" brushRef="#br0" timeOffset="326013.647">6188 9800 565,'4'4'2,"2"3"-2,3 4-144,19 26-156</inkml:trace>
  <inkml:trace contextRef="#ctx0" brushRef="#br0" timeOffset="326219.6587">6932 9855 172,'2'0'77,"-2"0"-52,2 0-5,-1 1 17,-1-1-4,1 0-7,5 3-8,5-3 0,6 0-8,55 2-10</inkml:trace>
  <inkml:trace contextRef="#ctx0" brushRef="#br0" timeOffset="326897.6975">10621 9711 265,'0'0'206,"0"0"-124,0 0-49,0 0-1,2 0 34,-2 0 1,2 0-32,3 3-25,6 1-9,3 0 7,8 6-8,-2-1 0,7 5-12,6-6-56,12-4-52,109-22-172</inkml:trace>
  <inkml:trace contextRef="#ctx0" brushRef="#br0" timeOffset="327094.7088">11377 9722 196,'7'3'89,"2"-2"-26,1 5-12,6-4 3,2 0 7,2-4-4,4 0-15,0-4-18,2 2-15,1 0-7,-3-4-1,4 4-1,-4 2-18,1 2-48,1 4-21,35 20-75</inkml:trace>
  <inkml:trace contextRef="#ctx0" brushRef="#br0" timeOffset="327468.7302">12335 9759 294,'0'-2'162,"3"2"-113,1 0-35,-1 2-13,0-1-1,-3 2-32,0 1-19,-16 9-108</inkml:trace>
  <inkml:trace contextRef="#ctx0" brushRef="#br0" timeOffset="329570.8504">7659 4545 336,'9'2'229,"0"4"-170,10 1-43,8 7-10,0-4-5,-6 6 0,-2 3-1,-4 3 0,-1 4 0,2 9 6,-1 2-5,5 3 0,3-5 0,0-5 1,-6-7-2,-4-6 1,-9 0 0,-7-3 0,-9 7 43,-16 10-4,-16 10-19,-9 11-11,-7 6-9,2-5 7,16-5-8,20-14-1,19-4-5,12-5 6,7-2-1,10 3 1,4 0 0,-2 3 1,0-2 0,-4 4-1,-5 4 1,-8 6 0,-5 9-1,-3 4 5,-2 6-5,2 4 0,-1-1 0,2 4 0,-2-1 0,-2-8 1,-2 0-1,-7-4 1,-1-2-1,-5-1 1,-3 5-1,-1-2 2,-4 1 10,5 0 6,2-2-9,1-6-3,1 2-6,6-12 1,-1-11 1,3-11 4,3-9 43,-3-1 52,-6-1-49,-8 3-28,-8 3-16,-5-4-7,2 1 7,4-7-7,4-7 5,7-1-6,3-4-78,5 2-72,-8-31-218</inkml:trace>
  <inkml:trace contextRef="#ctx0" brushRef="#br0" timeOffset="330490.903">8575 5004 102,'3'4'61,"-1"0"-35,4 5 23,-3 0 16,-3 5 11,0 1 16,-3 3 4,-3 5-27,1 6-30,-1 1-8,3 7-16,3 2-4,0 6-10,3 3 8,-1 3 10,-1 1 2,-1 1-6,-1-2 3,-1-3-4,-5-2 1,4-5 1,-3-1-2,0-3 8,2-10-11,1-5-5,3-10-5,0-5 5,1-7 9,-1-3 45,2-1 51,2-4-10,2-9-56,3-9-32,7-13-11,5-9-1,6-7 0,6 1-1,4-1-12,6 6-3,2 7 3,-5 10 4,-7 10 7,-13 14-8,-10 8-13,-5 8 7,-5 11 13,0 9-3,-5 11 5,1 12 1,1 4 11,0 7-5,1 0-6,2 1 5,2-5 0,-2-3-5,1-7 0,-1-4 1,0-14 4,0-7 0,0-6-5,2-10 0,-2-1-1,1-5-9,-1-2-53,6-8-85,18-71-201</inkml:trace>
  <inkml:trace contextRef="#ctx0" brushRef="#br0" timeOffset="332198.0007">7713 4512 147,'-1'3'109,"-4"1"-20,-3 2-2,-1-3 1,1 0 2,2-4 8,1-3-20,2-3-33,-1-7-30,-3 1-9,0-5-5,1 1 0,0-3 0,-1 8 0,-3-1-1,-4 7-2,2 6-23,-4 6 11,-7 11 8,4 5 6,-5 4-2,6 1-4,6-1 5,3-3 0,4 1 1,3-11-1,4-3 1,1-4 0,1-6 1,6-6 10,6-4 1,1-5-5,5-7-1,-5-1-4,-4 5 4,-4-2 0,-5 5-5,-4 2 1,-4 2-1,1 3 5,-1-2-5,2 9 0,1 0-1,-1 2-5,-1 5-7,0 5 11,-3 5 0,2 7 0,-2 2 0,3-3-5,1-2 5,1-3 0,2-12 1,1-2 0,-1-5 11,2-8 13,3-7-6,4-8-12,0-7-5,-1 0 1,-6 1 7,-3 2 0,-3 11-8,-2 6 41,-2 5-11,2 13-31,-4 7-1,0 9 0,-1 11-7,-4 7 2,7 0 6,4-4-1,6-3 0,2-8 1,1-6 0,4-8 0,-3-7 1,-1-8 11,2-7 0,2-11-3,1-6-8,-4-3 0,0-3-1,-3 1 1,-6 7 0,-1 7-1,-1 11 0,-2 1 0,1 10-27,-2 2-4,0 8 19,2 4 4,0 4 1,5-1 5,5 5-5,4-2-26,4-2-33,4-5-90,21-8-394</inkml:trace>
  <inkml:trace contextRef="#ctx0" brushRef="#br0" timeOffset="332949.0436">7638 4421 277,'-3'5'113,"2"2"-83,-4 5-23,1 0-1,-1-2-5,1-7-1,3 0 2,1-3-1,0 0 7,0 0-8,1 0 0,-1-3-35,4 3-64,5 3-58</inkml:trace>
  <inkml:trace contextRef="#ctx0" brushRef="#br0" timeOffset="333298.0636">7647 4440 249,'0'0'129,"-1"0"-89,1 0-28,0 0-12,-2 5 0,2-1-1,-3 4-9,0 2-62,-10 9-109</inkml:trace>
  <inkml:trace contextRef="#ctx0" brushRef="#br0" timeOffset="333523.0765">7577 4498 267,'0'2'189,"0"-2"-129,-3 0-44,3 0-8,0 0-7,3 0-1,-3 0-1,0 2-89,-3 0-150</inkml:trace>
  <inkml:trace contextRef="#ctx0" brushRef="#br0" timeOffset="334434.1286">3874 4500 742,'-6'-11'166,"4"4"-94,-6-5-27,6 6-21,1 6-12,1-1-3,1 1-8,-1 0 1,0 0 5,2 0-6,6-3-1,-2 2-1,4-1-9,7 2-8,1-2-30,11 2-23,7 0-35,7-4-86,85-21-75</inkml:trace>
  <inkml:trace contextRef="#ctx0" brushRef="#br0" timeOffset="335229.174">4311 4395 73,'-1'0'240,"1"0"-61,0 0-53,0 0-45,1 0-35,2 1-28,6 3-12,4 2-5,7 3 0,9-3 5,6-2-5,8-3-1,4-5-12,2 1-6,-3-4-35,0 3-22,-4 2-31,-5 2-38,-5 6 34,-7 3 67,-2 0 20,0 2 23,-6 1 0,-4-5 36,-1 0 9,-2 0-3,0 0 6,-3-3 21,5-3 17,0 2 16,3-3-29,8-3-20,1-1-19,2 1-16,4 1-10,-4-1-7,4 2 7,0 1-7,-3 1 0,6-1-1,4 3-15,7-6-30,8-1 1,4-2 7,-5 2 8,-6 3 17,-12 1 11,-11 4 0,-5 0 0,-8-1 1,2 1 0,-2-1 7,8 1 8,2-6 2,11 0-1,8-5-4,8-3 0,3-1-6,4-1-5,3 4 0,-4 1 1,-6 0 4,-1 0-6,-6 7 1,-3 0-1,-4 0 0,1 4 0,2 2 0,3-3 0,3-2 0,1 2-1,4-2 0,0 2 0,0-2 0,-3 3 0,2-3 0,-2 5 1,1 0 0,3 0-1,2-4 1,-1-2 0,2-4 1,-4-2-2,3-5 2,-1 2-1,0-1 0,-4 1 0,-5 5 0,-5 4 0,-5 6 0,-8 4 0,0-3-1,-5 1 1,-4 0 0,2 0 1,-1 0-1,-3-2 0,3 1-21,13 12-138</inkml:trace>
  <inkml:trace contextRef="#ctx0" brushRef="#br0" timeOffset="336513.2475">7179 4398 375,'0'0'160,"0"0"-119,3 2-41,3-2 1,9 0 7,2-2-7,7 0 0,0-2 7,6 2-8,3 1 1,-2 1-1,6 0 0,-1 0 1,-2 0-1,1 1 1,-1-1-1,-2 2 1,-1-2-1,6 3 1,-4-2-1,2 3 0,-3 2 0,3 3 1,0-2 0,1 1-1,0-1 1,1 1-1,-1-4 0,4-2 1,-2-2-1,-1 0 0,0-2 0,5 0 0,3 0 0,3-3 0,2 0 0,1 5 0,-2 0 1,-6 2-1,1 1 1,1-2 0,2-1-1,0-1 0,3-4 0,-1 4 0,-1 0 1,-5-2-1,-2 6 0,-4-1 0,5 4 0,1 6 1,0-2-1,8 0 1,7-1-1,15-1 1,52 0-1,18-8 0,1-3 0,-56 0 0,-51 3-2,1-2 2,-2 2-1,37 0 0,-4 0 1,1 0 0,5 2 0,45 2 1,9 0-1,8-4 0,-51-2 1,-47 0-1,-1 2 1,-5 0-1,34 0 0,-2 2 0,-6 2 1,5-1 0,1 4-1,2-4 1,0 0 0,-1-3 0,-7-6 0,-5-1-1,-8 2 1,-10 0 1,-8-1-1,-10 3 0,-2 2 0,-2-2-1,2 2 1,4-3-1,5-3 1,5-3 0,-4 1-1,0-5 1,-6 3 0,-10 0 0,-1 0-1,-3 3 0,0 2-48,-3 5-37,-3 8-86</inkml:trace>
  <inkml:trace contextRef="#ctx0" brushRef="#br0" timeOffset="337545.3065">7567 4467 195,'-2'3'169,"2"4"-119,-3 5-35,1-1-8,2 1 1,-2-5-7,4-5 10,0-2 47,-1-3 4,3-7-14,2-3-33,0-8-8,-1-2-6,-4-3-1,-2-1-1,-4 5-37,-4 5-7,-1 1 44,-1 9 1,2 7 12,-6 5-2,3 7 8,-4 5 3,-1 8 0,0 2 6,4 8-6,3-2-12,5-2-7,3-5-1,5-9 5,1-2-5,-1-10 1,4-5 14,2-7 22,4-7-4,1-6-20,2-4-4,-7 0-1,-4-1 0,-5 8-7,-3-1 5,0 12 43,-3-1-8,-1 7-33,-1 4-9,2 4-1,-1-1-5,3 7 5,1-2-5,-1-5-21,4 4-3,4-4-18,-3 3-63,9 19-62</inkml:trace>
  <inkml:trace contextRef="#ctx0" brushRef="#br0" timeOffset="338850.3812">7446 4464 181,'-2'0'222,"2"0"-87,-1 3-78,1-3-37,-3 3-20,0 4 9,2 2-1,-4 7 1,3 3-3,-2 3-5,1 2 7,3 3-7,0 1 5,0 3 5,-2 6-2,-2 4 12,1 4 19,-5 0-7,0 1-4,0-5-7,1-4-4,0-5-9,3-5-1,3-2-7,-1-3 0,-1 0 5,-1 0-5,1 4 8,-2 0-7,2 4 5,0 5-5,-2 0 7,1 2-8,1 5 1,0 1 4,0-4-5,0-1 0,2-4 5,-4-6 0,2-1 2,1-3-7,2-7 5,0 5-4,0-2-1,2 2 1,-2 5-1,-2-2 0,2 5 1,0 5-1,0 3 0,-2 2 0,2 8 5,-1-5-5,1 1 0,-2-9 1,0-5-1,2-4 1,0-1-1,0-3 0,2 4 0,0-4 0,3 6-1,1 6 1,2 5 0,-1 0 0,2 5 1,-1 0-1,-4-6-1,-1-5 1,2-7-1,-2-5 1,-2-1-1,-1-7 0,0 5 1,0-4 0,0 2 0,0-1 0,2-1-1,2 5 0,-1 0 1,2 6-1,-2-2 1,0 1-1,0 1 0,-3-1 0,1-4 0,1 3 0,-2-3 1,0-4-1,0 1 1,0 0-1,0 1 0,-2 2 0,1 2 0,-2 1 1,1-1-1,1-3 1,1 1-1,-3-4 0,1 0 0,1-3 1,-1-2 0,0-5 0,1-2 0,1 1 0,-2-4 7,2-1-7,0 0 10,-2-1-4,2-6-7,4-8-81,19-101-217</inkml:trace>
  <inkml:trace contextRef="#ctx0" brushRef="#br0" timeOffset="339894.4409">7472 4408 268,'-3'-2'150,"-1"0"-40,-2 0-34,-7 0-14,4 2-10,1 4-5,-2 0-1,3 6-20,-5 1-11,3 7 1,-2 2 4,1 5-7,-1 1 2,5-7-4,0 7 1,2-5 6,1 7 3,-2 3 10,-1 8 7,-3 10-7,1 6 7,0 5-11,2 4-6,-1 0-8,3 7 1,0 9-4,1-1-8,-1 0 5,2-5-1,2 0-4,-3-10-1,3-8 9,0-2 1,0-4-2,0-3 3,0 2-2,0 0 1,-3 6-4,0 2 2,-1 1-7,2 0-1,-2 3 8,4-4-2,-3 2-6,2-5 0,0-5 1,2-2-1,-1-6 0,1-5 0,2-1 0,-3-2 0,4-3-1,-2-3 1,2 5 0,-1-6-1,3 3 1,-3-2 0,3-4-1,0 1 1,-4-3-1,2-5 6,-1 6-6,-3-4 0,0 1 1,0 2-1,2-1 0,-1 2 0,2 0 0,-3-6 0,2 5 0,-2-2 1,1-4 0,-1 0-1,1-4 1,-1-2 0,2-2-1,0 3 1,-2-7-1,0 1 1,0-4 0,0 0-1,0-1 0,1-13 0,6-13-53,11-25-174,11-33-44,57-227-410</inkml:trace>
  <inkml:trace contextRef="#ctx0" brushRef="#br0" timeOffset="341273.5198">7474 4395 52,'0'-5'323,"-2"5"-122,2-4-65,-2 3-44,1 1-38,1 0-27,0 1-12,0-1-6,1 0-3,-1 3-6,0-3 0,0 0 0,0 0 0,0-3 0,0 3 0,0 0 6,0 0 2,0 0 50,0 0 20,-8 6-10,-1 0-16,-11 2 1,-3 4-20,-2-5-5,1-2 22,1-2 14,0-6-14,-1-2-31,-3-2-8,-6-7-1,0 2-2,-1-3 5,-5 5-1,0-4 0,-7 1-3,-6 6 8,-11 5-5,-4 4-6,-4 2-5,3 6 6,3 2-7,2 3 0,6 1 5,3 0-5,4-3 0,12-6 0,5-7 6,13-1 6,4-6 6,3-5 3,3 2 7,0 3-4,3-5 2,-2 5-11,3 0 3,-2 1-11,3 2 1,1-2-7,1 2 7,0 2-8,0 1 1,0 1 0,1-3-1,0 3 1,0-1 0,2 1-1,-1 0-6,1 0 0,0 1 5,-2-1 0,2 0 0,-2 0 1,-1 0-1,-4 3 1,-1 0 0,-4-1 0,4 4 0,2-4 0,-4 0 1,6-2 1,1 0-1,-2 0 0,1 0-1,0 0 1,-2-2-1,0 2 1,2-2 1,-3 2-1,4 0 1,0-4-2,3 2 1,-1 2 5,1-2-6,0 2 5,0 0-4,0-2-1,0 2 0,1 0 0,2 0 0,-3 0-7,0 0 7,2-1-1,-1 1 1,2-3 0,5-1 1,10-14-1,13-2 1,13-14-2,11-3 1,0-3-1,1 6 0,-9 5 1,-13 10 0,-12 5-2,-11 8-10,-7 4-3,-1 2-6,-6 0-7,3 0-17,0 2-47,3 2-31,-1 0 59,5 4 1,2 0-48,5 2-47,-2-1-25,-2 17-97</inkml:trace>
  <inkml:trace contextRef="#ctx0" brushRef="#br0" timeOffset="341688.5435">6141 4308 548,'1'-3'160,"2"0"-85,1-3-42,5 2-22,1 3-5,7-1-5,-4 1 9,2 1 1,0 3 1,-3 4-3,-1 7-2,-1 5 19,3 3-2,-4 2-3,-2 7-2,0 8 16,2 3 11,1 0-4,1 7 8,5-1-29,0-1 9,2-6-17,3-6 10,-4-4-10,-2-7-7,-3-9 2,-3-1-1,-5-9 1,1-2 1,-4-3-3,-1 0 3,0 0-9,2 0-30,5 0-112,12-3-86,53-51-518</inkml:trace>
  <inkml:trace contextRef="#ctx0" brushRef="#br0" timeOffset="342118.5681">6265 4367 611,'0'0'268,"-4"0"-97,8-3-130,-4 6-41,1-3-14,3 7 3,2 3 11,3 2 0,9 4 1,5 5 7,4 3-7,3-2 5,4-1-6,0 1 0,3-1-77,61 15-145</inkml:trace>
  <inkml:trace contextRef="#ctx0" brushRef="#br0" timeOffset="342861.6106">8962 4322 288,'0'0'265,"-2"-1"-158,-2 1-76,2 0-14,1 0 8,0 1 32,1-1-4,0 0-17,0 0-20,0 3-7,0-6-7,1 6-1,-1-3 0,1 0-1,1 4-24,1 0 5,0 4-85,17 28-110</inkml:trace>
  <inkml:trace contextRef="#ctx0" brushRef="#br0" timeOffset="343355.6389">9195 4481 172,'2'4'75,"1"1"-19,2 7 11,-4 4-5,1-4 22,-1-1-21,-1-7-12,0-2-3,0-2 27,0-2 22,2-2 19,-1-6-23,4-3-62,3-13-22,2 1-1,-1 3-8,-3 3 1,-5 11 0,-1 2-1,-1 12-20,-4 2-6,-4 15 17,-2 7 8,0 9-1,0 0 2,5 4-2,4-12 1,2-5 0,4-12 1,-2-9 1,3-6 11,4-14 2,6-8-2,0-12-5,-2-4-6,-5-3 8,-8 6-8,-6 8 5,-6 6 5,2 13 11,1 5 10,-3 8-32,6 5-2,-2 7 2,4 0-2,-1 2 2,1-3-1,4 3 1,2-2-10,3 3-77,1 7-95,14 15-301</inkml:trace>
  <inkml:trace contextRef="#ctx0" brushRef="#br0" timeOffset="343804.6645">9360 4553 357,'-2'0'280,"-1"4"-199,-4 6-61,-2 3-19,-1 5 6,0 4-6,-1 3 0,5 1-1,4 1 0,4 6-67,18 42-172</inkml:trace>
  <inkml:trace contextRef="#ctx0" brushRef="#br0" timeOffset="344021.677">9332 5437 244,'0'2'140,"0"2"-92,3 0-29,-2 6-7,2 6-1,0-1-4,4 5-1,2 6-4,-3 1-2,1 4-19,-3 65-99</inkml:trace>
  <inkml:trace contextRef="#ctx0" brushRef="#br0" timeOffset="344187.6864">9366 6076 55,'3'8'92,"-3"2"-20,2 8 3,-1 4-9,-2-6 4,1 1-26,-2 0-16,-1-1-7,-1 0-7,3-1-14,0-1-3,-1 36-86</inkml:trace>
  <inkml:trace contextRef="#ctx0" brushRef="#br0" timeOffset="344347.6956">9393 6438 313,'0'-2'180,"0"4"-142,-2-4-38,1 4-33,-9 10-89</inkml:trace>
  <inkml:trace contextRef="#ctx0" brushRef="#br0" timeOffset="345120.7398">9286 5140 13,'-3'5'12,"1"-1"-10,-1 6 4,2-2-6,-1 4 0,1 17-19</inkml:trace>
  <inkml:trace contextRef="#ctx0" brushRef="#br0" timeOffset="345309.7506">9208 5667 76,'1'0'110,"2"0"-110,17 0-120</inkml:trace>
  <inkml:trace contextRef="#ctx0" brushRef="#br0" timeOffset="345547.7642">9268 5722 327,'-2'0'139,"2"0"-104,-2-3-35,4 3-11,-2 0 11,0 0 0,0 0 0,0 0 0,2 0 0,0-1-11,2 1-50,12-10-133</inkml:trace>
  <inkml:trace contextRef="#ctx0" brushRef="#br0" timeOffset="347079.8519">9130 4545 241,'0'0'204,"3"0"-147,1 0-55,-2 2 7,3-2 1,-2 0 55,-3-2 50,0 2 5,0 0 3,0 0 11,-2-2-16,2-4-61,-1 3-31,1-1-20,0 2-6,-3 2-37,7 2-193,5-1-49,29-6-307</inkml:trace>
  <inkml:trace contextRef="#ctx0" brushRef="#br0" timeOffset="347309.865">9296 4575 379,'0'0'197,"3"2"-158,-3-2-38,0 2 1,1-2 118,-1 0 33,0 0-39,0-2-51,0 2-26,0 0-17,-1 0-11,1 0-8,0 0 0,0 0-1,0 0-4,0 0-118,0 0-91,-3-10-139</inkml:trace>
  <inkml:trace contextRef="#ctx0" brushRef="#br0" timeOffset="347620.8828">9275 4495 306,'-1'0'271,"1"0"-179,-2-3-70,2 6-11,0-3 28,0 0 9,0 1-26,0-1-5,-2 6-16,-2 0 5,1 5 7,-2 0 5,1 0-6,3 1-6,1-1-5,4-1 8,-3-4-8,4 0 6,0-3 1,1-3 2,1-3 2,2-4 2,0-5-5,-3-2-2,-3-5-7,-5 3-21,-8-2-97,-69-1-236</inkml:trace>
  <inkml:trace contextRef="#ctx0" brushRef="#br0" timeOffset="348143.9127">7350 4385 677,'0'-1'170,"0"1"-61,0-4-89,2 8-20,-2-3 0,0-1 15,0 1 36,0-1-1,0 3-29,0-3-8,1 0-7,-2 0 3,1 0-7,1-3 8,-1 2 1,0 1-4,2 0 2,1-1-7,9-3-2,9-2-1,10 2-48,16 1-104,7 3-66,127 3-240</inkml:trace>
  <inkml:trace contextRef="#ctx0" brushRef="#br0" timeOffset="348568.937">9138 4437 339,'0'0'324,"0"0"-230,0 0-71,0 0-5,-1 0 156,-2 0 72,2-2-66,-2 0-69,0-2-29,-1 0-19,4 1-18,0 3-22,0 0-23,0 0 0,0 0-1,0 0-7,0 3 2,0-3-1,3 0-2,-3 1-15,0-1-5,0 0 2,-3-1 3,3 1-1,0 0-13,11 5-40,-6-1-21,3-1-7,1 1 14,4 2-40,4-2-27,2 0-24,33 11-94</inkml:trace>
  <inkml:trace contextRef="#ctx0" brushRef="#br0" timeOffset="348699.9445">9253 4496 22,'4'-1'17,"-3"1"-7,5 0-4,0-3-6,1 3 0,-4 3-1,0 2-17</inkml:trace>
  <inkml:trace contextRef="#ctx0" brushRef="#br0" timeOffset="348921.9572">9254 4519 40,'-3'2'119,"-1"-2"22,-5 1-24,1-1-32,-2 0 5,5 0 6,4 0-15,1 0-22,0 0-19,0 0-4,1-1 9,-1 1-3,0 1-15,0-2-25,0 1-2,0 0-6,0 0-6,0 0-14,-1 0-7,1 0 11,0 0 7,0 0-24,-6 7-12,4-9-53,8-20-203</inkml:trace>
  <inkml:trace contextRef="#ctx0" brushRef="#br0" timeOffset="350030.0206">9085 4725 60,'-1'3'27,"0"0"-11,1 1-4,-2-2-10,2 0 16,0-2 72,2 0 31,-2-4-19,0 3-40,1-2-31,-1 0-11,0 0-13,0 3 2,0-1-8,0 2-1,0-1-1,0 3-26,3 3-42,0-3 11,18 5-77</inkml:trace>
  <inkml:trace contextRef="#ctx0" brushRef="#br0" timeOffset="353447.2161">13075 9108 1006,'-3'4'117,"2"9"-117,-5 11-67,-1 13 58,-6 9 3,0 5 6,2 1 14,0 7-4,-2 10 29,-2 6 26,-3 1-4,-1 3-19,4-5-24,0-3-4,5-9-1,4-8-12,4-8 6,2-7-6,0-5-1,0-5 12,0-6-12,2-2-20,-2-6-45,1 1-28,2-3-82,-3 0-4,10-13-203</inkml:trace>
  <inkml:trace contextRef="#ctx0" brushRef="#br0" timeOffset="354144.2559">13172 9010 744,'-2'-8'163,"2"2"-86,-1-3-7,1 6-29,0 3-14,1 3-11,2-1-16,5 2 0,10 3 8,6 4 2,9 3-4,4-1-5,-3 3 0,-3-7 1,-4 5-2,-7-2 2,-4-1-2,-7 1-1,-4 1-24,-4 0-16,-7 4 41,-5 5 80,-9 5 11,-13 10-23,-9 5-25,-9 1-5,-3 6-13,2-8-23,11-7 10,12-7-3,13-14-9,7-4 0,8-8 1,1-1 0,0 0-1,1-1-11,2-1-22,0 2-4,0-2 11,4 2 20,7 4 6,14 1 14,11 3-8,6 0-6,1 4 0,-3-4 6,-10 2-6,-9 5-1,-8-3-8,-5 4 1,-7 3-11,-4 4 10,-3 7 9,-7 5 13,-5 9 53,-5 2-15,-5 2-9,0-1-6,-5-6 9,-5-3-1,-4-2-5,-8-1-8,-4-5-8,2-8-13,4-3 7,9-7-11,12-6-6,10-6 3,6-6-3,5 0-100,3 0-41,8 2-44,5 1-151,69-9 23</inkml:trace>
  <inkml:trace contextRef="#ctx0" brushRef="#br0" timeOffset="354424.2719">13512 10094 941,'-2'0'209,"2"3"-181,-1-3-28,1 2 0,-2 0 23,-1 3 34,-3 9 28,-2 12 47,-4 8-57,-2 6-33,-2 1-24,3-7-1,2-3-10,2-6-5,2-5 2,4 2-4,0-7-74,0-1-56,1-2-71,1-6-71,-5-18-85</inkml:trace>
  <inkml:trace contextRef="#ctx0" brushRef="#br0" timeOffset="355084.3097">12520 4557 922,'-3'10'66,"-1"7"-66,-4 21-16,-7 19 16,-2 10 1,-3 3 0,3 0 0,4-3 6,4-2-6,3-7 5,3 1-5,1 1 0,-2-6 7,2-3-7,-2-5 0,3-3 5,1-8-6,3-8 0,2-4-62,7-13-35,6-10-56,35-72-428</inkml:trace>
  <inkml:trace contextRef="#ctx0" brushRef="#br0" timeOffset="355616.3401">12621 4624 969,'2'-8'129,"-2"7"-129,6-6-10,5 11-28,3-1 33,4 1 5,-1-3 1,-1 1 0,-3 4-1,-1 6-1,2-2 0,-4 9-1,-2 2 1,-3 1 0,-6 1 0,-7 6 1,-5 2 0,-17 5 4,-13 3 4,-11 1-7,-7 0 6,0-5-7,15-8 6,15-11-5,18-10 1,12-4 4,8-2-6,11-2-1,14 1 1,15-3 0,11-4 1,5 1-1,-9 3 1,-11 6-1,-13 7-1,-11 0-12,-7 6-2,-5 7 13,-2 3 2,-5 5 5,-5 3 12,-4 2 4,-7-1 4,-4-1 11,-6 0 8,-8-1-5,-8-1 1,-10 0-14,-7 1-10,-1-2-10,5-6 0,15-8-6,18-6-49,13-6-103,18-4-143,54-33-243</inkml:trace>
  <inkml:trace contextRef="#ctx0" brushRef="#br0" timeOffset="355970.3604">13096 5457 464,'9'-4'222,"-2"8"-155,11 0-50,-5 4-8,0 2 27,0-3 16,-4 1-17,2 0-1,0 2 4,3 6-20,-2-4-6,-2 7-11,-2-4 7,-5-4-2,-6 4 3,-5-3 13,-9 1 19,-12 3-4,-7 6-17,2-4-10,8 1-10,13-1-6,7-7 6,9-3-2,7 6 2,7-5 1,6 4 0,11-5 6,9 0 1,3-5-2,2 1-5,-8-2-1,-7 2-84,5 13-188</inkml:trace>
  <inkml:trace contextRef="#ctx0" brushRef="#br0" timeOffset="357549.4507">12662 5224 214,'10'-9'32,"-1"2"-32,6-5-44,-9 8 44,-7 4 24,-6 3 0,-3 3-16,-2 11-8,4 0 11,-3 12-10,9 1-1,32 45-117</inkml:trace>
  <inkml:trace contextRef="#ctx0" brushRef="#br1" timeOffset="399301.8388">10838 9726 76,'-12'0'21,"1"0"-21,-13 0-7,-32-4-40</inkml:trace>
  <inkml:trace contextRef="#ctx0" brushRef="#br1" timeOffset="399434.8464">10627 9722 16,'-34'10'0</inkml:trace>
  <inkml:trace contextRef="#ctx0" brushRef="#br1" timeOffset="399941.8754">9745 9671 145,'-6'0'41,"-1"2"-41,-10 14-71</inkml:trace>
  <inkml:trace contextRef="#ctx0" brushRef="#br1" timeOffset="400249.893">9545 9681 97,'1'-1'158,"0"1"-146,6-3-12,-1 6-14,-2-2-17,3 5 4,-2-2-2,0 1-20,-2-1 16,0 2 21,-2-1 10,1 2 2,5 3-11</inkml:trace>
  <inkml:trace contextRef="#ctx0" brushRef="#br1" timeOffset="402397.0158">9599 9681 97,'0'-1'254,"-2"1"-92,2-3-50,-2-1-35,1 1 1,-2-1-14,2 1 13,-2 1 19,3 2-26,-2 0-26,2 0-23,0 0-12,-1 2-3,1-2-5,0 0 0,0 2-1,-2-2 2,2 0 5,0 0 8,0 0 18,0 0 12,0 0 12,0 0 5,2 0-4,-2-2-10,0 2-19,0 0-7,-2 2-16,2-2-6,0 0 0,0 0-1,0 0-7,6-2 2,1 0 6,1 0 1,6-2 1,2-3 7,-2 0-4,3 2-4,-5 1-1,4-2 7,-6 2-7,0 0 1,0 0-1,-2 2 1,1 0 0,-6 1 0,3 1 1,0-3-1,0 1-1,1 0 6,6 0-6,-2-2 1,0 1 7,0 0-7,0-3-1,-2 5 6,3-5-5,-2 2 0,6 1 5,-2-2-6,1 3 2,1-1-2,1 0 0,-5 3 0,1 0 0,-1 4 0,-1-2 0,3 1-1,-1 1 0,-3-1 2,2 1-1,-3-1 0,0 1 1,-1 2-1,-1-5 0,0 3-1,1-3 1,3 3 0,-2-2 1,2 2-1,4-1 1,-2 0 0,4-1-1,-1-2 2,0 0-1,3 0 0,-3-2-1,0 0 2,2 1-1,0-4-1,0 5 1,1-2-1,5 2 0,-1-2 0,7-2 1,-1 1 0,-3 0 0,2-3 0,-6 2-1,-1 1 0,-3 3 0,1-4 0,-3 4-5,1 4 5,-3-4 1,-2 3-1,6 1 0,-2-1 0,2 1 0,2-2 0,3-2-1,0-2 1,-2 1 2,-1-2-2,-3-1 1,2 1-2,-5 0 1,0-1-1,0 4 1,-1 0-1,-2 0 1,2 0 0,2 0 0,2 0 0,4 0 0,-1 0 0,1-3 1,-3 3-1,1-1-1,-3 1 1,1 1 0,-3-1 0,2 3 0,-2-3 0,2 0 2,-1 0-1,6 0-1,3 0 0,1 0 2,4 0-1,-4-3-1,0-1 0,-3 3 0,-2-1 0,-4 0 0,-2 2 1,0 0-1,-4 0 0,-4 0 0,8 0 0,0-1 1,5-5-1,8 0 9,0-2-7,0 0 4,0 1-5,-1 0-1,-6 5 1,-6 2-1,0 0 0,-6 2 0,-1 0 0,-1-2 0,3 2 0,0 1 0,0-2 0,7 1 1,3 2-1,0-4 0,3 0 1,-5 0 0,-3 0-1,-1 0 1,-6 0-1,-1 0 0,-2 0 0,-2 0 0,2 0 0,-1 0 0,4 0 0,3 0 0,-3 0 1,-2 0 0,-1 0 0,-2 0-1,-1 0 1,-1 0-1,2 0 0,-4 0-1,2 0 1,-1 0 0,-1 0 0,0 3 0,1-3-32,-4 3-70,-9-3-201,-67-32-467</inkml:trace>
  <inkml:trace contextRef="#ctx0" brushRef="#br1" timeOffset="409018.3946">9676 9616 178,'-1'0'137,"1"0"-61,-3 0-16,3 0-7,-2-2 17,2 2 22,0 0 2,2-2-31,-2 2-27,0 0-1,0 2-2,0-2-3,-2 2-2,2-2-5,0 0-14,0-2-9,0 2 1,11 4 15,7-6 38,7 0 15,9-6 8,8-2-16,3-2-26,-3 1-4,-2 4 10,-7 6-25,-8 2 4,-2 6-7,-4 0-11,-1 3 4,-1-1-5,-1-2-1,0 1 6,1 0 2,4-4 1,1 2 1,3-6 11,-1 0-3,0 0-3,4 0-4,-3 0-10,2 0 16,-4 0-16,-2 0 0,1 0 5,-2 3 0,-1-2-5,3 2-1,2-3 6,-4 0-5,4-3 0,0-1 0,2 0 1,-2-2 8,3-2-9,1 3 7,-4-4-8,1 2 1,-4-2 1,2 2 8,-3-1-9,1 2 5,-4-3-5,3 5 8,-7 0-9,4 2 0,-1 0 0,1 0-1,4 1 1,0 0 0,3 1 1,-2-3-1,-2 3-1,2 3 0,0-3 1,-6 1 0,6 0 0,-3 1 0,1 0 0,-1 0 5,3 0-4,-1-2-1,5 0 1,-3 0 0,4 2-1,-7-2 1,2 1-1,-1-1 0,0 3 1,-2 0-1,-1 1 1,-2-2-1,-2 0 0,3 2 0,-4-3 0,0 2 1,-1-3-1,1 0 1,-2 4-1,2-8 1,-2 4 0,1 0 0,6 0 5,-3 0-5,0-3-1,-3 3 1,-1-1 0,0 1-1,-3 0 0,6 0 0,-6 0 0,-1 0-1,1 1 1,-1-1 0,-1 0 0,5 3 1,2-3-1,1 0 1,2 0-1,-1 0 0,0 0 1,-3-3-1,-3 3 1,1 0-1,-4 3 0,-2-3 1,3 0-1,-4 0 0,1 0 0,2 0 0,0 0-1,0-3 1,2 3 0,6 0 0,-6 0 1,-1-1-1,3 1 1,-2-3-1,-1 3 0,-2 0 1,-2 0-1,-1 0 0,-1 0 1,5-1-1,-2-1 0,4 0 4,4-2 2,0-2-5,-2 1 0,-2 1 0,3 1 0,-6-1-1,-4 4 0,2 0 1,-3 0 6,-3 0 4,3 0-4,0 0 10,0 3-8,0-3-8,0 0 0,-1 0-1,1 0-2,0 0-3,1-3 5,-1 3 0,0 0-1,0 0 1,0 0 0,0 0 1,0 0 1,0 0-1,0 0 1,0 0-1,0 0 1,0 0-1,0 0 11,0 0-3,0 0 0,0 0 3,0 0 2,0 0-5,0 0-8,0 0 5,0 0-6,0 0 1,0 0 0,0 0 8,0 0 0,-6 3 18,6-3 7,-1-3-2,-5 0-14,2-1-18,2 1 1,1-2 5,0-1-5,-4 1 0,0-5-1,-1-6 1,-2-4-1,-3-2 0,2-7 0,-4 1 0,-1-2 0,-4-6 0,0-5 0,-2-6 0,0-6-1,0-8 0,3-1-6,-3-8 5,3 2 2,-1 3 0,-4 5 0,1 8 0,1-1 0,0 1 0,0 4-1,6 0 0,0 4 1,4 5-1,3-1-5,2 2 5,4-3-7,-2 1 7,3 1 0,0-2 1,0 2 0,-3 3 0,2-4 0,-4-4 1,2-3-1,-3-9 0,1-5 6,0-7-6,0-1 0,4 0-1,1 0 1,3 2-8,4 2 8,0 4-1,4 5 1,-1-1-6,4-2-2,-2 0 8,2 0 0,-4 5 0,-1 1 6,-1 2-5,-3 6-1,-4 0 1,2 5-1,-1 5-1,-1 0 1,0 3 1,1 2-1,1 1-1,0-1 1,0 4 0,2 1-1,-4-1 1,2 0 1,-3 4 0,0-1 0,0-4-1,-3-1 0,3-6 1,-1-8-1,1-1 0,0-2 0,0 0 1,0 6 0,0 1-1,0 0 0,0 0 0,0 7 0,-3 0 0,0 3 1,-1 0-1,0-1 0,-2-3 0,0 3 0,-4-1 0,4-1 1,2-5-1,-3 5 0,4-2 0,0-4 0,-1 2 0,4-3-21,0-1-6,0 1 27,0 1 26,-3 6-17,-1-1 3,0 2-4,0 1-8,2 2-6,0 0-9,0 5 4,2 2 11,2 0-12,-2 4-6,3-4 4,-2 4 13,3-6-13,0 3 14,-4 5 18,3-4 8,-6 5-13,-1-1-2,0 1-1,0-5-4,1 8-5,-2-2 1,2 1-2,-1 1 0,1 1-13,1-4-19,1 1 13,1 2 11,-1 0 8,1 3 14,-2 1-8,0 0-5,1 0 7,0-2-7,-1 1-1,-3-4-7,2-3-10,0 0 17,-2-7 1,2-6 5,-3-4 0,-1-3-4,0-4-1,-5 0-1,2 2-6,-3 5 5,0 1 1,1 1 0,1 3-1,2 1 0,-1 5-17,2 0-1,2 2 19,4 1-1,1 6-8,-2-1 7,1 8 1,2 1-5,-1 2-9,1 1-20,0 0 13,0 0 11,0 0 2,1 0 2,-1 1 7,0-1 0,0-1 0,0-2 0,0-2-4,-1-4 4,2 1 5,-2-1 3,2 0-7,-1 3 7,-1 0-7,1 5 5,0-2 0,-1 3-4,1 0-1,-2 0-1,2 0 0,-2 3-7,2-3-2,-1 1 7,1-1-5,0 2 5,-1-2 2,-1 0 0,0 0 8,1 1-8,-1-1 6,-5 3-5,4-3 0,-2 4 0,1-3 1,-1 0-1,-2-1 0,-2 3 1,-3-2-2,3 1 1,-3 1-1,3-3 1,-4 1 0,4 1 0,-1 0-1,-1 2 0,-6 0-1,0 6 1,-2-3-1,-1 2 0,-4 4-6,3 0 6,-5 1 0,2 2 0,0-1-1,0 1 1,2-2-8,-6 4 8,3 3-5,-2-5 5,3-1 0,3-5 0,0-3 0,2-1 1,3-3 1,-5 0 0,4 3-1,-2-5 1,4-1 0,-2 0 0,4 0-1,-2-1 1,3 1-1,-4 0 0,4 0 0,0 0 0,2 0 0,-2 1 0,0-1 0,4 0 0,-2 0 0,-2 2 0,-2-2 0,-3 0 0,-5 2-6,-3-1-1,-2 3-1,-1-1 7,3 1-1,3-4 1,7 0-6,-2 0 7,5 0 1,2-4-1,-1 4 0,0-4-1,3 1 0,-4 0-5,2 1 4,0-2 1,-4 1 0,0-2-1,-2 0 2,6 1 0,-3 0 0,2 0 0,1-2 0,-3 2 0,3-2 1,-4 0-1,1 2 0,-2-2 0,0 3 0,-2-4 0,3 4 0,4 3-1,-2-3-5,-2 3 6,5 0-1,-4 0 1,2-1 0,-1-2 1,-3 0 1,0-1-2,-5 2 1,-1-4 0,-2 2-1,-1-3 0,-2 4 0,3 3-1,3 0 0,1 0-1,7 3-4,-1-2 5,3 1 1,6 2-1,0-2 1,1-2 0,-3 0 1,-3-2-1,3 4 0,-3-4 0,3 2 1,-4-4-1,-4 2 0,1 1 0,1-2 0,-6 3 0,3-1 0,0-1 0,0 2 0,2-2 0,0 2-1,2 2 0,0-2 0,3 2 1,6-4 0,0 2 0,2 0 0,0 0 0,0 0 0,0 0-1,0 0-5,0 0-12,0 2-30,0-1-11,0 5 29,0 0 6,0 0-18,0-2 6,0 0 21,0-4 15,0 0 2,0 3-1,0-3 5,0 0-4,-3 0 4,2 0 13,-2 3-5,-1 1-13,-2-4 0,3 8-1,0-4-6,0 1-1,3 0 7,-2-2 1,1 1 0,0 0 5,-3 1-4,1-4 5,-4 5 1,1-6-2,-3 4 0,-1-1-5,2-2 7,2 1-8,3 0-1,1 0 1,2-2-1,-1 0 1,1 0 0,0 2 0,0-2-1,0 0 0,0 1 0,-1 10-1,-3-1-7,1 9-4,-4 6-10,3 5-2,1 3 4,0 6 6,1 0 4,1-4 4,-1-3-1,2 1 7,0-3-5,2-3 6,-1 0-12,4-1 6,-1 2-8,6-1 4,-1-1 2,2 1-7,1-1 9,0 3 6,-3-3 1,5 7 0,-6 0-1,3 4 0,0 1 1,-7-1-1,2-5 0,1-2 0,-5-4 0,-1-4 0,2-1 0,-6-3 0,2 1 1,-1 3 1,-3-2-1,2 2 1,-2-3-1,3 3 0,-3-1 5,1 2-6,0-1 1,-1 3-1,1-1 0,1 2 0,-2 1 0,0-1-1,1 3 2,-3-2-1,1 5 1,-2-5 7,2-2-7,1-1 0,0-6-1,2 4 2,2-3-2,-1 3 0,0 1 1,1 3-1,1 0-1,0 3 1,0-2 0,-1 1 1,1-3-1,-2 1 0,2-1 1,0-4-1,0-2 0,-2-3 0,2-2 1,0-2-1,0 6 0,0 0 0,0 1 0,0 7 0,0-3 0,2-1 0,0 3 0,-2-1 0,1 1-1,-1-3 2,1 4-2,-1-3 1,2 0 0,0-1 0,-1 5 0,1 1 1,-2-1-1,0-1 0,0 0 0,1-3 0,-1 3 0,0 1 1,2 6 0,-2-1-1,1 3 1,4-6 0,-3 4-1,2-6 0,2-2 0,-2-2 0,-1-2 0,0 1 0,0-6 0,-2 5 0,2-3 0,-3 2 6,0 3-5,0-1 0,0 0 1,0-5-2,0 1 1,3-3-1,-2-4 1,-1 2-1,3-2 0,-2 2 0,0 0 0,-1 3 0,2 0 0,-2-1 0,3 7 1,-2 0-1,1-1 1,-2 3-1,0 1 1,0-1 0,3-1-1,-3-1 0,1 3 0,2 1 0,-3 1 0,0 4 0,0 9 0,0-3 1,0 0 0,0-4-1,-3-3 8,3-4-7,-1 1 5,-2-5-5,3-1 0,0-4 0,-2-4 0,2 2 5,-1 1-5,-2 1 0,3 3-1,0 2 1,3 7 0,0 3 0,4 4-1,-1 2 1,3 1 7,-3-1-8,3-5 0,-3-6 6,-2-5-6,1-3 0,-1-7 1,-1 4-1,0-2 0,2 7 0,-2-1 0,1 2 1,4 3 5,-6-2-6,3 1 0,1-1 2,-3-5 5,0-4-5,-1 0-1,-1-3 6,3-1-5,-4 0 5,3 0-1,-1 2-4,0 4 8,0-3 5,0 0-3,0 3-1,-1-4 1,0 3 0,-1-4-2,0-2 1,0 3 5,0-3-5,0-2 8,-1 5-7,0-5 5,-1-1-8,0 2 1,1 0 2,0 3-11,-3 0 9,1 4 5,1-3-15,0 6 1,2-3 0,-1 3 0,1 0 0,-2-1 0,2 1 0,-1 1-1,1 0 0,-2-2 0,1 1 0,-1-2 1,2 4-1,-1 0 1,2 6-1,-1 1 0,3 4 1,0 0-1,0-4 1,1 2 0,-2-9-1,1-1 1,-3-3-1,2-3 0,-2-4 0,1 3-1,-1-6-5,0 1 5,1 0 1,-1-3 0,0-1 0,0-3 1,0 3 1,0-2-2,2 4 0,0 5 0,-1 2 0,2 2-1,-1-1 1,1 3 5,-2-6-5,2 0 0,-1 0 0,-1-7 0,-1-1 1,-1 1-1,1-3 0,0 0-1,0 1-5,0-1 5,0 0 0,0 2 0,1 0 1,-1 2 0,3 2 1,-3-2 1,0 0-2,0-1-20,0-3-5,0 0-38,0 0 30,0-3 33,0 3 6,0-4-6,1-4-149,3-2-67,4-1-114,44-39-244</inkml:trace>
  <inkml:trace contextRef="#ctx0" brushRef="#br1" timeOffset="410301.4679">11468 9375 630,'-6'-14'111,"1"7"-35,-3-9-40,-1 2-24,4 5-10,1 3 16,-1 2 24,2-1 13,0 2 11,2 3-4,-1 0-16,2 0-2,0 0 4,0 0 4,0 0 1,0 0-1,0 0-2,0 3-22,0-3-11,0 0-5,0 0-12,2 0-1,-1 4-11,2-2-1,3 4 13,0 2 0,3 2 0,2 4 0,1-4 6,5-1-5,0 3-1,4-4 7,0 2-6,1-1 0,-2 4 0,0 0-1,-5 1 0,-1 4-1,-2-1 1,-5 1 0,2-3 0,-2 1-1,0-2 0,-3-3 1,2-1 0,-3-2 0,-2-4 0,-1 0 0,0-4 0,0 0 5,-1 3-4,-2-3 5,0 3 21,-4 1 41,-9 8 17,-12 11-52,-16 12-27,-1 7-4,2-3-1,7 0-1,9-5-51,4 0-51,6 0-63,3-4-129,0 14-71</inkml:trace>
  <inkml:trace contextRef="#ctx0" brushRef="#br1" timeOffset="412233.5784">11358 9277 364,'-3'-4'150,"1"-2"-60,-5 0-25,1 2-17,0 0-14,0 0 40,0 0 2,-1 0 10,1 1 7,1-1-17,-1 0 19,3 0 1,1 3-21,2-2-39,0 3-21,2 0-15,-2 0 0,1 0-1,1 0-8,-1 4-2,6 2-1,0 3 12,2 4 1,2 4 0,-1-1-1,6 3 2,-4-5-2,7-4 6,2 1-5,0-6 0,3 2 7,-2 0-7,-2 0 1,0-1-1,-7 1-1,0 0 0,-3 5-1,-2-2 0,2 1 1,-2 7 0,0-2-1,6 7 1,0-1 6,2-1-5,4-1-1,-3 0 1,0-7-1,-4 1 0,-5-5 0,-4-1 0,-4 0 1,0 2-1,-6 0 11,-10 15 25,-14 11 13,-9 3-14,-3 6-10,5-7-10,6-5-1,7-14-14,5 1 2,5-3-1,-2 1-1,0-1-6,6-2-55,-4-2-49,6-1-118,-2-11-142</inkml:trace>
  <inkml:trace contextRef="#ctx0" brushRef="#br1" timeOffset="415505.7656">11905 4976 190,'-4'-2'81,"3"-2"-10,-4-1-25,5-5-29,0-1-8,0-2 13,0 0 1,0 3-4,-3 3 32,3 4 32,0 1-34,0 4-47,0 1-2,-2 1-12,1 6 12,-2 14 1,0 4-1,0 9 2,3 3-1,-2-2-1,4 1 1,1-1-1,-2 1 1,-1 8 18,0 2 10,0 7-7,-1 6-5,-2-5 1,0-1-6,0-8 3,-1-11-6,1-7-2,1-7-1,1-10-5,1-8 0,0-1 11,0-4 71,0-4 56,-2 0-20,-1-3-76,0-4-25,1-12-18,2-7-3,3-7-15,5-7 11,7-1-23,1 4 29,4 4-22,-5 10 10,2 5-11,-4 12 24,-2 2 0,-2 2-17,-3 5 17,-3 1 0,0 3-8,2 5-1,-1 3 8,2 6 0,0 7 1,5 7 0,-3 4 2,1-2-2,-1-1 1,1-4-1,-2-2 1,-1 0 0,-1 3 8,-1 3-3,-2 9-6,0 12-146,-13 102-217</inkml:trace>
  <inkml:trace contextRef="#ctx0" brushRef="#br1" timeOffset="416499.8225">12181 7586 593,'-4'-6'162,"2"3"-13,-1-5-110,2 8-39,-1 1-42,2 3 25,0 2 17,0 5 14,2 8-5,2 7-2,4 9-6,-2 5 1,2 8 5,0 1 2,1 2 8,-2-2 1,1-4-9,1-2 1,0 3-1,-3 1-3,-2-1-5,-2-1 7,-1-5-7,-1-9 1,-1-5-1,-1-10 1,2-9 4,-1-2 1,1-4 2,0-1 8,0 0 19,0-1 4,0 1 5,-2-5 14,1-2-25,-2-9-34,-2-4-1,4-12 0,2-7 1,4-3 6,1 0 5,4 1-10,2 8 1,0 6 7,-1 1-9,-1 5 0,4 8-1,-7 0-4,3 7-7,-2 6-5,4 2 11,1 4 6,0 3-8,5 2-7,-2 0 0,-2 7 5,1-3 1,0 6 4,-4 2 5,-5 0 8,5 7-7,-6 1 8,0 2-1,-2-1-7,1-1 11,-2-2-11,5-3 0,-3 0 0,5-3-1,-3 0-53,3 2-143,28 21-148</inkml:trace>
  <inkml:trace contextRef="#ctx0" brushRef="#br1" timeOffset="416631.83">12954 8139 936,'-3'0'60,"0"3"-60,-3 10-261,-30 64-10</inkml:trace>
  <inkml:trace contextRef="#ctx0" brushRef="#br1" timeOffset="417552.8827">9761 9744 37,'-6'13'12,"0"-3"-10,-4 13-1,-1-2 10,5-4-5,2 0-6,1-2 1,-3 2-1,6-1-2,0 30-28</inkml:trace>
  <inkml:trace contextRef="#ctx0" brushRef="#br1" timeOffset="420127.0299">9924 9593 75,'-8'-9'37,"1"2"-14,-9-5 5,1 4-14,0-1-14,3 7-20,0 4-37,-12 20-13</inkml:trace>
  <inkml:trace contextRef="#ctx0" brushRef="#br1" timeOffset="422324.1556">9732 9728 253,'-1'0'176,"1"0"-106,0 4-40,-1-4-1,-1 0 34,2 0 18,0 0-11,0 0-4,0 0-16,0-4-2,0 4 3,0 4-14,0-4-19,-2 0-6,2 0 8,0 0 10,0 0 19,0 0 19,0 0-8,0 0-12,0 0-9,0 0-5,0 0-11,0 0-2,0 0-3,0 0-9,0 0-8,0 0-1,0 0-1,0 0-5,0 0-2,0 0 1,10 0 6,-4-4 1,7 2 5,1-2-4,7 0 6,-3-4 2,4 0-9,-1 2 1,-1 3 6,-4-1-7,0 2 0,-3 0 0,1-2 1,-5 3-1,3 1 0,-3-3 0,4 3 0,1 0 1,5-4-1,-2 1 0,2 0 0,2 1 2,-3 0-1,-3 0-1,0 0 1,-1 0-1,-3 2 0,-1 0 1,5 2 0,-3 0-1,3 0 0,0 0 1,3-1-1,-2-1 0,10-1 0,1-3 0,-2 2 1,5-2 0,-7 3-1,0 1 1,-5 1 0,-3 1-1,0 0 0,-6 0 0,8 0 0,-4 1-1,7-2 1,-2 2 1,3-2 0,5-1-1,-2 0 5,-2-1-5,2-2-1,-2 3 1,0 0-1,-8 0 1,-4 3-1,4-3 0,-7 1 1,1-1 0,5-1 0,1-2 0,5 2 1,3-4 5,2-2-5,5-6 0,0 7 1,-2-4-1,0 1 0,-6 2 5,-3 0-4,-4 4-1,-7 0-1,2 0 1,2 1 0,5-2-1,5-6 2,7 3-1,4-3 0,5-4 0,-3 6 1,-4-2-2,-6 4 1,-8 2-1,-2 2 0,-4 0-1,-4 2 1,1-2 0,-3 2 0,6-2 1,-1 1-1,4-4 0,1 1 0,4-1 0,-2-3 0,4 4 1,-7-2 0,0 6-1,-1-4 0,-3 2 1,1 0-1,-1 2 0,0 0 0,4-2 0,-2 2 0,4-2 0,2 0 0,0-1 0,0 0 0,-3 1 1,-6 2 0,-2-1-1,-4 2-1,1-2 1,-2 2-1,-1-1 1,0 0-1,0 0 1,0 0-1,0 0 1,0 0 0,0 2 1,0-2 0,0 0 1,0 0-2,0 0 9,-1-2-9,1 2 1,0 0 7,-3 0 14,3 2 25,0-2 5,0-2 5,-2 2-7,1 0 4,-2-1-3,-1-3-35,-5-4-10,-2-2-5,-3-2 1,1 1-1,0-2 0,-4-3 0,-1-1-1,-3-1 0,-1-3 0,-1 1 0,-1-7 1,-4-1-1,3 1 1,5-1-1,-2 1 0,4 5 1,2-1-1,-1 3 0,5 4 1,2 1-1,6 7 0,1 5 0,0 2 0,3 2-9,0-1-3,0 0-5,3 0-5,0 3-2,4 5 12,3 5 11,5-3 0,4 6 1,-1-1 0,1 1-1,-2 2 1,0 0 0,3 4 0,0 1 0,3 4 0,3 1 0,-2 1 0,3 0 0,-6-1 0,0 2 0,-5-3 0,1 1 0,-3-3 0,-6 2 0,0-5 0,-4 0 0,0 0 1,2 2-1,-6-2 0,0 5 2,-3-1 4,0-4 3,-1-3 1,0 0-1,-2-4 6,-7 4 6,-6 3-10,-5 8-10,-5-2-1,-1 3-12,3-7-29,6-3-40,5-8-84,10-6-129,2-12-457</inkml:trace>
  <inkml:trace contextRef="#ctx0" brushRef="#br1" timeOffset="423531.2246">11578 6205 49,'-3'-6'39,"3"-3"-10,0-4-20,0 1-9,3-3 1,1 4-1,2-6 2,2 1 4,0 1 3,-4 4 70,-1 2 61,-3 7 8,-1 0-25,-1-4-43,-1 2-20,2 0-2,-1-3-1,-1 2 12,0-2-36,3-2-7,-4 4-10,3 1-4,-2 0-4,3 0 7,0 2 6,0 2 3,-2 0-24,2 2-8,-4 2 1,4-4-4,-2 3 5,0 1 5,-1-3 1,2 7 1,-1 5 7,-2 6 7,-6 11-14,0 11 25,-3 4-4,-2 11 1,-4 4-1,2-1-2,-2-6-4,3-6 2,0-8-4,0-3-5,2-2 1,4-2-8,-4-5-1,8-8 0,4-8-1,1-4 0,2-7-1,1 0-44,1-3-84,0 0-48,11-2 80,0-10 20,8-9-95,43-90-200</inkml:trace>
  <inkml:trace contextRef="#ctx0" brushRef="#br1" timeOffset="423812.2407">11695 6019 295,'0'-4'218,"0"1"-17,0-1-72,-3 4-75,1 4-32,1-4 17,-2 3-39,6 2-7,1 10 7,4 7 1,4 10 17,12 10 24,-2 1-10,6 5 4,-5 0 6,-2-4-24,-2-3-2,-4-10 10,-3-2-13,-3-8-11,0-1 7,-2 1-8,1-2 11,-4 4-12,0-4-12,-2 0-117,0 3-97,-2 11-77</inkml:trace>
  <inkml:trace contextRef="#ctx0" brushRef="#br1" timeOffset="424719.2926">10409 4215 238,'1'-3'117,"-1"1"-16,5-2-2,-5 3 16,0 2 13,0-1-2,-3 2-27,3-2-27,0 0-20,0 2-17,-2-2-20,1 4-9,-2 1-5,-3 7 11,-6 2 5,-8 14 7,-7 4-3,-5 6-11,-4 4-1,-1-5-7,11-6 4,2-7-5,8-3-1,2 0 1,1 3-1,4 0-1,1-1 1,4 3-1,2 1 0,1-1-1,2-3-7,4 1 8,2 1 0,4-2-1,7 1 1,3 0 1,9 0-1,-1 1 1,7-7 0,-2-1 0,0-3 1,-5-2-1,-3 1 0,-4-4 1,-2 2-1,-3-1 0,0 2-11,-1 9-208,-10 48-163</inkml:trace>
  <inkml:trace contextRef="#ctx0" brushRef="#br1" timeOffset="425590.3424">9247 7260 535,'-3'-4'228,"3"1"-27,-2-1-81,2 2-108,2 2-12,2 0-15,5 2 15,4 2 0,5 3 0,6 8 0,-1 4 10,2 7-10,-3 7 0,-1 4 6,-1 4 18,-1 5-1,-2 2 14,1 1-16,-2 2-13,2 1-1,-3-4-1,-2-3 3,-3-4-8,1-7 1,-4-9 7,-1-6-9,-3-12 2,-1-5 35,1-6 82,-2 0-32,2 3-45,0-5-29,8-14-7,8-8 24,7-17-13,6-15-8,1-7-8,0-5 8,-5 1-9,-1 6-50,-1 18-79,-2 12-72,0 12-69,22 19-81</inkml:trace>
  <inkml:trace contextRef="#ctx0" brushRef="#br1" timeOffset="432700.7491">10933 5164 525,'-2'3'156,"-1"-3"-102,-2 7-44,-2 2-8,3 0 4,-1 0-5,2 2 7,-1 3-1,-1 7-1,2 7 0,-4 2 3,2 6-7,-1 2 8,0-1 2,2 0-3,-1 4-7,1-7 5,1-3-5,-1-6-1,4-3 8,-2-6-9,1-3-51,1-11-75,-5-11-65</inkml:trace>
  <inkml:trace contextRef="#ctx0" brushRef="#br1" timeOffset="433256.7809">10663 5215 588,'0'6'87,"-3"1"-80,-2 12 1,0 5-7,2 3 0,0 3-1,2-1 1,1 5 1,1 9 10,2-1 4,0 7-4,2-1-1,3-6 4,3 0-9,2-10 0,7-6-5,4-5 0,6-4-1,4-7 9,0-10 6,5-6 3,-1-11 30,2-8-13,2-10-14,0-5-9,-4-8-3,-1-1-8,-8 0 10,-8-4-5,-6 2 3,-7 2 3,-10 2 22,-7 3 55,-6 2-56,-2 1 18,-7 3 9,-2 4-27,0 2 10,0 5 2,0 5-24,2 4-7,2 7-5,4 2-1,1 7-8,0 5-2,-3 10-8,-7 11 9,-6 7-7,-1 10-17,0 5-53,4 5-65,6 0-38,3 5-11,-38 85-286</inkml:trace>
  <inkml:trace contextRef="#ctx0" brushRef="#br1" timeOffset="434270.8389">9843 6653 300,'-5'0'198,"2"-3"-99,-3 3-65,1 0-1,2 0 42,3 0 23,0 0-26,0 0-50,2-1-22,2 1-27,2 0 13,8 1 14,2 5 9,6-1-3,0 5 0,-5 2-6,-4 3-1,-7 5-11,-2 5 12,-11 5 1,-7 9 16,-12 0-10,-1 6 2,-8-1-7,3-7 5,5-2-1,4-11-5,8-3 1,2-11-1,9-3 7,2-4-7,2-3-1,0 0-1,3 0-11,-3 0 5,1 0-8,3 0 14,2 0 1,3 0 1,0 0 12,1 0-4,5-3 0,0-4-8,6-7-1,3-5-48,0-9-26,3-4-58,23-56-84</inkml:trace>
  <inkml:trace contextRef="#ctx0" brushRef="#br1" timeOffset="434840.8715">9662 6631 476,'-2'0'120,"0"0"-75,-2 0-39,3 3-5,-1-3 5,-1 5 0,2 0-6,1 4 1,-2 8 9,1 3-1,-1 10 0,-1 7 9,2 6-6,-1 4 12,2 6-6,2 8 18,0 0 9,3 6-25,4-7 4,3-8-9,0-4-8,10-11-1,0-5-5,1-7 21,5-7-21,2-4-1,6-14 0,6-15 46,3-21 20,2-21-24,-2-18-20,19-62 1,-50 90-10,18-43-4,-11 11 3,-9 11 2,-9 9-1,-6 7-4,-6 8 11,-4 3 7,-6 0 1,-3 7-13,-1 1 32,-4 4-26,2 6-8,5-2-1,1 8-10,8 3-2,2 2-6,2 10-8,4 2-1,0 12-27,-3 4 20,-4 7-7,-1 10-23,-6 5-47,-5 7-3,0 3-8,1 7-44,-3 3-26,-34 67-186</inkml:trace>
  <inkml:trace contextRef="#ctx0" brushRef="#br1" timeOffset="435374.9021">9760 6765 457,'-2'-5'120,"4"2"-60,1-4-60,4 2-11,8-2 11,2-6 17,6 3 2,1 0 1,2 3-11,-5 5-8,-2 7 0,-4 0 8,-2 7-1,-4 8 5,-3-1-4,-3 8 29,-4 5-2,-4 2 0,-7 2 3,-4 0-6,-2 3-8,-4-8-10,1-5-4,3-8 1,2-4 10,-1-7 17,2-4-13,1 0-4,3-3 17,5 0-1,4 0-11,2 0-27,2 0-21,1 0-26,5 4 38,2 2 9,5-2 1,9 3 7,4-6 10,5-5-9,3-4 7,-5-2-2,-4 0-8,-7 1-5,-4 3-1,-6 4 0,-4 0 0,-3 4-26,0 0-73,0 5-27,0 8-40,11 54-83</inkml:trace>
  <inkml:trace contextRef="#ctx0" brushRef="#br1" timeOffset="436260.9527">10647 10039 625,'-3'-7'178,"3"3"-49,-3-6-30,3 8-61,0 2-38,3 0-6,4 0 0,12 0 6,0 4 1,8 2 0,-2 6-1,1 3 0,-7 3-7,-3 1-1,-9 3-16,-7 5 24,-7 3 12,-11 5-1,-6 3-6,-6 1-5,-3-2-12,6-7 0,4-12 10,12-11 2,8-3 0,3-4-14,3 0-25,2 0-22,4 0 61,4 0 10,5 0-1,1 0 2,0 3-11,-4 2 0,-5 1 0,-2-3-15,-5 6 8,-1-2 7,-2 1 0,-2 2 0,-4 2 7,-3 7 32,-6-1-15,-5 4-15,0-5-9,-4-3-18,0-9-49,-4-5-37,7-9-88,-48-63-328</inkml:trace>
  <inkml:trace contextRef="#ctx0" brushRef="#br1" timeOffset="436748.9806">10300 10053 521,'-3'-4'135,"3"1"-46,-1 2-50,-1 1-33,2 0-6,2 5-14,-2 6 14,1 15 1,2 11 18,-3 16-4,0 12 0,3 7-3,4 5 2,4 2-5,8-1 1,1-4 4,5-2 1,5-9-8,-3-8-1,6-16-5,1-9 5,0-16-5,1-15 30,5-20 23,-3-8 9,-1-12-42,-3-12 9,-2-10 17,-4-4-23,0-11-2,-7-1-4,-3 0 2,-5 1-2,-8 8 37,-7 11-14,-8 14-5,1 6 4,-10 11-10,2 4-4,-6 5-14,-3 3-11,-1 4 0,-6 5 5,2 4-5,-4 6-1,4 4 0,-3 4-21,2 4-7,-1 3-23,7 1-9,2 3-51,4-2-48,12-3-32,30 9-83</inkml:trace>
  <inkml:trace contextRef="#ctx0" brushRef="#br1" timeOffset="437357.0154">11662 7774 618,'0'0'177,"0"0"-113,-2 3-64,2 1-8,-1 5 8,1 9 9,-3 9 0,0 17 20,-1 1-1,1 6-10,1-2-7,2-4-10,5-9 0,2-3 0,6-8 0,10-8 0,8-7 0,16-10 8,9-7 11,6-11-14,-2-8-2,-6-7-4,-9 4 0,-12 5 2,-14 6-2,-8 7-116,-31 2-88</inkml:trace>
  <inkml:trace contextRef="#ctx0" brushRef="#br1" timeOffset="437620.0305">11859 7822 614,'-3'0'255,"1"3"-153,-4 4-92,0 12-10,-2 14 0,-5 11 1,-3 12 14,4 10-1,-2 6-8,2 2-5,4-3 0,3-6 5,4-13-6,-2-14 0,3-9-35,0-13-44,0-10-23,-4-8 37,-22-44-406</inkml:trace>
  <inkml:trace contextRef="#ctx0" brushRef="#br1" timeOffset="438086.0571">11575 7570 735,'0'0'168,"0"3"-167,-1 1-1,1 8-16,0 9 14,-2 9 2,-1 15 12,2 14 6,-2 19 3,0 8-4,3 7-7,7 4-4,6-9 2,9-1-7,6 1 1,6-11 4,7-10 0,2-11-5,3-16 0,0-13 0,-4-16 10,-1-16 8,-2-17 16,1-17-7,-3-26-4,1-14-22,10-63 19,-18-13-6,-24-4-15,-19 39 0,2 69 1,-1 9 13,-2 11 33,-16-31 23,-6 20-25,-5 16-7,-7 16-8,-8 12-11,-4 12-5,-3 12-13,4 8-1,4 7-1,6 7-50,7 2-66,8 2-51,5 2-81,-27 62-318</inkml:trace>
  <inkml:trace contextRef="#ctx0" brushRef="#br1" timeOffset="439360.13">3048 11718 576,'-11'-14'139,"2"3"-34,-8-12-25,3 2-20,2 7 15,2 0 0,-1 2 24,1 3-26,-1 2-29,-1 1-19,-1 0-7,-2 5-7,1-2 2,-5 6-4,2 0-3,0 5-5,0 0 4,5-1-5,5 3-9,2 2 3,0 2-3,3 7 1,-1 3 7,3 7 1,0 0-1,5 5 0,1 5 0,1 0 1,-1 7 0,0-3 0,3 1 1,0 4-1,3 3 0,0 3 1,1-1-1,5 6 0,-3 2 0,3 3 1,1 5 0,-5-1-1,-1 1 18,0-2-3,-4-2-6,2 3 20,-2-1 11,-3 8-16,-2 1-12,1-2 3,-2-7 2,0-6-8,-3-4-8,0-2 11,0 2 0,-5 1 12,1-3-7,-2-5 1,-2-8 9,1-11 1,-2-8-2,1-6 10,-1-4 18,-8 3 12,-4-6-20,-12 5-22,-3-7-9,-9-10-13,-7-4 4,-6-18-5,-3-13-1,-3-14-36,4-17-90,8-13-48,10-14-11,3-56-62,39-58-205</inkml:trace>
  <inkml:trace contextRef="#ctx0" brushRef="#br1" timeOffset="439836.1572">2639 12280 738,'-2'7'152,"0"-1"-100,-3 11-43,0 11-3,-4 9 3,3 13 26,3 8-11,5 10-8,5 6 1,11 5-2,3-2 0,12 1-14,9-5 5,4-10-5,3-13 6,4-8 17,-1-19 3,3-18 26,4-27 22,15-31-63,58-78 43,29-69-54,-17-58 8,-93 104 24,-37 37-18,-16 73 8,-4 9 59,-6 5 2,-18-32-36,-15 14 53,-16 13-52,-8 6-7,-12 13-7,-46 12-16,-6 36-10,-9 38-7,45 0-2,5 13 0,9 17-2,52-51-8,7 5-14,9-2-114,-10 50-101,27-4-58,88 98-21</inkml:trace>
  <inkml:trace contextRef="#ctx0" brushRef="#br1" timeOffset="440434.1914">3478 13070 514,'-2'-4'234,"4"4"-88,-4-4-92,2 7-29,0-3 50,-2 1 33,1 0 0,0 3-54,2 8-37,0 5-4,1 15 19,-2 17 14,-3 12-4,-7 10-12,-1 3-10,-1-3-8,-4-1-3,5-5-2,5-10-1,3-10-6,3-16 0,4-11-1,6-6 0,10-9-4,16-6 5,15-17 39,14-9 46,9-12-14,-4 1-19,-7 5 13,-11 12-32,-13 7-20,-13 10-12,-11 6-1,-8 0-6,-5 0 6,-4 0 12,0 0 1,0 0 5,2-4-18,0-6-16,4-23-326,36-177-446</inkml:trace>
  <inkml:trace contextRef="#ctx0" brushRef="#br1" timeOffset="440836.2144">4330 12530 327,'5'-11'204,"-2"-1"-42,1-6-56,0 0 29,-4 7 27,-2-1 9,-2-4-61,-1 3-28,-1 0-38,-3 4-23,3 1-12,2 6-9,0 2-16,3 4-125,-2 8-121,3 7 58,-15 49-141</inkml:trace>
  <inkml:trace contextRef="#ctx0" brushRef="#br1" timeOffset="441141.2319">4312 12097 964,'0'0'218,"0"4"-155,2 7-63,3 13-12,-1 16 12,5 19 0,0 20 30,12 73 10,-3 31 11,-1-4-18,-10-49-10,-2-7 16,-4-14-18,0-61-11,1-3-4,-2-8 2,7 36-7,0-20 1,-1-20-2,-4-22-32,0-20 17,-2-26-56,3-31-223,0-98-173,-12-175-64</inkml:trace>
  <inkml:trace contextRef="#ctx0" brushRef="#br1" timeOffset="441591.2576">4383 12103 625,'0'-9'261,"2"2"-96,6-1-164,8 2 25,6 3-16,12 3 23,3 5-7,8 7-17,-3 11 9,-3 3-11,-5 5-7,-9 1 1,-9 1 10,-9 1 10,-14 9 0,-14 11 30,-13 15-3,-13 15-24,-9 0-11,0-7-5,7-22-7,18-22 7,15-19 11,11-13 5,5-1-11,4-1-13,3-3-44,14-4 43,16-5 1,21 1 9,55-8-8,18 18 1,-97 10-2,-10 6-23,28 11 16,-19 9 2,-12 3 5,-12 8 11,-9 8 28,-11 8 60,-14 4-8,-17 5 7,-15 2-26,-58 34-15,78-78-21,-33 21-15,12-14-3,13-19-6,10-18-12,11-14-12,-3-17-135,3-23-146,-46-184-270</inkml:trace>
  <inkml:trace contextRef="#ctx0" brushRef="#br1" timeOffset="442177.2911">4093 11949 933,'-6'-7'252,"3"0"-56,-4 0-110,6 4-79,5 3-7,3-6 0,16-4 15,12-6 44,20-7-10,11-2-22,9 2 2,44-2-11,7 13-5,5 20-13,-89-4 1,-4 3 7,-5 1-7,34 8-1,-6 4 1,-11-4 0,-6 1 0,-10-5 0,-11-5 5,-7-3-5,-11-1 1,-5-1 20,-4-7 14,-8-2 54,-7-9-61,-14-10-28,-11-7 0,-9 0-1,-7 2 0,2-1 0,8 6 0,4 1 1,15 11-1,13 1 1,6 5 0,9 7-1,3-2-22,6 7-17,11 4 7,6 9 20,17 9 6,3 9 6,1 5-1,-3 1 1,-10 3-1,-3-6 0,-6-2 1,-6-3 0,-2 2 0,-5-4 0,-4 4 1,-10 5-1,-4 9 8,-14 7-8,-1 9 0,-1 2-49,6 1-147,8-1-154,8 74-320</inkml:trace>
  <inkml:trace contextRef="#ctx0" brushRef="#br1" timeOffset="442378.3026">5499 12719 602,'7'7'285,"1"5"-213,4 5-42,3 4 16,-3-3 29,-8-6 20,-4-4 44,-1-3 23,-4-3-34,-5 8-38,-4 4-53,1 0-37,2-2-76,7-9-124,39-45-516</inkml:trace>
  <inkml:trace contextRef="#ctx0" brushRef="#br1" timeOffset="442747.3237">6164 12371 1209,'-12'-8'150,"-2"-4"-97,-19-11-44,-8 4-2,-8 1-6,-2 4 6,6 10 7,4 4-7,8 14-5,3 8-2,5 11 0,3 14-8,3 8 1,6 17 1,7 6 4,5 5 2,4 1-1,6-7 1,4-5 0,4-7-1,0-10 1,2-11-1,-2-12 0,2-13-5,-2-12-7,1-13 10,4-10 3,1-17 51,7-14-35,4-22-16,26-72-33,4-53-144,-15-81-145,-37 70-406</inkml:trace>
  <inkml:trace contextRef="#ctx0" brushRef="#br1" timeOffset="442957.3357">6158 11564 954,'0'6'156,"0"14"-141,-3 18-15,3 25 6,-3 21 0,-1 73 47,1 31 29,0 24-8,6-61-17,4-3-29,-4-100-13,3-7-7,3-3-7,11 35-1,3-13-74,9-11-98,2-14-28,64-29-264</inkml:trace>
  <inkml:trace contextRef="#ctx0" brushRef="#br1" timeOffset="443289.3547">6610 12120 1144,'0'0'233,"0"4"-233,-1 4 0,-5 18 0,-6 20 1,-6 27 38,-19 88 12,-8 46-18,9-32-10,31-128-14,3-8-8,4-7 0,1 33 7,7-16-8,5-10 6,2-11-5,7-7 0,2-5 16,9-8 10,4-10-12,5-5-6,2-12 30,-3-7-38,2-3 14,-3-10 7,-5 0-13,-3-5-9,-6-2-14,-7 4-25,-12-1-39,-7-2-79,-10-3-152,-56-122-363</inkml:trace>
  <inkml:trace contextRef="#ctx0" brushRef="#br1" timeOffset="443896.3895">6388 11852 992,'-5'-3'242,"3"2"-101,-6-9-27,2 8 12,1-2-17,0 0-8,3 2-25,0-2-34,2 2-21,0 2-6,0-1-15,2 1-7,1 0-16,4 0-17,9 1 40,12-1 9,14 0 1,13-4-4,12-6-5,11-2 0,-6-1-1,-3 2 8,-11 5-7,-13 6-1,-8 3 0,-5 3 0,-10 2-8,-8-6 8,-7 0 0,-6 0 2,-2-2 16,-1-2 3,-5-2 9,-3-10-17,-11-2-13,-8-10 0,-2-3-1,-2 3-1,-2 4 1,2 6-8,6 5 9,5 2 0,10 6 0,6 0 0,6 1-12,4 4-20,8 2-50,15 2 49,11 10 26,10-3 7,3 11 0,-3 4-1,-7 7-9,-9 8 4,-2 8 6,-9 0 5,-3-2 1,-6 0 6,-10-10 3,-4-3 21,-10 1-8,-8-4 4,-9 5-32,-10 4-38,-9 4-188,-92 66-494</inkml:trace>
  <inkml:trace contextRef="#ctx0" brushRef="#br1" timeOffset="444526.4255">7822 12373 623,'-2'-3'363,"1"3"-150,-2-3-117,1 3-57,2 3 18,0-3 33,2 0-18,-2 0-27,16-3-36,14-3 76,21-11 14,60-15-42,21-7-15,-89 30-12,-5-4-19,38-2-10,-8 4 9,-5 2-10,-3 3 1,-2 0 5,-5 1-6,-11 1-53,-10 4-85,-14 2-28,-12 4-101,-10 5-57,-74 48-282</inkml:trace>
  <inkml:trace contextRef="#ctx0" brushRef="#br1" timeOffset="444834.4431">7789 13009 1129,'0'-3'256,"3"3"-148,5-6-99,8 3 5,14-3 44,11-5 20,12 0-1,11-7-10,4 3-20,7-1-7,-3 2-11,-1 3-2,1-1 3,-10 5-12,-11 2-12,-13 3 0,-11 2-6,-8 0 1,-13 0-1,-2 2 0,-4-2-10,0 0-44,-3 0-63,-3 0-86,-36-21-415</inkml:trace>
  <inkml:trace contextRef="#ctx0" brushRef="#br1" timeOffset="450022.7399">9569 11773 744,'-7'-2'145,"5"4"-56,-7-2-19,3 2-44,-2 6-16,-9-1-4,-3 7 2,-7 10-7,-6 11-1,-7 6 8,-4 9-8,-4 6-1,6-5 1,8-2 0,10-11-8,15-9-4,13-3-4,8-3-3,12 1 19,3 3 2,3 5-1,3-1 9,-6 2-5,-3 1-5,-2 3 0,-6 2 0,-5 4 1,-7 8 5,-5 3-5,-5 6 10,-6 10-10,-5 5 0,-1 2 5,3-3-5,1-9 0,9-14-1,1-14 1,2 0-1,4-3 0,2 3 0,1 6-1,7 11 1,3 7-2,5 9 2,3 15 29,11 65 16,-9 55 9,-20 62-23,-24-118 7,-4-1-14,-5-12 3,4-28-11,18-73-2,4-11-13,2-6 5,0 13-6,4-21-27,9-16-106,6-25 35,74-199-408</inkml:trace>
  <inkml:trace contextRef="#ctx0" brushRef="#br1" timeOffset="450555.7704">10563 11881 312,'-7'-2'584,"3"2"-449,-3 0-87,4 4-48,3 2 0,-2 5-1,-1 11 1,-1 7 0,1 7 1,-2 9 0,2 2 0,0-4 5,4 0-6,3-8 0,3-7 0,7-6-1,2-6 1,8-5 0,0-5 31,11-6 16,0-3-40,-1-7 29,-3-1-9,-1-4-10,-1 3-11,-10 0-6,-1 2-12,-7-1-24,0-1-125,-7-6-101,1-48-318</inkml:trace>
  <inkml:trace contextRef="#ctx0" brushRef="#br1" timeOffset="450795.7841">10752 11928 747,'0'4'138,"0"6"-126,-3 4-10,0 10 4,0 8-5,-2 6 22,1 6 1,-2 10-15,0 8 1,-1 4-9,-7 9 7,2 0-8,0-1 2,-2-9-2,8-14-7,4-22-54,2-18-17,0-9 49,-2-11-16,-2-63-455</inkml:trace>
  <inkml:trace contextRef="#ctx0" brushRef="#br1" timeOffset="451657.8334">10462 11687 590,'-4'0'118,"-3"2"-76,-2 0-28,1 0 8,2 0 22,-1-1-4,2 3-23,1 2-8,1 6-9,-2-2 0,3 6 1,0-1 0,0-3-1,1 2 1,1-6-1,-2-1 0,2-3 1,0-2-1,0-1 2,0-1 10,0 0 22,0 0 29,-2-1-7,2 1-20,0 1-6,0-1-3,-2 0 3,2 0-5,-1 4-5,1-4-7,-2 1-7,-1 7 0,-4 4-1,-4 11-4,-2 7 4,-1 7-5,-1 6 0,5 11 0,2 2 0,1 7 0,3 3 0,4-1 0,4 1 1,3-1-1,2-1 1,6-2-1,3-3 0,6-6 0,3-11 0,7-6-6,4-3 6,9-11 6,-2-6-6,4-12 11,-2-4 1,3-10 4,-2-6-15,3-11 19,-5-6-4,0-8-15,-5-7 13,-6-4-2,-5-5-5,-6 1 7,0-10-13,-8-3 0,0-9-1,2-5 0,-7 1-23,-3-4-18,-5-1 13,-6 12 4,-5 8 23,-8 6-7,-5 19 8,-8 9 20,-8 7 5,-9 10-2,-11 9 1,-5 3-9,-6 8-6,3 0-2,0 9-5,6-3-1,2 4 1,11 4-1,6-6 0,10 3 0,3-1-1,9 6 0,-3 5-2,6 6-5,-3 9-8,6 3-65,5 8-124,10-4-19,37 47-227</inkml:trace>
  <inkml:trace contextRef="#ctx0" brushRef="#br1" timeOffset="452086.8579">11650 11612 702,'5'4'87,"0"1"-60,6 6-18,7 1 9,2 9 33,8 9 36,6 7-24,2 14-29,2 8-4,-2 8-6,-3 7 2,-8 10 2,-6-1 2,-5 2-18,-4-8 2,-2-9-5,0-12-8,-4-17-1,-1-14-42,2-14-100,2-18-46,5-17-414,24-124 448</inkml:trace>
  <inkml:trace contextRef="#ctx0" brushRef="#br1" timeOffset="452357.8734">12137 11512 891,'-8'-2'180,"2"1"-56,-10-4-19,-1 4 15,1-1 8,-2 4-47,3 1-39,3 6-29,-5 4-13,-2 10 0,-10 19 1,-7 10 0,-8 13 0,-6 10 0,-5 3 0,2-3 0,-1 1-1,5 0-58,8 1-97,7 0-137,-13 85-302</inkml:trace>
  <inkml:trace contextRef="#ctx0" brushRef="#br1" timeOffset="455842.0727">11625 8387 349,'-2'0'279,"1"-2"-159,-3 2-57,3 0 8,-4 0 16,1 0-20,-2 0-28,0 2-23,-2 4-16,6 3-11,-2 5 0,4 8 11,3 3 1,0 5 1,8-5-1,-2 1 0,5-9 0,2 1-1,2-7-15,2-3-20,-1-6-22,-7-2 12,-6-2 9,-2-3 26,-8-5 10,0-3 1,-9-1-1,-3-1 6,-1-1 0,-2 6 9,-2 0 0,6 7-1,-5 3-4,4 3-8,2 4 11,0 3-11,2-3-1,6 2 0,2-2-1,4-1-1,0-2-8,3 1 9,4-2 0,5 4 1,5-2-1,0-1-10,7 0-21,-9 0-61,0 7-46,-9 36-123</inkml:trace>
  <inkml:trace contextRef="#ctx0" brushRef="#br1" timeOffset="456346.1015">11676 8624 535,'-2'-2'216,"2"2"-114,-2-4-36,1 4 9,-1 0 14,1-2-25,1 2-20,-2 0-19,2-1-10,0 1-15,0 1-9,0-1-1,0 0-16,0 2-100,2 2-28,-1 0 56,1 9-76,-4 9-97</inkml:trace>
  <inkml:trace contextRef="#ctx0" brushRef="#br1" timeOffset="457547.1702">11728 8616 208,'0'0'173,"0"-1"-88,-2 1-13,2-3 48,0 0-33,-3-1-13,2-3-34,1 3-16,1 0-6,2 1-16,2 0 3,4 0-4,5-3-2,5-2 1,9 1 0,3 0 1,4-1 0,3-2 0,-1 4-1,2-1 1,2-4-1,2-1 0,2-1 0,4-2 1,2 3 5,4 0-4,2-1 5,-7 4 1,-5 2-8,-7 4 1,-6-2 1,-6 1-1,3 0 0,-2 1 0,6-3 5,3 0-5,1-4 0,2 0 6,-3 4-5,-8 0-1,-4 2 0,-11-2 5,-5 6-5,-5-1 6,-3 1 13,-5 0 76,1-3 48,-1-2-87,-2-2-42,-3-7-14,1 1 8,-2 0-8,-1-5 1,1 2-1,-2 0-1,-2-3-14,-4 1-4,-1 2 9,-3 0-39,-7 1 11,-1 4 17,-1 2 11,4-2 8,4 2 1,11 2 0,5 4 0,6 0-7,2 3-34,5 3-32,1 2 43,6 5 22,12 9 7,7 5 1,5 3 0,10 8-2,1 0 2,0 1 0,-5 0 0,-6-1 0,-7 2 0,-7-7 0,-9-4-1,-6 0-8,-7-7-8,-7 6 3,-13 1 14,-12 5 0,-18 8-20,-117 76-190</inkml:trace>
  <inkml:trace contextRef="#ctx0" brushRef="#br1" timeOffset="462009.4255">9595 8534 705,'0'-4'96,"0"4"-69,2-1-26,-4 1 5,2 1 84,0-1 79,-1 0-14,1 0-80,-4-1 45,1-2-20,0-1-56,-2-2-26,2 1-9,2 2-2,1 0-7,0 2-9,1 1 3,-1 0 5,2 0-25,-4 0-56,2 0-76,2 0-125,2 1 4,13 6-45</inkml:trace>
  <inkml:trace contextRef="#ctx0" brushRef="#br1" timeOffset="463483.5098">10309 13640 520,'1'-12'261,"4"2"-116,4-9-65,10 0-29,5 3 9,4-2 0,1 0 34,6 4-44,0 3-20,1 5-5,-5 6-13,-1 7-12,-12 7-1,-2 4 0,-8 10 1,-8 1 6,-6 13 24,-15 10-9,-9 3-2,-1 7-18,-2-4 1,6-11-2,10-10 0,11-9-6,3-11 0,6-1-1,1-3 6,8-2-5,4 3 6,5-5 1,9-2-1,5-7 0,6-5 1,1-9-1,8-9 0,-5-9-2,-1 0-68,-12-4-56,-7 0-47,-13 2 85,-11-1-25,-41-65-182</inkml:trace>
  <inkml:trace contextRef="#ctx0" brushRef="#br1" timeOffset="463981.5383">10290 13249 677,'-3'0'144,"2"3"-49,-6 4-85,1 15-9,-10 16 8,-8 19-3,1 13-4,-8 16 10,-2 7-2,7 3 7,-6 54 4,32-99 6,-3 47 1,13-4 28,10-13-5,8-15-17,11-17 11,9-15-9,8-13 6,10-16 0,6-14-1,8-14-10,-6-8-14,-2-6-10,-5-12-6,-10-7 11,-5-16 3,-6-1-8,-6-5 5,-7 0 0,-11-1 17,-13-2-7,-12 3-7,-14-2-13,-11-1 5,-15 3-6,-10 1-1,-5 15 0,-3 14 0,-5 19 0,-8 24-1,1 22 1,-5 15-6,4 13 5,6 11-8,12 7-1,14 0-25,14-6-38,13-1-67,15 5-100,15-4-42,64 45-376</inkml:trace>
  <inkml:trace contextRef="#ctx0" brushRef="#br1" timeOffset="464515.5688">11666 13335 829,'0'-4'200,"5"8"-124,9-1-74,5 11-1,11 10 6,3 9 8,3 8 30,3 8 23,0 7-16,0 15-7,3 21 3,23 67-22,-50-106-14,20 53-6,-8-18-5,-7-22 0,-3-14 1,-1-20-2,-8-11-59,2-13-129,25-65-182</inkml:trace>
  <inkml:trace contextRef="#ctx0" brushRef="#br1" timeOffset="464746.582">12146 13352 1185,'-11'-7'127,"3"4"-43,-15-1-54,6 14-21,-4 13-7,-13 16-1,-14 24 11,-14 18-3,-50 72-8,-8 30 1,21 1 4,56-82-6,32-65-10,6-8-103,5-2-167,16 73-70</inkml:trace>
  <inkml:trace contextRef="#ctx0" brushRef="#br1" timeOffset="466261.6687">9475 14359 475,'-3'-1'138,"-3"1"-81,0-3-6,-1 0 40,1 3 2,1 0-6,-1 0 6,5 0-30,-1 0-44,4 3-19,-1 4-12,5 11 12,-1 12 0,-1 15 15,0 7 3,1 5-6,-2 5-6,-3 2 0,0 4-4,-3 6 16,-3 4-3,-1 3 0,-4-4-5,2 3 2,2 1 0,-1 6-4,-10 62 11,-5 38 46,2-22-38,19-126-11,-1-2-7,0 0-3,0 38-5,3-5 5,0 0 1,0 2-6,0 10 8,-3 3-2,3 2 2,-1 4-7,-4-1 7,1-3 0,0-6-9,-3-6 1,0-8 0,4-8-1,-2-9 1,1 0 1,0-9 3,0-10-4,2-5-1,-1-11 6,1-4-5,2-4-1,0-1-35,2-4-94,1-2-130,4-8 35,32-60-139</inkml:trace>
  <inkml:trace contextRef="#ctx0" brushRef="#br1" timeOffset="467841.7591">10387 15080 779,'0'-3'166,"0"6"-154,1-3-12,2 4 0,-1-3 0,2-1 6,-1 0 0,6 2 33,6 2 15,9 2-18,6 4-17,-2 3-7,-3 3-11,-4 3 0,-7 3 0,-10 8 0,-5 5 0,-15 13 5,-9 10-6,-11 7-1,-5-2-11,-1-3-10,4-12 14,8-15 8,11-12 1,13-13-1,7-8-16,12-8-41,11-4 57,12-4 4,12-3 4,2 0-2,-2 8-5,-6 5-1,-11 10 0,-10 5-36,-10 4 36,-11 9 3,-8 5 60,-7 12 36,-12 6-23,-11 0-37,-6-4-21,-3-9-4,0-5-13,3-7-1,1-6-38,9-6-100,0-8-72,-23-61-329</inkml:trace>
  <inkml:trace contextRef="#ctx0" brushRef="#br1" timeOffset="468336.7874">10172 15093 730,'-3'4'121,"0"13"-89,-3 9-25,-5 18-1,1 10 6,-1 13 14,-2 11 14,4 8-2,3 6-20,6-5-9,9-3-8,7-13 6,5-10-6,9-6 4,7-9 2,3-2-5,-2-13 4,2-9-6,2-13 9,3-18 5,3-18-1,8-25 28,7-20-13,2-29-8,40-80-11,-8-41-3,-33 37 9,-57 143-3,-11 3 58,-6 12 4,-10-32-28,-14 14-14,-13 15-1,-12 12-8,-4 14-16,-10 8 4,-6 11-10,3 12 0,2 5 0,12 0-1,14-3 0,10 3-1,12-2 0,2 1-15,7 3-40,2 3-20,4 7-29,8-1-41,5 0 13,6 1-53,45 20-268</inkml:trace>
  <inkml:trace contextRef="#ctx0" brushRef="#br1" timeOffset="468548.7995">11264 15040 859,'4'4'67,"2"-3"-66,5 9 6,-1-3-7,-2 1 0,-4-1 4,-2 5 2,-1 6-4,-2 7-2,-2 11-33,-27 61-302</inkml:trace>
  <inkml:trace contextRef="#ctx0" brushRef="#br1" timeOffset="468773.8124">11248 15752 908,'5'10'77,"4"-2"-52,-1 13-13,1-5 20,-2-3 25,-1-3 7,-2 0-2,4 2-25,0-4-17,-1 1-10,-1 1 1,0-3-5,-2 0-6,0-7-56,0 4-118,8-24-157</inkml:trace>
  <inkml:trace contextRef="#ctx0" brushRef="#br1" timeOffset="470767.9264">9718 9711 379,'1'0'144,"-2"0"-108,2 0-25,-2 0 17,1 0 64,0 0 8,0 0-40,0 0 8,0 0-5,0 0-15,0 0-8,0 0-17,0 0-5,0 0-11,0 0 4,0 0-11,0 0-1,0 0-1,0 0 2,0 0-8,0 0-5,8 0 12,5 3 1,-3-3 0,2 0 0,6-3 0,-1 2 1,5-1-1,5-4 1,3-2 5,2 3-6,-2-4 0,3 6 0,1-3 0,1 5 0,-2 1 1,4-3-1,-3 3 0,2-2 1,-3-2 0,-4 0 0,0 1 0,1-3 1,-2 2-2,2-1 6,2 2-5,0 2 0,-2 1 0,3 0-1,-5 0 0,2 0 1,0-3 0,3-4 0,2-2 1,3-5 4,2 3-5,2-3 0,0 3-1,-7 6 1,-8 4 0,-6-2-1,-6 6 0,-3-2 0,1 1 1,-3 0 0,0 2-1,2-4 1,3 1 0,3 2 0,8-6 0,7 2 1,3-5 7,5 0-9,-3-1 0,-5 3 5,-9 0-5,-6 4 0,-6 2 0,-2 0-1,-1 2 1,-3 3-5,2-3 4,2 1 2,2 2-1,3-3 0,3-4 2,5 0-1,1 0 7,2-4-7,-2 1 0,-2 2 6,0-2-6,-2 3 0,1 3-1,-3-2 0,-2 2 0,0 1 0,0 3 0,4-1 1,0-5 0,2 1 0,2-2 0,1-2-1,-1-2 1,-4 0 5,0 4-6,-6 0 0,-4 0-1,-2 4 1,-1 0-1,4 0 1,-4 1-1,4 1 1,2 0 1,0 4-1,1-7 1,1 4-1,-1-7 0,-3 3 0,-2-2 0,-3 3 0,-4-3-1,2 2 1,-1-2-1,0 2 1,-2-2-1,2 4 1,-1-5 0,-1 1 0,-1-1 1,0-1 0,0 1 15,-1-5-4,-1 0-12,-8-4-186,-27-36-262</inkml:trace>
  <inkml:trace contextRef="#ctx0" brushRef="#br1" timeOffset="472254.0114">9911 9726 105,'-2'0'141,"0"2"-90,-9-2-23,5 4 4,-3-4 7,1 0-21,-2-4 1,-2 1-2,-3-4-7,3-1 22,-4 0 49,2-1 27,2 3-24,-4-1-3,4 4-2,3 3-22,-4 0-25,7 0-4,2 0-5,1 0-8,2 0 4,-2 3 5,-3-3-3,2 0-12,-1 0 0,4 0 21,-2 0 32,3-3-8,0 3-29,3 0-25,-2 0-4,1-4-14,2 4-11,5-2 16,2 1 13,12-2 1,7 3 26,1-1-17,6 2-4,1 2 2,-2 0-7,0 1 5,2-1-5,5-3 8,7-3-8,5-7-1,10 0 6,-3-3-6,2 4 1,-8 2-1,-6 5 1,-5 4-1,-5 2 1,-7 3-1,0-2 0,-6 0 0,2 3 6,1-4-5,3-4 0,5-2 0,0-2 0,5-3 0,-4 0 4,-3 2-5,-3 4 0,-3-2-1,-3 3 1,-1 0 0,3 0 1,-1 0-1,3 0 1,2-4 0,-2 2 0,-1-2 6,0 4-7,-5-6 0,0 4 1,-1 2-1,-5 0 0,-3 0 0,1 2 0,-5-2 0,1 2 0,1-2 0,3 0 1,0 0-1,1-2 1,-2 2-1,3 0 2,-3 2-1,2 2-1,-5-4-1,4 3 1,0-3 1,0 3-1,3 1 0,-5-4 0,4 3 1,0-2 0,-2-1 0,1 3-1,-4-2 0,-5 0 0,4 2 0,-4-3 0,-1 1 0,6-1 0,2 0 1,6-1 0,0 1-1,-4 0-1,1 1 0,-8-1 0,-2 3 0,-5-2 0,-2-2 1,-1 2 9,-1-1 0,0-1-9,0 2 0,0-1-1,2 0-4,1 0 5,0 0 0,3 0 0,-3 5 0,0-5 1,-2 0-1,-1 0 9,-1 0-2,0 0 14,-1 0 36,2 0 8,-2 1-20,1-2-20,1 1-14,0 0-11,0 0 0,0 0-12,0 0-24,0 0-24,-3 0-30,-1-5-41,-6 10-215,-65 6-288</inkml:trace>
  <inkml:trace contextRef="#ctx0" brushRef="#br1" timeOffset="472934.0503">10000 9689 506,'0'0'229,"-2"2"-165,1-2-64,1 2-4,0-1 4,-2 1 12,2-2-5,0 3-6,0-3-1,2 0 0,-1 1 0,1 1 6,1 2-6,3 0-18,2-3-60,8 2-51,36-24-173</inkml:trace>
  <inkml:trace contextRef="#ctx0" brushRef="#br1" timeOffset="473125.0612">10434 9659 698,'-2'-2'210,"2"2"-121,-4 0-58,4 0-17,0 2-4,2-2-10,2 0-24,4 2-13,9 3-11,6 2-72,53 14-117</inkml:trace>
  <inkml:trace contextRef="#ctx0" brushRef="#br1" timeOffset="473335.0733">10791 9665 647,'-3'0'209,"3"0"-116,-2 0-75,2 0-3,0 1 25,2-1-1,-2 1-39,10 3-1,1 2 1,6 4 0,5-3-74,1 3-28,4-3-97,21 0-326</inkml:trace>
  <inkml:trace contextRef="#ctx0" brushRef="#br1" timeOffset="479509.4264">11790 15234 591,'-1'0'153,"-1"0"-33,-1-2-49,3 2-56,0 0-15,3 0 21,-3 0 15,0 0-13,0 0-17,0 2-5,2 0 8,-1 3-9,2 2 0,-1 1-69,0 1-105,-10 5-430</inkml:trace>
  <inkml:trace contextRef="#ctx0" brushRef="#br1" timeOffset="480095.4599">12065 15007 840,'-3'3'181,"6"0"-165,-3 3-16,0 0-12,3 1 12,-3 1 24,3 7 13,0 1 19,-2 10 4,3 3-3,-3 9-9,-1 5 1,0 6 2,-1 8-4,1 4-8,-2 5-17,4 4-10,-2-3-10,2 0 7,0-10-8,1-13 7,-2-12-7,2-12 0,-3-10 1,0-7-1,2-3 2,-2 0-3,0 0-33,1-3-40,1 3-25,-1-4-34,2 1-6,5-6 27,-2-12-147,21-84-67</inkml:trace>
  <inkml:trace contextRef="#ctx0" brushRef="#br1" timeOffset="480733.4964">12104 14976 154,'-3'-2'816,"3"1"-635,-3-3-145,3 4-36,3 1-15,6 2 15,5 0 33,12 1 9,7 3-12,5 1-7,5-3-13,-2 2 1,-4 7 2,-1-3 4,-9 5-5,-7 1-12,-4 2 0,-6-3-1,-6 6 1,-8 2 30,-8 7 45,-10 5-14,-9 6-28,-10 0-16,-3-1-4,2-5-7,6-13 2,9-6 1,8-8 1,11-8-4,4-1-5,4-1 0,1-2-1,2 2-39,5-4-9,8-2 26,8-3 16,9-3 5,5 3 2,-1-3-2,-5 8 2,1 1 3,-4 0-3,-3 4-1,-5 4 0,-4 2-6,3 4 4,-10 2-8,1 8 2,-2-4 8,-6 4 6,-2-1 3,-1 2 22,-2 2 8,0 2 20,-8 1-14,-2 4-2,-5 3 11,-9 0 5,-7 2-1,-3 1-29,-1-8-11,3-3-8,0-8 4,5-7-14,5 0 0,3-10 0,4 3-25,1-6-104,2-4-41,4 0-46,4 3-70,-8-8-187</inkml:trace>
  <inkml:trace contextRef="#ctx0" brushRef="#br1" timeOffset="481409.5351">12972 15354 366,'0'2'267,"1"3"-227,1 8-13,1-1-15,-1 3 17,2-3 22,-1-2-6,0-2 0,0-1-5,0-3-13,0-4-16,-2 0 19,3-2-3,-2-6 16,6-5 38,-1-13-45,2-3-19,-4-4 1,-5 7-2,-5 7 34,1 8-13,-4 4 17,1 7 41,1 0-68,0 1-18,-2 5-9,2 0-1,3 3 0,-2 2-14,5 2 13,0 1-11,5 0-62,3-2-35,4 3-77,31 6-133</inkml:trace>
  <inkml:trace contextRef="#ctx0" brushRef="#br1" timeOffset="483413.6497">9645 9635 740,'2'4'98,"-2"-2"-98,0 5-8,1 4 7,2 0 1,-1 0 0,-2 1 0,1 1 1,2 3 6,-3 0-6,0 5 8,-3 4-2,0-3 5,-3 4-4,3-3-1,1 1-5,6-4-1,5-1 0,7-2-1,15-1-20,19-10-95,160-48-196</inkml:trace>
  <inkml:trace contextRef="#ctx0" brushRef="#br1" timeOffset="484156.6922">12011 9622 485,'0'0'114,"0"6"-90,0 2-18,1 4-6,-1 1 0,4-3 1,-3-1-1,4 2 0,-4-2 1,3 1 8,-2 2-8,-1 2 7,-1 1 2,0-3-8,0 6 5,-1-3 2,-1 4-1,-2-2-1,3 2-5,-3-3-1,3 0 0,2 0-1,4-3-24,1 3-114,11 7-196</inkml:trace>
  <inkml:trace contextRef="#ctx0" brushRef="#br1" timeOffset="484712.724">9954 9784 354,'-9'-7'280,"3"1"-200,-6-2-56,5 4-17,-2 4-7,5 1-33,-6 2-40,4 7 56,-1 4 1,0 3-10,-3 4-32,-8 39-70</inkml:trace>
  <inkml:trace contextRef="#ctx0" brushRef="#br1" timeOffset="485103.7464">9609 9826 997,'-8'-10'45,"6"6"-45,-7-8-217,6 8-16,0 2 77,0-2 156,-2 1 84,0 1 24,5 1-57,2 4-51,1 6-9,2 7 8,2 7 1,0 7 7,-1 4 2,-1 1 15,0 2-6,-4 2-4,-1 1 11,0 3-7,-3 2 5,-3-2-10,-2 4-5,-2-5 1,0 2-8,-5-4 9,2-5-9,3-4 5,3-3-6,7-9-25,9 1-43,9-8-40,76-38-371</inkml:trace>
  <inkml:trace contextRef="#ctx0" brushRef="#br1" timeOffset="486429.8222">13305 15074 649,'-2'-6'170,"2"3"-10,0-7-38,0 7-29,0-1 19,-3 1-2,3 3-43,0 3-34,0-3-33,0 0-11,-1 4 5,1-4-1,0 0-4,-2 3 10,2 3-5,0 1 6,2 9 21,2 1 0,-2 4-5,0 5 2,2 3 6,-2 1-3,2 4 8,-3 4-7,-1 2-2,0 2-4,0 7-1,-1 3 0,1 6-7,-2 3-1,0 6 1,2-5-7,2-6 0,0-7 1,3-9-1,0-9 0,-1-4 0,2-8 0,-2-6 0,-3-6 0,-1-7-1,1 0 1,-1 0 0,2-4-1,0 2-6,5-2 6,5-3 9,10-2 16,5-6-11,3-6 4,0 0-5,-5 4 2,-3-1-15,-5 4 0,-5 1-30,-5 3-93,0 2-103,-7-36-301</inkml:trace>
  <inkml:trace contextRef="#ctx0" brushRef="#br1" timeOffset="489925.0221">10118 16984 768,'1'-38'92,"4"9"8,3-34-29,5 16-20,-2 14 19,-1 11 35,-7 15-10,-3 4-67,-2 6-28,2 0-10,0-1-14,2 4 22,1 0 2,0 6 12,-2-6 0,2 0-11,-2-2 0,-1-1 12,0-3-11,0 0 7,0 0-3,-1 4-5,1-4 1,0 0 7,0 0-8,0 0 7,0 0-8,-3 0 0,3 0 0,0 0 0,0 2 0,3-4 1,-3 2 0,0 0-1,0 0 0,1 10 0,-1-7 1,0 1-1,0-1-42,2 4-87,-1 1-66,-1 5-69,-13 23-366</inkml:trace>
  <inkml:trace contextRef="#ctx0" brushRef="#br1" timeOffset="490419.0504">10188 17007 714,'0'0'133,"0"3"-104,0 8-23,0 2 3,1 5 9,1 5 7,0 9 11,-1-3 20,0 9-11,1 3-11,-2 2-5,2 0 8,-2 2-5,0-5-4,0-2-8,0-4-13,3-1-6,1-7 5,3-8-6,3-8-25,8-7 25,11-9 37,18-9 28,20-17-7,51-39-17,-80 42-14,31-24-17,-8 2 5,-26 12-6,-13 13-8,-11 13 5,-8 11-6,-3 2 0,-1 2-2,-2-2-25,-6 2-10,-4-2-100,-8 0-25,-3 0-18,-43-4-135</inkml:trace>
  <inkml:trace contextRef="#ctx0" brushRef="#br1" timeOffset="490770.0705">10492 17070 850,'-4'0'143,"4"0"-64,-6-1-65,6 2-14,-1 0 0,1-1 9,0 3-9,0-2-4,0 9 2,0-2 2,0 0 8,0 1-1,-3-4-6,3-5 17,3 0 27,-3 0-15,0-4-3,1 3-11,-1-2 4,0 3-20,0-10-15,-1 2-221,1-6-10,0 1 38,4-7-142</inkml:trace>
  <inkml:trace contextRef="#ctx0" brushRef="#br1" timeOffset="491311.1014">10335 16842 807,'-1'0'184,"-2"0"-91,0 0-45,3 3-48,-3 4-3,6 12 3,-1 17 50,2 22 7,1 16-5,1 13-13,0 6 2,1-7-4,0-7-2,-1-9-16,-1-7-5,-1-4-7,1-3 4,0-7-10,2-4 5,-2-9-6,1-7 1,1-10-1,-4-6-14,3-6-85,-2-4-55,-2-7 20,2-57 13</inkml:trace>
  <inkml:trace contextRef="#ctx0" brushRef="#br1" timeOffset="492099.1465">10146 16910 793,'-3'0'156,"0"0"-66,-1 3-24,-1-2-26,0 2 32,-1 4-6,-2 1-30,2 10-16,-2 13-13,2 13 13,-1 15 7,0 9-8,7 0-8,0 2 2,7-4-7,2-5 2,3-6-7,8 4 11,4-5-11,6 0-1,7-8-5,3-8 1,10-13 4,3-7 10,8-14 10,-4-9 5,1-15 4,-7-4-11,-8-7 15,-10-9-9,1 0-6,-9-2 4,-6-6 1,-6 4-4,-7-5 37,-8 0-22,-7-12-7,-3-11-6,-6-11-10,-4-10-1,-2-2-8,-5 2 2,2 13-4,-2 14-5,2 17 5,-1 15 6,-1 11 27,0 9-25,-7 8-8,-3 8 0,-7 13 1,-5 11-1,-4 9-1,0 12-7,4-1 8,7-2 2,9-6-1,6-5 0,9-11 0,4-7-1,5-3 1,5-4-1,1 2-1,0 6-11,1 6 6,-2 8 5,2 9 1,1 3-1,1 11-6,4 3 7,-1 3 0,4-4-1,2-2 1,1-5-2,2-7-11,7-3-13,-2-2-5,6-6-17,-1-3-20,3-9-16,2-7-33,3-5-27,5-9-49,3-7-68,55-43-59</inkml:trace>
  <inkml:trace contextRef="#ctx0" brushRef="#br1" timeOffset="492476.1681">10400 16845 877,'-2'0'193,"1"0"-52,-5 0-133,6 1-8,-1 5 0,-2 4 0,0 3 18,1 9-3,-1 6-9,2-5-5,1 1-1,-2-3 8,0-1-7,1-3 7,-1 1 4,-2-1 4,2-8-7,1-4 3,1 1 0,0-7 2,0 1-1,1-5-2,-2 4-11,-2-6-47,2-2-286,-4-54-211</inkml:trace>
  <inkml:trace contextRef="#ctx0" brushRef="#br1" timeOffset="494713.296">10325 16929 868,'0'1'196,"0"1"-164,-1 6-31,-1 7-1,1 10 42,-1 9 34,0 14-16,1 14-4,2 10-17,-1 4-14,2-6-8,0-5-10,1-16 1,-2-6 1,5-10-9,-2-10 1,0-7 0,-2-11-1,0-5 0,0-2 13,-1-7 5,4-14 4,-1-16-11,2-24-11,1-25-2,-2-74 1,-17-11 0,6 128-8,2 12 9,-6-30-6,0 26 4,1 15 2,4 18 21,3 4-1,2 0-20,0 3-9,0 10-18,1 12 27,4 24 4,2 26-4,5 76 2,2 21 5,-10-127-1,-1-5 0,9 42-4,-5-19 4,1-10-5,-1-7-1,-2-11 1,-1-13 5,-2-9-4,0-6-1,-2-7 18,1-4 28,-2 0 70,-3-14-21,-2-15-96,-2-20-12,-3-25-6,0-16 18,-5-77-16,-1-29 2,7 147 9,4 16 5,-6-38 1,2 34-1,3 20 0,0 16-3,5 5 3,1 4-27,4 12-3,1 16 24,3 26 6,8 74 0,1 58 1,5-19 0,-15-126 0,0-6 0,1-4 6,6 30-7,-3-10 0,-3-21-1,-2-13 1,-3-12 1,-2-5 9,0-5 22,-2-5 46,-3-10-8,-2-17-70,-3-16-28,-4-24 6,4-11-10,-1-84-22,3-32 11,8 148 25,-1 14 18,-2-36 0,0 31 9,0 22 2,0 14-11,2 7-15,1 4-3,0 5-8,3 14 20,3 18 6,1 27 1,2 70 0,-1 34 0,-7-123 7,2-5-7,0 46 5,3-13 0,-2-11-5,-1-9 0,1-20-1,-2-12 1,0-15 5,-2-4-6,0-9 18,0 0 20,0-6 34,-3-13-72,-2-19 0,-4-23-30,1-20 9,-3-66 0,-1-38-12,-5-3 12,13 146 20,-2 10 1,-1 9 8,-3-23-7,-1 18 0,5 16-1,0 10 0,5 5-4,1 4-14,1 8-8,2 14 14,4 22 11,-4 29 1,11 77 0,-5 43 1,-8-149-1,2-2 1,3 46 1,0-21-1,0-16 4,3-18-5,-6-17 0,0-10 1,-2-10 20,-1-3 31,-1-8 53,-2-18-100,-3-19-5,-1-24-42,-2-69 41,1-43-17,1-16-16,4 149 25,0 15-3,0 8 12,-7-21 6,6 24-6,0 16-6,1 7 6,3 4-11,0 3-19,3 11 15,1 16 9,2 20 6,5 19 0,-2 17 0,-2 7 1,0 0-1,1-8 0,-2-11 0,0-14 0,-3-14 1,0-15 5,-1-17-6,-2-9 1,0-7 19,0-4 56,-5-7 10,-1-14-86,-7-13-9,2-15 0,1-20-21,1-14-5,-5-65 7,10 107 28,-6-41 7,4 24-6,0 28 7,2 19-8,2 13 0,-2 2-9,4 5-15,4 9-7,0 16 29,1 23-3,1 21 5,0 19 0,2 0 1,-1-4-1,3-19 1,-1-9-1,-2-15 1,1-7 0,-2-16-1,-2-10 2,1-9-1,-5-4 14,1-2-3,-1-6 9,0-13-6,-1-14-14,-4-22 0,2-8 3,-2-12-4,-1-9 0,-1 0-1,-3 8-9,-1 14 8,2 19 2,2 22-1,3 10-10,2 11-2,1 4 4,2 0-8,1 12-5,5 6 10,3 22 6,4 16 6,-1 22 0,-5 5 0,-1-2 0,-1-6 1,0-15 5,-3-14-6,-1-15 1,-1-12 0,0-13 0,-1-5 8,0-6 48,-1-1 31,-4-8-50,-5-17-38,2-13-17,0-20-38,2-21 8,-1-73 8,-3-23 18,5 142 20,3 10 1,-7-20 10,5 21 11,-1 22 6,1 4-27,4 2-15,0 10-8,0 14 16,0 19 7,-3 26 8,0 14-8,1 4 0,1-5 1,1-13-1,3-13-1,0-9 1,0-4 0,3-7 0,1-5 0,0-11 0,-5-7-1,0-9-15,0-4-22,1-4-1,-3-2-25,1-10-85,9-83-505</inkml:trace>
  <inkml:trace contextRef="#ctx0" brushRef="#br1" timeOffset="495718.3535">10237 16609 759,'-7'-2'134,"1"4"-44,-6-2-48,-1 4 0,2-1 48,-4 4-14,2-1-22,-5 6-25,1-1-8,-3 6-2,0 1-4,-7 8-1,2 0 16,0 3-6,-1 0-6,8-2-6,-3 1-5,5 4-5,5 1-1,2 12 0,5 0 0,8 14-1,4 13-1,7 7 1,0 1 1,5 3 8,-1-7-8,1-5 0,-3-4 1,4-9-1,-3-7 5,0-3-6,0-8 0,1-5-1,-3-5 0,2-5-8,2-6 2,-1-2 7,6-5 10,7-5-4,0-1 9,7-3-13,2-3 11,-1 0-4,-5 0-7,-5-3 3,-7 3-5,-2-1-6,-2-4-21,-1-2 27,2-9 24,4-8-6,-2-9 0,2-3 3,-1 1-12,-2 2-2,-4 6-7,-4 5 0,-3 4-1,0 2 1,-3-1 0,-1-1 14,-2-6-5,0-5 9,-4-6-3,-2-10-15,-3-11 9,-2-14-9,-6-19 7,-14-68-6,16 102 0,-11-45 5,4 21-6,-2 20-1,0 20 1,4 11 1,-5 7 47,-2 7-12,-1 3-23,-3 4 17,0 1-12,0 5-12,-1-3 0,6 2 0,1-4-6,3 0 2,0 2-1,3 0-1,6 2 1,-2 0 0,2 1 1,1 1-2,-1 0 1,-4 0-1,3 1-1,-4 1-8,4 0 3,2-1-3,1 2-19,2 1-19,1 2 2,0 4-12,2 0-21,0 7-30,4 1-1,0 6-40,6 7-29,34 57-88</inkml:trace>
  <inkml:trace contextRef="#ctx0" brushRef="#br1" timeOffset="496457.3958">11255 16776 973,'-2'0'354,"2"3"-269,0 1-85,2 4 0,0 6 0,5 1 1,-3 1 7,2 3-8,2 4 2,3 2-1,3 2-1,1 5-66,-2 9-163,10 85-232</inkml:trace>
  <inkml:trace contextRef="#ctx0" brushRef="#br1" timeOffset="496641.4063">11347 17499 1157,'8'11'90,"1"3"-68,4 12-22,7 5 6,-3-2 5,1 0-5,1-6-6,4-4 12,3-4-12,6-8-58,10-15-206,76-96-545</inkml:trace>
  <inkml:trace contextRef="#ctx0" brushRef="#br1" timeOffset="496904.4213">12150 16601 1214,'0'2'218,"3"6"-218,-2 10-15,2 13 9,3 18 6,-2 13 19,4 12 2,1 10 0,0 10-13,-5 62 4,-6-105 0,0 45-2,-4-13-8,2-17 4,2-17-6,2-11-77,3-16-119,0-11-83,3-51-99</inkml:trace>
  <inkml:trace contextRef="#ctx0" brushRef="#br1" timeOffset="497391.4492">12178 16575 1130,'0'0'186,"5"4"-186,1 0-4,8 3 4,7 4 0,9 5 1,6 8 11,2-1-4,6 3-2,-10 0-5,-5-2 0,-9 1 1,-9 0-1,-12 9 13,-19 13 13,-16 12-13,-19 14-14,-5 9-30,-3-9 3,13-14 13,19-24 14,11-15 0,17-14 0,3-9-23,6-4-32,11-5 53,8-3 4,15-6 8,9 1-2,5 6-7,0 12-2,-4 7-6,-9 7-7,-8 11 7,-9 5 7,-7 5 9,-6 2 33,-2 1 70,-7-2-26,-4 2-10,-10 0 14,-3 1 0,-11 0-43,-5 3-20,-9 1-18,0-3-9,3-12 0,7-4-102,5-11-56,7-14-166,-6-56-476</inkml:trace>
  <inkml:trace contextRef="#ctx0" brushRef="#br1" timeOffset="497595.4609">12762 17101 1172,'0'2'225,"0"2"-219,1 6-6,2-3 0,-2 3 8,1-4 4,-1 2 6,4 0-5,4 6-13,2 0-18,5-8-148,48-34-196</inkml:trace>
  <inkml:trace contextRef="#ctx0" brushRef="#br1" timeOffset="497920.4795">13217 16560 828,'-2'11'208,"1"8"-166,-4 15-36,1 16-5,1 2 56,0 6 15,0 6 9,6 5 26,0 1-62,4 5-24,1 1-8,1 1 7,-2-3 2,-4-8 25,4-4-17,-3-8-18,0-14-5,1-6-5,2-17-2,-1-5-6,4-6 5,8-2 1,-2-7 20,14-7-19,9-13-2,7-8-32,1-7-240,60-63-349</inkml:trace>
  <inkml:trace contextRef="#ctx0" brushRef="#br1" timeOffset="498095.4895">14110 17317 1122,'-6'3'169,"3"1"-137,-9 1-32,5-3-78,0-4-83,-10-49-717</inkml:trace>
  <inkml:trace contextRef="#ctx0" brushRef="#br1" timeOffset="499824.5884">10519 4564 903,'-4'-4'145,"2"1"-79,-2-1-66,2 4-33,2 4-46,-1-4 41,-1 6 7,0 1-59,-5 43-150</inkml:trace>
  <inkml:trace contextRef="#ctx0" brushRef="#br1" timeOffset="501315.6737">10896 4779 256,'-1'-8'116,"0"-3"-38,-4-6-2,-1-5 14,-1 3 20,-1 1-29,2 3-15,-1 3-15,-2 4 6,3 2 1,-2 4-25,-3 2-10,0 2-2,-4 0-6,0 3 0,-4 2-2,1-3 4,-1 2 10,-1-2 16,2-4 13,-1 0 5,-1-4-26,-4 1-7,-4-1-11,-1 1 1,-3 3-2,2 0-5,-2 0-1,0 0-8,0 3 8,-2 1-2,1 1 1,-1-1 3,4-2 1,2 2-2,2-1-2,2 1 0,4 2 0,2 0-3,0 1 0,6 0-5,1-3 5,0 0-4,-4 1-1,-1 1 8,-4-2 0,1-4 2,-2-1 23,1-8 1,-2 4-5,0-3-11,-2 1-5,4 0 1,0 1-9,3 3 3,-2-2 1,4 1 1,3 3-5,0-3 1,3 2 5,3 0 3,2 0-13,-2-3 5,1 2-6,-1-1 8,-3 4 2,3-4-2,-3-3 0,-1 2 0,-4 1 1,5-4-8,-4 3 5,4 1 2,-1-1-7,1 2 4,3-3-5,1 2 8,3 2-8,-3-2 1,4 4-1,-1-2 1,2 2-1,0 0 0,0 0-1,0 0 0,0 0 0,0 0 0,0 2 0,-2-2 0,2 0 0,0 0 0,0 0 0,0-2 1,0 2 0,0 0-1,0 0 1,0 0-1,0 0-1,0 0 0,0 0-5,0 0 5,0 0 1,0 0 0,0 0 1,0 0-1,0 0 0,0 0 1,0 0 0,0 0-1,0 0-9,0 0 3,6-4-6,-2 4-12,-2-1-2,6-4 26,10 0 5,1-7-5,7-2 7,-1-4 2,0 5 3,-6 3-4,-5 2-8,-6 6-1,-4 0-1,-1 2-7,3 0 9,2 0 0,10 0 0,4-4 7,9-2-5,9-3-2,0-5 6,-2 4-5,-2 2-1,-9 0-1,-6 4-16,-8 4-2,-3 0-1,-5 0-1,-3 3 13,-2-3 8,0 1 2,0-1 4,4 0-5,-1-1 0,0 1-1,3 0 1,1-3 7,0 1-2,0 2-5,-1-1-1,0 1-1,-5 0 0,1 0-10,-2 0 11,0 0-8,0 0-2,0 1-2,0-1 0,0 0-3,0 0-6,0 0-2,0-1-5,0 1 1,0-4-12,0-4-144,-5 7-149,-29 13-182</inkml:trace>
  <inkml:trace contextRef="#ctx0" brushRef="#br1" timeOffset="501776.7">10422 4280 483,'-4'0'150,"4"0"-96,-3 1-54,-2 9-159,-8 24-71</inkml:trace>
  <inkml:trace contextRef="#ctx0" brushRef="#br1" timeOffset="502849.7614">10021 4594 190,'-12'0'80,"1"2"-34,-12 2-25,3 1-6,0 2-13,1 1-1,0 0 0,0 1-1,-4-3 1,4 0 0,-2-5 0,0 2 6,0-3 10,3 4 59,-1-1-14,1 1 13,2-4 6,2 3 3,2-3-5,4-3-2,0 0-10,1-1 28,-1 4-13,2-4-23,0-3-20,-2 4-2,1 1 10,3 1 14,1 1-8,3 0-22,-2 0-14,2 0-7,2 0 1,-2 0-1,3 0-9,4 3 0,8 0-1,11 1 1,8 3 14,11-7 2,14 0-7,8-4 5,1-3-3,3 4 0,-9 0-1,-6-3-1,-1 3-4,-7 1 2,2 1-7,-5-1 7,0-2-8,-3-2 6,0 2-5,-1-2 0,-5 0 7,-1 4-7,-7-2 0,-2 2 0,-6 0 1,-2 2-1,0 0-1,-5 2 1,-1 0 0,6-2 0,-3 2 6,3 0-6,1 0 5,-2-2-5,2 0 0,-2 0 10,2 0-10,-1-4 5,-2 2-6,5-2 2,-4 3-1,2-4-1,-1 3 1,-2-1 0,-4 1 0,2 2-1,1-3 1,2-1 1,0 1-1,0-4 5,3 0-6,-3 1 8,-3 0-1,2-4-5,1 4-1,3-4 1,7-3-1,0 1 0,-1 1 0,-5-1-1,-7 5 0,-7 4 1,-4 3-1,-3 0-9,-1 2 9,-2-2 1,0 0 26,-5-2-9,-6 0-18,-3-4-9,-11-3-84,-5 2-89,-6-4-170,-81-31-294</inkml:trace>
  <inkml:trace contextRef="#ctx0" brushRef="#br1" timeOffset="503592.8039">10227 4328 382,'6'-9'144,"6"0"-69,0-9-7,8-4 1,-3 3 16,-7 7 16,-4 4-2,-5 6-54,-2 2 30,0 2-36,-1 0 4,-1 0 16,-1-1 10,0 3 13,-6 3-4,-6 7-19,-3 1-22,-8 7-16,2-1-6,-1 1-6,2 1-1,0-1-2,-1 0-5,-3 5 0,1 2 7,-3 3-8,2 2 1,5 0-1,4 0 0,7-4 0,5-1-8,5 0 8,5 4 0,4-1-1,6 5 0,9-7-13,4-5 4,7-3 10,7-7 12,1 0-3,-1-4-8,-3 1 5,0 3-5,-5-1 5,-1 6-5,-4-2 5,1-1-5,-5 0 8,-3-2-7,-2 1-1,-5-6 5,-4 0-5,1-4 0,-4 0 0,-1-3 6,-2-2-5,0-1 5,-3-1 5,0-2 5,0-5-17,-3-6-105,-3-9-176,-45-70-429</inkml:trace>
  <inkml:trace contextRef="#ctx0" brushRef="#br1" timeOffset="504141.8353">10376 4298 794,'-3'-2'230,"1"2"-104,-4-1-42,1 2 13,2-1 10,-2 2-22,-2-2-35,-7 4-31,-2-1-10,-8 2-7,-10 10-1,-6 1 5,-8 7-5,-1 2 0,-1-2 0,8 0 0,9 1 0,5-9 0,10 0-1,4-4 0,6 1-8,2 2 2,1 7 5,4 7-7,6 5-2,5 8 2,7 2 8,5 6-2,0-2-7,4-4 9,-1-9 6,3-7-6,2-1 1,1-5 5,5-1 16,2-2 1,2 0-2,-4-3-2,-1-3-11,-8-1 2,-9-7-2,-1 3-8,-10-6 2,-2 4 4,-4-4-5,-1-1-1,0 0-64,0-1-92,2 1-186,5-40-584</inkml:trace>
  <inkml:trace contextRef="#ctx0" brushRef="#br1" timeOffset="504538.858">10886 4519 330,'-3'6'0,"-9"20"-84</inkml:trace>
  <inkml:trace contextRef="#ctx0" brushRef="#br1" timeOffset="508291.0726">14242 12242 857,'-6'-2'168,"4"2"8,-4-4-100,3 6-61,6-2-15,0 0 6,8 4 38,13-2 67,11-4-33,19-2-9,10-9-15,9-8-9,0-2-24,-2 3-11,-4 1-1,-2 2-7,1 6-1,-2 0-1,2 1 0,-5 4 0,-8 2-58,-9 4-62,-11 7-59,-10 4-112,-9 46-51</inkml:trace>
  <inkml:trace contextRef="#ctx0" brushRef="#br1" timeOffset="508547.0873">14457 12973 1029,'-2'-4'169,"4"4"-59,-1-3-109,12 7 1,10-1 11,12-6 47,16-6 47,12-8 2,10-5-49,6-1-25,-7 4-13,-8 4-13,-15 4-8,-7 5 0,-11 3 5,-4-4-6,-7 1-31,5-5-63,0-5-100,8-10-151,70-101-308</inkml:trace>
  <inkml:trace contextRef="#ctx0" brushRef="#br1" timeOffset="509060.1166">15832 11640 861,'6'-4'198,"3"3"-135,6-6-30,6 5 54,1 1 3,2-2-26,0 6-34,3 7-19,1 9-10,-4 4 0,-5 14 0,-7 9 5,-8 9 0,-13 9 9,-12 6 19,-11 11-11,-8 11-13,-5 4-10,2 5 0,3-9-13,7-6-17,7-16 6,13-17 1,3-17 13,5-17 8,5-11-5,0-4-1,7-4 7,4 0 1,11-4 42,6 0 18,8-1 15,6-5-10,6 6-19,4 0-11,10 6-13,3 1 8,2 6-19,-7-5-10,-11 1 8,-13-1-9,-15 0 0,-9-4-91,-5 3-106,-2-18-157</inkml:trace>
  <inkml:trace contextRef="#ctx0" brushRef="#br1" timeOffset="509430.1378">16622 11997 1358,'0'0'187,"1"3"-155,4 3-31,-1 2-1,2 0 1,-2-2 5,-4-4-4,3 0-1,-3 8-1,3-2 0,1 9-29,-1-1-99,2-2-109,4-2-19,21-15-79</inkml:trace>
  <inkml:trace contextRef="#ctx0" brushRef="#br1" timeOffset="509757.1565">16844 11432 611,'-3'-8'516,"2"6"-453,1 4-63,1 16-19,3 11 19,-2 16 0,-2 15 24,0 19 48,0 11-29,3 65-5,4 10 1,-1 12-14,-6-34 20,6 0 47,-2-13-58,-2-87-16,-1-8-12,0 0 2,4 25-7,-2-14-1,2-17-40,-1-15-94,-1-20 47,1-21-147,15-147-513</inkml:trace>
  <inkml:trace contextRef="#ctx0" brushRef="#br1" timeOffset="510236.1839">16978 11550 1011,'3'-8'126,"4"5"-81,4-4-44,8 10 1,1 6 5,4 5-6,0 1 8,5 8-8,1 6 5,-3 4-5,-3 0-1,-6 2 1,-9 2 0,-2-3 5,-14 5-5,-7 4 23,-17 3 11,-17 2-22,-7 3-1,-12-2-6,9-10 3,14-15-7,17-12 13,17-10 63,10-4-65,8-1 10,14-7-23,7-3 0,15 0 8,8 5-8,-1 6 0,0 9 0,-5 11-7,-11 6 7,-5 5 1,-11 6 10,-6 3 8,-5 2 2,-8-4 0,-8 4 39,-10 1 12,-12 7-9,-7 4-22,-11 5-19,0-7-10,1-8-6,8-15-5,13-9-1,8-10-41,10-7-79,5-5-118,22-48-426</inkml:trace>
  <inkml:trace contextRef="#ctx0" brushRef="#br1" timeOffset="510545.2016">17425 12154 859,'-1'-3'300,"1"3"-160,-2-3-116,-1 5-17,2-1 70,-2 2 49,3-2-39,0 2-57,3 3-23,1 1-1,2 3-5,3 9 1,8 1 4,-4 2-5,3 5 1,-2 1-1,-2 1 0,-5 3 0,2-3 1,-4-6 4,-2-5-5,-1-8 5,-1-10-4,-1-6-2,-1-15-56,-3-10-275,-18-124-324</inkml:trace>
  <inkml:trace contextRef="#ctx0" brushRef="#br1" timeOffset="510997.2274">17830 11308 1221,'-5'0'182,"2"1"-143,-4 9-39,0 13-7,1 14 7,2 12 9,1 10 26,3 12-7,5 3-2,2 3-7,4-1-4,-3-2 6,0-1 5,-3 4-13,-4 1 2,-2 8-4,-6 7-5,0 0 6,1-8-11,2-9 5,7-17-4,3-19-1,0-14 0,3-11 7,5-10 1,6-6 22,7-9 46,10-14-7,9-9-31,-4 0-21,-3 3-7,-12 11-10,-9 4 0,-5 8-1,-6 3-19,-4 4-119,-1 4-147,-18 18-317</inkml:trace>
  <inkml:trace contextRef="#ctx0" brushRef="#br1" timeOffset="513217.3544">17949 11219 555,'-2'-4'82,"-2"1"13,1-4-23,0 6 18,-1 0 33,4-2-11,-3 0 5,2 3-27,-3 0-18,3 0-25,1 0-14,-1 3-8,-3-3 2,2 4 9,-5-3 2,-3 5-10,3-2 4,0-3 2,4 2-8,3-2-14,-1 1-11,1 2-1,-3 5 1,-1 8-1,1 10 1,-2 3 7,-1 3-7,3 0 0,0 1 13,0-1 2,0 1-1,-3 6-4,2 3 2,1 2-2,-1 5-5,3-7-5,2-2 5,1-4 1,0 0-6,-1-1 5,1-5-6,-2-3-1,0-3 1,0 3 2,-2-1-2,2-2 0,-1 5 1,1-7 5,1 2-5,-1-1 1,0-2 4,0 0-6,0 0 0,0 1 1,0 0-1,-1 2 0,-1 4 1,0 0 0,1-3 0,0 0 5,-1 0-6,2-6 1,0 5-1,0-8 0,0-2 0,0 1 1,0-6-1,0 4 1,2-2-1,-2 0 1,1-2 0,-1 4-1,0-5 0,1 4 1,-1-6-1,2-1 0,-2-3 1,0-2-1,0 5 0,0-6 1,0 0 0,0 0 0,0 0 0,0 3-1,0-2 0,0 3 1,2 2-1,-2-1 0,0 1 0,1 0 1,-1-4-1,0-2 1,-1 0 1,1-2 5,0 2-6,0 0 5,1 0 0,-1 0-5,2 0 1,-1-2-1,-1 1 0,2 1-1,-1-3-1,2 3-9,3 0 10,0 0 7,3 3-7,3-6 1,3-3-1,9-5 13,5-7-2,3-4-10,-1 2 0,-4 0 11,-7 2-11,-7 8 0,-5 6 11,-7 1-10,-1 2 7,-3 1 3,0 0-3,0-2-2,-3 0-7,-3-3-42,0-4-75,0 5-162,-18-12-389</inkml:trace>
  <inkml:trace contextRef="#ctx0" brushRef="#br1" timeOffset="514788.4443">2716 14220 262,'-1'-3'362,"-2"3"-271,1 0-91,4 4-90,4 5 45,3 3 24,0-4 3,10 3 17,2-2-1,12 1 2,10 1 1,6 5 0,10 2 0,6 9 0,7 4 1,2 5 5,58 19 37,37-7-2,24-25 37,-70-32-8,1-14-10,4-19-22,-12-10-13,-14-2-14,-8-16 1,-9 0-2,1-9-2,5 2 0,-12 22 3,5 27-3,-48 25-8,-7 6-1,-2 8-5,28 16-1,-11 20 5,3 11-5,-4 10 6,2-1 0,-3-5 1,3-5 6,0-10-6,5-7 10,6-17 1,7-19 13,11-21 32,47-48 11,14-50-26,10-31-21,-48 42-12,-1 21 3,-57 58-11,-5 3 0,-7 11 1,38-15-2,-7 10 0,5 8 1,7-2-1,6-5 1,3-5 8,-1-1-3,-12-2-5,-13 8 0,-17 5-1,-19 14-43,-11 5-188,-8 4 66,-29 54-92</inkml:trace>
  <inkml:trace contextRef="#ctx0" brushRef="#br1" timeOffset="517492.5989">18572 12032 478,'-2'-2'231,"0"0"-74,-1 0-40,0 4-19,3-2-4,-3 2 19,2 0-5,-1-2-26,2 0-32,0 3-20,0-3-20,0 1-10,0 1 0,2 2-17,5 0 11,8 4 6,9-1 6,11 3 12,3-8-18,10-2 11,4-3-1,-2-6 5,1 2-9,-11 3-4,-3 0-1,-7 3-1,-6 2 1,-5 2 0,-4-2 1,3 1-1,-3-2 4,4-2-5,-1-3-27,-2 2-6,2-4-42,-6-2-33,-3 3-21,1 2-49,-8 2 10,-31 20-111</inkml:trace>
  <inkml:trace contextRef="#ctx0" brushRef="#br1" timeOffset="517874.6208">18552 12980 887,'0'0'260,"0"0"-152,4 0-102,8 0-6,12-5 33,16-4 60,16-8 4,11-4-28,0-3-4,-1 1-28,-2 6-10,-7-1-9,-3 8-16,-4 5 5,-7 2-1,-1 3-5,-5 4 0,0 0 0,-1 5 0,-6-3 0,-5 4 0,-8-2 0,-4-3 0,-7-3-1,-3-1 0,-1-1-8,-2 0-67,0 0-48,-3-3-93,-32-43-764</inkml:trace>
  <inkml:trace contextRef="#ctx0" brushRef="#br1" timeOffset="521528.8298">20130 11900 859,'-1'0'177,"-1"3"-99,0-2-78,4 7-18,0 2 18,-1 10 1,1 5 26,-1 17 13,1 7 16,-2 15-19,-3 11-10,-2 1-6,-5 14-1,-8 51-2,6-94-5,-8 44 1,-5-5-13,-6-9 10,1-6-5,0-5 0,2-8-6,7-14-48,3-13-66,5-9-59,2-12-16,-26-28-345</inkml:trace>
  <inkml:trace contextRef="#ctx0" brushRef="#br1" timeOffset="522212.8689">20096 11965 807,'-4'-1'189,"2"1"-98,-2-4-64,4 5-27,0 2-10,0 4-5,1 9 15,2 11 6,0 13 12,3 9-7,-2 2 7,1 1 0,-1 0-9,-1-4 4,0 5-1,2-1-1,-1 12 16,2 3-2,2 0-2,-2-11-14,3-5-8,0-13 0,-3-5 8,-2-7-8,1-11 5,0-1-5,-3-11 8,4-3-1,0-3-7,5-15 67,9-12-8,9-14-39,3-19-17,-2-12 4,-3-12 4,-7-6-6,-4-1 0,-9 7-5,-3 12 6,-8 13-6,-3 9 8,-2 12-9,0 11 0,5 11 0,1 6 0,3 9-6,0 4-16,5 4-14,1 5 22,2 11 13,2 7-1,0 13 2,0 15 0,-7 7 0,-3 7 1,0 5 6,0 5 1,0-5 2,0 1 2,3-8-6,1-11-4,-1-5-1,0-8 8,0-1-7,-2-7-2,-1-4 2,0-4 5,0-8-7,0-4-14,2-5-125,3-4-130,20-18-86</inkml:trace>
  <inkml:trace contextRef="#ctx0" brushRef="#br1" timeOffset="522561.8889">20648 12864 458,'4'9'63,"-4"-1"-4,3 10-11,2-4-12,-4-7 18,2-2-6,0-5 4,3-3 40,3-5 32,2-6-20,2-5-38,-1-3 1,-4-5-13,-5 1 15,-3 1-21,-5 2-1,-4 3-10,-3 2-11,-1 4 4,-2 5 6,1 3-20,1 5-8,4 1-7,3 0-1,0 4-5,3 3-10,3 5-30,0 1-75,6 6-110,3 1-17,25 12-134</inkml:trace>
  <inkml:trace contextRef="#ctx0" brushRef="#br1" timeOffset="522842.9049">21197 12195 1057,'-1'0'210,"-1"0"-104,-2-1-103,4 2-3,0 1-1,0 4 0,4 1 1,-1 9 7,5 2 6,2 4 1,-4-5-7,0-1 2,-3-5-3,-1-2 0,-2-3-6,-5 4-62,-3 3-151,-37 4-511</inkml:trace>
  <inkml:trace contextRef="#ctx0" brushRef="#br1" timeOffset="525291.045">21390 11532 723,'-3'-4'124,"1"4"-11,-1 0-77,2 0-29,-1 7 7,-4 4 28,-7 9 15,-1 17-12,-6 14 4,0 14 22,-4 10-25,3 14 1,-13 60 16,1 28-2,13 21-22,10-60-12,12-18-6,2-69-12,-4 6-3,11 119 24,21 55-3,-8-97-18,7-24-3,-11-63-4,4-5-2,3-3-63,19 39 35,3-11-266,-1-12-6,47-22-318</inkml:trace>
  <inkml:trace contextRef="#ctx0" brushRef="#br1" timeOffset="526697.1254">9672 7073 1,'0'1'1,"3"2"5,-2-3 11,1 4 28,-2-4 19,-2 0 34,1 0-17,1 0-6,-3 0-38,3 0-37,0-8-82</inkml:trace>
  <inkml:trace contextRef="#ctx0" brushRef="#br1" timeOffset="527085.1476">9670 6950 22,'0'0'110,"0"0"-2,0 0-44,0 0-23,0 0-20,2 0-21,1 1 0,3 3 0,7-2 1,5-2 0,12-2 0,10-6 0,10 0-1,5-2 0,-1-4 2,5 5-2,-8-1 0,-1 5 0,1 1 1,0 4-1,-1 8-9,1-1-25,2 1 10,5 0-20,3-1-16,110-10-15</inkml:trace>
  <inkml:trace contextRef="#ctx0" brushRef="#br1" timeOffset="527272.1583">11282 6799 13,'0'0'17,"1"0"-10,1 1 4,-1 1-5,3 2-6,-2-2 1,-1 10-1</inkml:trace>
  <inkml:trace contextRef="#ctx0" brushRef="#br1" timeOffset="527839.1907">9678 7100 328,'0'-1'146,"-2"-4"-52,2 0-47,5-3-4,10-3 13,8-4-31,14-4-2,13-3 20,10 4-10,1-1-12,2 9-7,-2 0-5,3 0 1,4 4-1,12-3 0,52-8-7,26-6 10,8-4-11,-64 8-1,8-5 0,-10 2 1,-13 9 7,-55 12-7,-6 2-2,-8 2-3,23 2 4,-11 2-7,-6 3 7,-1-4 1,-4 0 1,-3-1-1,-2-3 1,-6 1-1,-4-3-1,-4 0-5,3 0-2,-3-3 5,1-6-43,1-1-79,-2-3-94,-10-39-1</inkml:trace>
  <inkml:trace contextRef="#ctx0" brushRef="#br1" timeOffset="528387.2221">9739 6941 319,'-17'-2'102,"4"-1"-48,-15-1-16,10 1 14,3 2 4,9-2 44,4 3-7,4-3-93,0 3-15,2 0-14,5 3 29,2 1 14,9-1-2,16 1 52,15-1-13,61-7 8,41-16 2,15 7-14,-48 7-8,-3 10-14,-4 4-8,-21 6-10,-7 4-2,-47-11-4,1 5-1,1-6 2,85 10-1,-82-12 7,41 0-7,-9-1 8,-16-1-8,-12 0-1,-12 2 0,-14-2 0,-4 1-1,-11-2-29,-5 1-23,-3 0 23,-4-2-1,-1-2-1,-4-1-46,-2-6-43,-1 2-71,-46-27-290</inkml:trace>
  <inkml:trace contextRef="#ctx0" brushRef="#br1" timeOffset="528815.2465">9621 7212 537,'6'0'107,"6"-4"-100,19-5-7,23-7 9,61-20 11,28-7 38,-7 12-14,-44 18-7,5 10-7,0 1-6,5 4-10,-1 0-1,-4-2-4,-10 0-7,-46 1 5,-5 2-7,-2-3 0,35 4 2,-10-4 3,-12 3-5,-11-3-9,-11 3-33,-13-2-23,-8 2-46,-12-3-3,-13 7-27,-87 8-160</inkml:trace>
  <inkml:trace contextRef="#ctx0" brushRef="#br1" timeOffset="531156.3804">17303 2496 516,'0'0'189,"-2"2"-189,1 4-67,-2 2 41,-3 3 26,-1-4 1,-2 0 38,-2 1 15,-2-3-8,1 2-2,-4 3-22,0 8-8,-4 5-14,-2 9 2,2 8-2,-4 14 0,2 8 0,2 12 0,-3 9 0,3 5 2,3 6-2,3-2 0,7-3 0,1 0 0,4 1 5,4 55-4,5 20 0,12 3-1,-5-61 0,-8-56 0,1-8 0,2-3 7,7 41-7,4-12-1,0-11-12,-1-13-5,5-12-18,1-14 36,4-13 36,3-13 31,5-19 13,8-11-38,10-16-8,10-13-8,0-7-13,3-8 4,-2-3-4,24-57-7,-5-21 3,-15-9-8,-34 52 8,-21 8 0,-8 3-3,-10-31 5,-10 4-11,-12 8 5,-4 16-5,11 62 0,-3 9-7,-2 2 17,-19-33 41,-2 18-18,0 12-32,2 16 11,-6 15-5,-1 10-7,-10 19-3,-9 13 2,1 13 0,-4 17-15,-2 15-97,-26 72-14,30 44-95,52 36-30</inkml:trace>
  <inkml:trace contextRef="#ctx0" brushRef="#br1" timeOffset="531685.4107">16864 5751 1218,'3'-10'199,"-3"6"-139,6-3-60,2 13-33,5 2 23,-1 5 2,-1-3 1,-1 4-4,-2-3-2,-4 5 12,-1 5-26,-4 5-39,-5 9-68,-12 16-83,-84 116-127</inkml:trace>
  <inkml:trace contextRef="#ctx0" brushRef="#br1" timeOffset="532042.4311">16626 6161 791,'12'-8'99,"2"5"-86,16-7-11,-2 7-1,8 0 7,-3 0 4,-1 3 3,-6 6-9,-3 4-6,-6 8-21,-1 3 5,-10 7 16,-5 8 6,-11 16 0,-7 9 25,-9 12-4,-1 7-9,-2 0-12,11-1-4,5-7-1,10-3 0,9-5-1,4-8 27,1-12-21,3-14 5,2-11-5,0-14 18,8-10 25,7-12 16,12-15-65,9-12 0,3-15-197,80-122-149</inkml:trace>
  <inkml:trace contextRef="#ctx0" brushRef="#br1" timeOffset="532244.4427">17375 6489 1319,'0'3'182,"1"1"-182,1 4-74,2 3 59,0 0 14,-2 4 1,-2 0 0,-2 8 1,-6 6-1,5 8-50,0-2-142,12 32-101</inkml:trace>
  <inkml:trace contextRef="#ctx0" brushRef="#br1" timeOffset="532607.4634">17927 5676 1057,'-2'-3'199,"1"3"-184,-2-3-15,1 10-60,1 6 44,-2 12 14,-2 17-3,1 20 5,0 20 11,-1 78 2,-6 53 22,0-10-4,6-154-8,2 2-2,-3-6-9,-2 45 4,1-11-2,3-10-5,4-24-2,3-18-6,5-14 0,5-11 10,3-8 67,5-7-11,9-15-67,4-5-37,42-67-431</inkml:trace>
  <inkml:trace contextRef="#ctx0" brushRef="#br1" timeOffset="533892.5369">21880 12070 880,'-2'-9'123,"0"7"77,-1-3-122,3 7-62,-1 1-16,2 3 9,1 0 15,3 2 0,3 3 4,-1 0 1,2-2-14,0 0-6,-3-4-3,-1 3-5,-1-5-1,-1 7-59,0 0-123,-7 12-88,-43 51-194</inkml:trace>
  <inkml:trace contextRef="#ctx0" brushRef="#br1" timeOffset="534262.5581">21682 12422 598,'-2'-2'237,"2"1"-78,0-3-147,5 4 3,6-4-15,5 0 113,11 0-25,2-2-11,1 0-31,0 2-14,-3 4-16,-6 2-8,-2 2-8,-7 6 1,0 6-1,-3 3 1,-3 10 0,-4 15 0,-4 9 8,-8 9-3,-1 6-4,-5 5 5,6-2-1,-2 0-6,7-3 1,0-7-1,5-6 0,2-12 0,3-12 0,-1-8 1,3-9-1,4-7 1,1-9 5,7-14 11,12-11-17,8-14 28,8-13-28,-3-3-100,-3 4-178,33-49-249</inkml:trace>
  <inkml:trace contextRef="#ctx0" brushRef="#br1" timeOffset="534572.5758">22628 12697 1199,'0'0'178,"3"4"-147,3 1-30,4 8-1,2 0 8,-4 0-1,-1-3 11,2 4-6,-2-2-4,1 4-2,-2-4-5,2-2-1,1-1-40,2-5-199,21-16-328</inkml:trace>
  <inkml:trace contextRef="#ctx0" brushRef="#br1" timeOffset="535083.6051">23272 11952 1176,'-4'-4'127,"1"1"-25,-3 0-102,2 13 0,0 13 0,-2 8-1,-1 13 1,4 12 5,-1 15 15,4 22 5,-2 77 2,-8 32 9,7-153-7,1-2-11,-2 46-6,4-20-2,4-8-1,4-13-7,8-7 5,7-11-6,8-14 10,10-20-10,7-23 20,8-19-9,5-10-12,-5-5 0,-9 10-16,-13 13-37,-15 11-89,-4 16-206,-6 0-352</inkml:trace>
  <inkml:trace contextRef="#ctx0" brushRef="#br1" timeOffset="535414.624">24053 11790 1305,'-2'-1'105,"5"9"-105,6 10-120,7 16 92,12 14 26,2 9 2,0 9 0,0 13 7,0 9 10,6 69 2,-16 25 7,-16-2 1,-17-77-14,-16 28 2,-30 33-4,-14-4-11,-25 4-79,-36-23-417</inkml:trace>
  <inkml:trace contextRef="#ctx0" brushRef="#br1" timeOffset="536908.7095">17730 10803 318,'-12'-6'87,"4"0"-53,-7-4 2,4 6 54,5 2 62,6 0-29,0 2-53,0 2-38,1 3-32,2 6 46,3 10 32,4 13-1,1 11-5,3 12-14,5 10-13,1 12-10,4 12 17,12 59 11,15 43-27,27 34-13,-16-71-14,13 6-3,11 5 4,1 13-10,-9 14-44,0-49-131,17 2-109,0-18 149,15-16 15,4-19-153,-27-35-178</inkml:trace>
  <inkml:trace contextRef="#ctx0" brushRef="#br1" timeOffset="537561.7468">22965 11642 1403,'-2'0'234,"10"12"-234,16 15-31,18 30 16,16 21 14,12 13 0,-3 6 1,33 50 0,-21 24 0,-12 29 0,-17-57-2,2 23 1,-3-27 2,-2-12-2,-3-8-67,-1-15-188,-23-57-53,39 55-164</inkml:trace>
  <inkml:trace contextRef="#ctx0" brushRef="#br1" timeOffset="538370.7931">16942 15648 1055,'-1'0'207,"1"0"-69,-2-4-127,10 4-10,14-2-1,14-4 83,21-1-13,14-8-22,59-12-22,12 2-11,-11 9-15,-90 8 1,-5 2-1,-3-2-12,37-6-86,-5 5-74,-12 7-119,28 27-81</inkml:trace>
  <inkml:trace contextRef="#ctx0" brushRef="#br1" timeOffset="538634.8082">16955 16456 940,'0'0'232,"2"0"-160,5 3-71,10 0-1,10-3 39,14 2 17,9-2 4,11 0-14,9-2-5,6 2-8,52-7-23,12-4-2,-99 5-1,-9-2-1,39-7-6,-14-1-26,-13-6-84,-11 1-71,-9-6-2,18-95-152</inkml:trace>
  <inkml:trace contextRef="#ctx0" brushRef="#br1" timeOffset="539061.8326">17327 15264 926,'-16'-22'129,"5"9"-42,-12-19 22,10 20-23,6 8-7,2 3-17,4 1-34,2 1-28,3 4-9,7 6 7,9 11 2,8 5 0,10 12 1,11 6 0,16 8 6,52 32-6,19-1 7,20 2-7,-46-21 1,-12-6-1,-57-37 1,-12 1-1,-1 2 0,21 28 0,-19 3-1,-19 6 0,-22 11 2,-25 16 8,-61 69 16,-71 33-4,-46 2-2,81-75-11,-4-9-2,31-29-6,76-58-1,14-10-41,9-8-58,-2-4-112,120-94-713</inkml:trace>
  <inkml:trace contextRef="#ctx0" brushRef="#br1" timeOffset="539477.8564">18953 15542 1325,'-1'3'174,"4"4"-174,1 15-17,5 14 16,0 19 0,-1 5 1,0 8 0,-2 10 8,5 60 4,-5 32 39,-2-1-23,-2-62-13,-1-65-6,1 1 0,-1-5-2,1 32-6,1-8-1,0-14 1,0-13-1,0-14-44,2-15-102,8-17-86,2-24-32,53-164-485</inkml:trace>
  <inkml:trace contextRef="#ctx0" brushRef="#br1" timeOffset="540037.8884">19109 15613 973,'-2'-13'304,"2"6"-194,2-10-110,12 13-32,7 0 31,9-2 1,9 3 1,3 5 0,8 6 0,-2 10 0,-2 16-1,-4 7 0,-7 10-1,-10 1 1,-6-3 1,-12-3-1,-11 5 6,-20 3 20,-19 11-7,-17 12-4,-64 46-7,-22 2-7,113-103 5,5-4-4,-18 13 7,20-17 6,22-14-15,11-5-45,16-9 45,14-8 0,16-7 6,18-5 2,4 1-7,5 2-1,-6 9 0,-14 11-9,-10 8-5,-18 11 7,-9 7 6,-10 7 0,-10 11 1,-6 8 0,-13 11 36,-8 9 27,-12 3-9,-6 1 3,1-4-12,2-6 6,2-12-10,3-2-13,4-9 4,4-6-8,-1 0-6,-3-4-8,-3 0-4,-1-7-6,-5-3-15,1-6-79,2-6-70,4-10-110,-14-63-202</inkml:trace>
  <inkml:trace contextRef="#ctx0" brushRef="#br1" timeOffset="540363.9071">20045 16068 1013,'3'0'221,"-3"3"-221,6 2-62,10 3 40,4 1 22,8 1 26,9-6 55,8-2 20,9-4-16,6 0-43,4-3-9,-5-2-9,-3 5-15,-7 1-3,-6 1 2,-11 0-7,-8-3 0,-10 3-1,-5 0 0,-4 0-32,-5 0-41,0 0-55,-3 0-70,-36 3-395</inkml:trace>
  <inkml:trace contextRef="#ctx0" brushRef="#br1" timeOffset="540707.9268">20080 16735 1076,'0'0'276,"0"1"-261,2 2-15,6-2-3,7 1 3,10-2 72,10-6 20,10-6-16,8-3-32,7-4-20,-2 4-8,-6-2-2,-6 7-4,-10 3-4,-10 4-6,-9-1 0,-5 4 0,4 4 0,1-3 0,4 1 1,3 2-1,5-1 0,-3 1-8,-2-4-15,-3 3-34,-5 0-21,-5 3-76,-1 8-115,-7-1 11,-26 32-356</inkml:trace>
  <inkml:trace contextRef="#ctx0" brushRef="#br1" timeOffset="541616.9788">21861 16615 151,'-11'0'189,"0"1"-49,-6-1-32,2-1 55,5 1 19,3-4 10,4 4-26,3-2-41,1 2-46,1 0-22,2-2-45,5 2-4,10 0-5,18-4 9,28-9 22,78-32 28,54-45-16,61-13-5,-79 42 8,-42 16-22,-31 27-17,-71 11-10,-9 11 0,-6-1-15,18-2-15,-12 5-32,-7-5-11,2 2-43,2-7-71,2-10-303,20-57-205</inkml:trace>
  <inkml:trace contextRef="#ctx0" brushRef="#br1" timeOffset="542164.01">22401 16831 1113,'0'0'205,"9"4"-182,5 1-23,11 5 1,11 5 0,4 0 0,5 8 1,1 3 10,-1 3-5,-10 8-6,-11 0 0,-9 6-1,-16 12 8,-14 11-2,-20 6 0,-18 2-6,-14-6 0,-11-10 0,2-15 0,6-6 1,10-11-1,14-6 6,15-11-5,13-5 6,9-1-7,10-2 0,7 2-19,10 0 19,14-3 46,17-6-6,20-2-7,63-17-4,26-8 2,-11-9-17,-109 23-2,-4 6-6,-7 0-6,22-6 9,-16 4-8,-16 8 0,-8 7 0,-8-3 6,-2 3 10,-1-1-14,-2-5-3,-8-8-132,-2-4-36,-5-15-128,-47-106-161</inkml:trace>
  <inkml:trace contextRef="#ctx0" brushRef="#br1" timeOffset="542620.0361">22465 14981 1057,'0'0'226,"0"9"-191,-3 8-35,3 12 0,-1 12 2,-1 12 29,2 7 11,-3 6 6,3 4-18,-1 11-9,1 9-6,-3 57-4,3-102 1,0 43-5,4-6-7,5-15-80,8-6-196,42 38-378</inkml:trace>
  <inkml:trace contextRef="#ctx0" brushRef="#br1" timeOffset="543340.0773">23632 15752 894,'0'0'506,"0"3"-456,3 7-50,2 10-12,1 9 11,4 13 1,3 9 1,-1 13 10,-1 7 8,-3 10 5,-2 3-6,-10 4 2,-5-4-7,-8-1-1,-7-13 5,1-7-16,-8-6 8,9-16-8,4-10-1,5-10-51,5-16-48,-1-9-21,1-12-225,-16-76-253</inkml:trace>
  <inkml:trace contextRef="#ctx0" brushRef="#br1" timeOffset="543921.1105">23735 15648 1066,'-5'-4'132,"1"0"-21,0-1-75,2 6-36,2 3-12,-1 0 6,1 11 5,0 5 1,0 18 6,1 7 3,4 8-3,0 3 6,0 3-5,1 1 1,-2 4 7,1 2 9,-2-1 7,1 0-16,2-2-1,0-11-4,2-10-10,-2-8 7,8-9-7,-6-7 0,1-12 2,1-6 5,5-3-7,7-16 21,10-13 9,4-17-21,1-17-9,-5-13-29,-4-1 14,-8-3-4,-4 1-11,-6 4-5,-3 7 27,-3 8 8,-3 10 12,-2 18 30,-3 10 15,3 15-10,-2 6-10,3 5-24,0 2-13,0 4-18,-2 15 0,2 13 17,-1 20 1,-1 16 7,-2 9 5,0 4 6,-1 0-8,2-13-4,3-10-5,3-12-1,2-4 1,3-5-1,3-6-74,3-4-136,5-8-147,42-33-350</inkml:trace>
  <inkml:trace contextRef="#ctx0" brushRef="#br1" timeOffset="544265.1302">24427 16342 709,'0'4'213,"0"6"-179,3 8-28,3 8-6,3 3 39,3-3 42,4-2-28,0-7 5,-2-2 28,3-7 1,-4-7-18,1-2-8,2-11 11,-2-6-25,6-9-22,-8-11-10,-3-2-1,-6-4 17,-6 3-1,-6 4 5,-3 0-5,-9 9 6,-2 6 4,-1 9-5,-5 9-17,1 11-17,-2 3 5,4 5-6,9 2-9,4 11 0,2 2-38,11 4-104,3 2-55,9-1-92,46 25-222</inkml:trace>
  <inkml:trace contextRef="#ctx0" brushRef="#br1" timeOffset="544761.1586">25512 15283 1358,'-2'0'168,"0"0"-123,0 3-45,3 8-13,-1 3 13,0 3 6,1 7-4,1-1 7,4 6 0,-3 2-8,0-1 8,-1-4-1,-2-1-7,-2-1 6,-7 1-7,-4 3-111,-9 4-159,-69 50-241</inkml:trace>
  <inkml:trace contextRef="#ctx0" brushRef="#br1" timeOffset="545241.186">25249 15771 1057,'0'0'240,"2"0"-210,-2 0-30,2 0 0,0 0 0,4 0 30,12 0 56,7-1-14,11-3-38,3 0-13,-4 0-7,-7 1-13,-11 3-1,-4 3 0,-1 1 0,-1 5 0,0 5 0,-4-2-1,2 8 1,-7-1 0,0 1 4,-2 7-4,0 3-1,-4 9 1,-5 6 1,-2 8 0,-2 2 0,-6 2 5,1-2 0,0-2-5,4 0 0,2-6 0,1-2 6,4-8-7,2 4 0,4 2 0,1-1 0,0-7 0,3-10 0,0-17-1,1-2 1,-1-6 0,6-6 7,6-1 67,12-15-8,13-2-35,2-13-28,3 0-3,-1-3-39,-3 1-112,-4 2-107,27-59-35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3:42:22.65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4437 2060 1312,'0'-3'240,"-2"3"-102,1-4-111,2 1-27,1 3-16,-2 0-10,9 0 26,5 0 12,10-3 7,17-1-1,9-2 3,3-1 2,3-2-22,-4 7 4,-5-1-4,-11 2-2,-5 1-4,-8-3-61,-6 2-82,-10 2-110,-5 3-199,-59 17-205</inkml:trace>
  <inkml:trace contextRef="#ctx0" brushRef="#br0" timeOffset="206.0118">4393 2549 474,'2'0'770,"0"0"-647,10-2-97,6-2-10,15-5 1,11-1 40,5 1-14,7 3-20,7-1 2,6 1-17,-3 0-1,-6-3-7,-7-2-82,-15-2-84,-12-7-152,-20-54-367</inkml:trace>
  <inkml:trace contextRef="#ctx0" brushRef="#br0" timeOffset="437.025">4657 2136 1015,'-1'7'244,"-3"10"-197,2 15-41,0 17 0,-4 16 24,-2 9 21,-4 6-11,-1 5 13,-2 0-16,-5 1-20,-3 0-7,4-14-10,4-10-31,8-20-88,7-18-88,4-16-82,7-22 92,45-116-152</inkml:trace>
  <inkml:trace contextRef="#ctx0" brushRef="#br0" timeOffset="646.037">4842 2519 370,'4'2'282,"0"1"-193,6 7-52,-1 13 47,-1 5 38,-1 6 29,0 4 16,-1 7-80,4-4-39,4 4-3,2-4-23,6-5 5,5-6 9,5-13-25,2-11 14,9-15 5,3-18 27,3-16-24,4-17-33,4-11-106,2-15-161,74-164-253</inkml:trace>
  <inkml:trace contextRef="#ctx0" brushRef="#br0" timeOffset="1082.0619">5520 1700 702,'10'-8'560,"5"1"-493,15-9-50,7 6 1,9 2 15,2-2 0,0 5-2,-2 2-20,-9 7-3,-11 6-8,-11 6-21,-9 3-5,-14 7 26,-8 9 12,-16 14 9,-6-4-21,-3 3-102,7-13 24,10-12 16,13-13 29,8-9 18,4-2-33,5-2-7,3 7 47,4 2 2,9 6 6,4 6 19,4 8 18,4 5 8,-3 2 12,-1 3-7,-3-1-23,-7 2-9,-6-6-9,-8-3 4,-7-3 38,-8-5 29,-18-1-14,-12 0-32,-16-2-34,-8-9-87,-1-12-96,1-18-9,11-19-59,-75-145-227</inkml:trace>
  <inkml:trace contextRef="#ctx0" brushRef="#br0" timeOffset="1300.0744">5430 1692 516,'7'-10'182,"1"8"-58,12-6-97,4 21 23,6 17 35,2 15-16,0 22 56,-3 18-26,16 68-3,-6 29-44,-5 8 1,-19-63-5,1-9-18,-13 18-15,-3-13 9,2-74 3,0 2-27,2-10-15,2 28-24,0-30-146,-2-37-70,6-37 57,22-169-147</inkml:trace>
  <inkml:trace contextRef="#ctx0" brushRef="#br0" timeOffset="1676.0959">6158 1606 735,'2'-1'261,"2"-2"-203,9-1-40,2 2-9,3 1 15,0-2-4,5-4-7,5 1 11,2-3 17,-2 2-26,-3-2-2,-5 5-11,-5 1-2,-6 3 0,-3 0-4,-1 0-7,3 7 11,1 0 0,2 4 14,-1 5-8,4 10 3,2 7 16,-3 12 25,-3 0 4,-3 10 16,-7 2 2,-7 6-24,-7 5-19,-13 2-11,-1-4-2,-5-8 1,2-13-17,7-14-74,0-12-69,7-16-133,-34-50-193</inkml:trace>
  <inkml:trace contextRef="#ctx0" brushRef="#br0" timeOffset="1975.113">6270 1830 637,'11'-15'238,"1"0"-41,14-13-83,-2 9 1,2 6-43,-3 6-55,-3 7-17,-2 7-36,-8 10 6,-11 12-75,-14 16 15,-12 14-159,-15 8-92,0 0 55,5-5 176,10-15 110,11-14 42,13-15 66,6-7 45,9-4 68,4-3-34,8 0 5,6 0-15,1-4-48,4-2-40,-3-5-37,1-6-28,-3-3-7,-6-6 8,-2-2-25,-14-12-91,-10-1-140,-73-70-266</inkml:trace>
  <inkml:trace contextRef="#ctx0" brushRef="#br0" timeOffset="2517.144">6015 1815 805,'5'11'141,"3"6"-117,9 20-15,10 20 66,1 14 30,2 7-21,-2 10 36,-1 7-48,-7 5-15,3 55 3,-18 15 7,-6-117 22,-1-10-46,0 37-26,4-23-13,1-23-4,6-21-63,1-13-51,12-24 71,10-24-158,13-25-128,35-70 53,-53 94 105,23-51 80,-6 10 91,-10 12 103,-7 11 50,-9 20 8,-6 17 62,-4 11 4,-7 15-62,-4 4-78,-3 4-51,-10 14 21,-13 9-27,-15 24-19,-16 13-11,-10 10-42,-1-3-15,11-15-28,19-14 7,21-24 9,13-14 40,17-11-47,9-5 38,11-2 38,9 2 29,11 5 37,-1 4 31,5 7-22,0 4-9,2 0 0,6 4-1,-4-9-22,1-2-25,-9-2-9,-6-8 2,-9-1-11,-1-6-82,-3-6-95,2-6-98,45-86-285</inkml:trace>
  <inkml:trace contextRef="#ctx0" brushRef="#br0" timeOffset="2721.1556">7221 1927 1004,'8'-1'348,"9"-1"-279,26-6-42,54-10 17,39-17 17,-8-1-22,-93 30-13,-3 0-10,-8 2-5,27-5-10,-8 5 0,-13 1-1,-4-4-42,-9-2-126,-8-10-140,-33-56-259</inkml:trace>
  <inkml:trace contextRef="#ctx0" brushRef="#br0" timeOffset="3006.1719">7389 1375 1281,'0'4'216,"2"7"-216,1 19-48,-2 22 39,3 29 9,-8 70 0,-5 25 35,-2 14 2,9-72-8,2-11 4,5-66-18,2-7-5,-1-6-4,8 27-6,3-10 1,5-13-2,1-12-1,2-13 2,0-21 0,10-20-4,6-22-95,7-23-51,30-60-168,-7-81-227</inkml:trace>
  <inkml:trace contextRef="#ctx0" brushRef="#br0" timeOffset="3333.1907">7732 1335 569,'-1'4'528,"-2"4"-460,-5 17-56,-5 14-11,-7 11 5,-6 4 1,-1 5-6,-2-6-1,6-10 9,1-11-7,6-8-1,4-10 0,5-5 0,5-5-1,4 3-16,1 3 7,7 8 9,2 12 58,5 3 11,6 10 14,2 8-16,6 2-7,3 2 11,3-6 13,2-4-42,1-13-14,3-9-8,-1-7-19,-1-9 6,5-8-7,0-13-73,3-1-202,64-44-381</inkml:trace>
  <inkml:trace contextRef="#ctx0" brushRef="#br0" timeOffset="4559.2608">8838 1424 968,'1'0'226,"8"0"-196,11-3-4,12-4 43,13-5 31,12-10-16,9-5-21,10-6-30,42-21-21,-81 38-11,33-15-1,-12 4-115,-14 13-59,-18 2-141,-12-3-185</inkml:trace>
  <inkml:trace contextRef="#ctx0" brushRef="#br0" timeOffset="4770.2728">9145 1030 223,'-1'0'1161,"1"3"-1041,1 11-120,1 11-23,5 17 22,-1 10 1,-3 9 0,-2 6 9,-2 6 4,-5-1-2,-1-2-2,-6-7-9,-9-4-32,-6-12-94,-8-10-124,-70 7-95</inkml:trace>
  <inkml:trace contextRef="#ctx0" brushRef="#br0" timeOffset="4995.2857">8862 1437 910,'3'6'240,"3"5"-227,6 19-13,7 21 0,5 16 50,-2 9 23,-1 6-19,-2 5-4,-2-1-4,-6 6-19,-4 1-6,-3-6-9,-2-12 3,-1-15-15,-1-20-18,0-20-66,0-14 24,0-16 39,-1-17-319,-8-128-250</inkml:trace>
  <inkml:trace contextRef="#ctx0" brushRef="#br0" timeOffset="6054.3463">9054 1543 875,'6'-7'246,"0"-2"-123,11-9-81,5 4-15,3-1 7,-1 9-2,0 4-32,-3 9-25,-3 6 5,1 7 20,-4 15 0,0 10 0,-3 14 15,-4 13 33,-6 5 7,-2 9 5,-5 55-4,3-89-4,-2 49-17,1-7-11,-3-5-9,2-17-6,2-9-8,0-14 10,0-14-1,-2-12-2,1-9 1,-1-11-8,-4-6-1,-6-16-24,-5-11-77,-3-21-46,-2-21-3,-6-77-58,11-37 16,11 7 121,12 140 71,-2 11 129,0 9 38,4-23-31,3 22-86,-1 7-5,2 10-44,0 3-1,0 6-25,4 7 12,3 7-1,-3 5 14,-3 8 6,-6 3 11,-5 2-17,-7 1-23,-6-2-52,-8 0-24,-6-6-3,-3-3 29,1-7 47,8-7 26,6-7 2,7-4 34,8-3 21,2-3-20,4-1-37,0 1 17,4 3-4,2 0 20,7 0-6,-1 4-26,-1-1-1,-7 4 0,-4-3-10,-6 1-13,-3-1 23,-3 2 11,-7 6 46,-5 2-15,-4 7-24,5-5-8,4-2-8,7-7-2,4-2-32,7-2-11,3 5 38,3 4 5,7 4 0,3 3 18,7 1 12,2 2-9,1-3-7,-2 1 1,-8-2-5,-8-4-10,-8-1-5,-7-3 5,-10-2 19,-12 9 26,-18 6-24,-19 3-21,-13 4-21,-49 15-12,83-33 15,-38 11 11,8-6 7,12-2 1,12-9 8,17-5 18,13-2 51,13-2-29,11 0-49,11-5 8,15-6 20,20 0 46,54-14-10,27 1-23,13 5-11,-56 16-2,-4-1 1,-7 7-13,-45 1 7,2 2-13,-2-3 4,34 6-14,-1-5 2,-11-1 10,-9 0-12,-11 0 0,-13 2-78,-13-1-57,-9 2-32,-4 1-41,-7-8-11,-32-35-522</inkml:trace>
  <inkml:trace contextRef="#ctx0" brushRef="#br0" timeOffset="6586.3767">10056 1224 1017,'0'0'184,"0"2"-176,2 3-8,3 14-54,7 13 54,2 17 18,6 19 43,2 9-23,-1 6-22,-3-9-1,-2-5 2,-5-11-11,-2-14-6,-7-13-20,-8-9-55,-7-9-12,-6-13-67,-1-13 8,0-17-7,5-15 17,5-22 54,14-17 82,11-7 134,10 4 23,12 13-8,7 15-29,0 15-23,3 15-16,-4 13-27,-3 15-34,-2 16-20,-4 4 9,-3 11-5,-5 6 10,-7 5-13,-15 4 32,-8 9 0,-18 7 11,-16 4-5,-9-1-23,-3-6-1,1-17-7,12-15-8,7-11-66,8-11-18,6-12-24,5-14-94,5-19-31,5-22-13,8-176-202</inkml:trace>
  <inkml:trace contextRef="#ctx0" brushRef="#br0" timeOffset="7075.4047">10316 827 728,'0'0'252,"0"3"-245,5 2-7,4 14 0,4 19 18,2 11 53,3 20 22,-7 13-12,-1 12-26,-7 67-13,-13 31-6,-23 12 2,-2-83-20,-17 20 0,5-22 19,29-74-11,4-12-14,8-16-11,-9 23 5,11-25 7,2-13 5,4-4 20,-1 0 41,4-4-22,2-1-45,8-12 0,10-9 24,13-8-36,8-7 23,6-6-17,3-5-6,5-1-31,-2-5-59,-3-4 25,-11 5 1,-14 8 22,-10 19 31,-17 21-14,-3 9-1,-3 12 26,0 10-15,-1 11 15,-3 14 3,4 10 17,3 7-2,3-1 1,4-4 1,2-8-19,-3-5 8,1-11-2,1-10-6,-3-7-1,3-13 1,-5-6-1,2-11-3,4-11-99,2-17-222,22-122 18</inkml:trace>
  <inkml:trace contextRef="#ctx0" brushRef="#br0" timeOffset="7292.4171">11049 880 1270,'1'0'227,"0"2"-227,3 8-8,3 8-35,2 12 43,1 11 4,1 15-3,-2 6-1,-3 5 6,-3-2-6,-2-4 0,-2-12-45,-1-19-109,-1-19-31,-1-14 85,-17-84-520</inkml:trace>
  <inkml:trace contextRef="#ctx0" brushRef="#br0" timeOffset="7613.4355">11023 690 1262,'3'-2'180,"8"2"-161,16-2-16,16 1 17,20-4 5,52-11-19,17-17 15,-5 10 15,-86 13-18,-8 6 3,-2 2-15,25 0-6,-15 8-12,-14 6 2,-13 0-14,-11 9-3,-6 7 27,-11 14 27,-9 16 6,-10 13-11,-4 13-2,-5-2-5,-4 0 3,2-2-9,0-5-8,-1-7 9,3-15-10,1-9-42,2-19-71,5-15-85,-1-13-87,3-17-39,-24-105-201</inkml:trace>
  <inkml:trace contextRef="#ctx0" brushRef="#br0" timeOffset="7780.445">11170 985 674,'3'-7'309,"3"3"-90,3-7-83,5 5-58,-1 3-3,6-4-4,-1 7-20,7 0-30,7 3-3,0 1-3,4-4-2,1-4-13,-7 1-28,-7-1-80,-4-6-120,-1-31-352</inkml:trace>
  <inkml:trace contextRef="#ctx0" brushRef="#br0" timeOffset="8110.4639">11389 678 1386,'1'2'249,"2"3"-249,-1 4-14,0 11 2,-2 9 11,-2 8 1,-4 7 0,-10 8 7,-5 5 13,-12 5 2,-9-1-10,-3 0-1,1-10-10,14-10 0,9-20 0,9-6 5,11-11 1,2-6-7,4 0-15,11-3 14,10-9 1,14-1 9,13-4 21,7-3-17,-1 5-2,-1 4-10,-8 4 0,-10 5-2,-11 3-12,-12 2-74,-9 2-85,-14 2-107,-74 35 19</inkml:trace>
  <inkml:trace contextRef="#ctx0" brushRef="#br0" timeOffset="8739.4999">11296 1309 537,'2'2'511,"-2"-2"-470,1 8-41,4 0-1,-3 6 1,1-1 17,-2 2 4,-2 1-3,-5 7 20,-7 4 41,-3 7-28,-5 2-30,3-5-9,5-4-10,3-11 4,8-10-6,4-3-1,1-3-34,7-3 7,5 3 28,7 0 10,1 7 13,4-4-11,-6 4-12,-7 1-13,-4 3-16,-9 1 22,-7 9 7,-12 1 48,-9 8 0,-14 4-29,-13 1-19,-6 1-9,-5-4 8,5-4 1,13-1 1,13-9 9,17-7 28,11-7 5,8-4-43,2-1 0,6 1-10,10-3 10,18 0 51,22-6-14,53-24-2,-75 15-35,43-15-5,-6 0-61,-8 1 44,-7-4-4,-7 1 1,-9-3-50,-10-1 40,-10 9 25,-11 12 10,-10 13 7,-3 6-7,-2 12-40,1 10 40,1 12 42,-3 13 12,0 4 9,0 6-15,-3-8-3,-2-5-17,-5-4-5,0-6-7,-9-6 10,-4-4-8,-5-8-18,-3-9-87,1-10-136,6-14-118,-26-81-289</inkml:trace>
  <inkml:trace contextRef="#ctx0" brushRef="#br0" timeOffset="9184.5253">11363 1795 614,'2'24'123,"3"2"56,2 29-5,6 5-65,0 1-10,1-6-36,1-10-21,0-9-3,-1-9 0,-1-9-12,-6-8-19,-4-4 5,-1-6 14,-4-3 6,-2-2 39,-8-10-72,-3-14-48,-6-7-54,0-8-16,-3 8 118,2 10 25,4 14 25,-1 9-19,-2 3-23,-7 6-7,-4 3 1,-5 8 16,-1 2 7,3 3-8,5-2-16,9-2 0,14-7-1,9-6-55,17-5-74,18-6 82,14-12 47,23-6 32,5-7-14,3 11 12,-1 7 16,-7 10 14,-3 12 8,-4 4 4,-4 4-11,-8-1-37,-9 0-4,-13-3-20,-14-4-16,-7-2-90,-12 3-35,-5-5 64,-29-5-429</inkml:trace>
  <inkml:trace contextRef="#ctx0" brushRef="#br0" timeOffset="9948.569">12545 649 994,'-2'0'378,"1"4"-351,0 0-27,-3 11-45,-6 15 37,-10 7 2,-13 14 6,-11 6-10,-4 4-37,8 0 1,3-6 11,15-9 23,9-8-3,9-9-7,9-10-68,8-7 9,4-2 72,10-8 9,1-2 6,3 0 15,-4 5-21,-11 2-38,-10 5-2,-7 7 40,-8 3 13,-5 1-1,-5 3-3,-2 0 0,-3 1 6,-4 2-9,3 0-4,4-3-2,6-1-1,10 1-12,10-3-2,7-1-3,12-2 18,7-1 10,6 3 46,5-2 35,-8 5-14,-2-1-41,-10 1-36,-8 1-3,-8-1 3,-8 6 28,-9 3 1,-12 8-10,-16 10-8,-11 6-2,-3 1-8,2-3 7,8-11-3,10-12-4,9-11 4,7-13-4,7-4 40,7-8 11,3 1 19,3-2-43,3 3-28,4 1-3,10 0 3,7 0 21,9-4 5,6-4-11,5-2 7,5-6-8,2-5-13,0-5-1,-5-5-27,-4-7-118,-8-1 50,-8 0-112,-9-2-48,13-73-280</inkml:trace>
  <inkml:trace contextRef="#ctx0" brushRef="#br0" timeOffset="10170.5817">12727 1156 202,'1'0'1075,"5"0"-969,10 1-104,7-1 10,13-1-2,10-6 61,10-7-37,4-2-26,1-1 1,-2-3-9,-11 7-86,-11 0-101,-13 7 29,-12-1 5,-15 11 39,-66 19-151</inkml:trace>
  <inkml:trace contextRef="#ctx0" brushRef="#br0" timeOffset="10341.5915">12593 1479 793,'14'9'166,"8"2"50,19 5-49,9 5-44,8-7-47,5-3-10,-1-9-37,4-8-13,3-11-5,5-9-11,-5-9-50,-5-9-238,38-103-205</inkml:trace>
  <inkml:trace contextRef="#ctx0" brushRef="#br0" timeOffset="10550.6035">12920 720 1179,'7'27'270,"-1"16"-219,18 92-33,3 65-16,3 35 7,-6-76-8,6 0 0,20-33 1,5-21 11,-29-57-12,0 16-1,-4-5-459,28 40 359,41 18-262</inkml:trace>
  <inkml:trace contextRef="#ctx0" brushRef="#br0" timeOffset="10738.6142">13175 1743 1242,'-21'8'266,"1"5"-179,-20 18-62,-6 14-11,-5 11-7,-5 2 5,2 0-3,8-10-8,13-16-1,15-14-40,14-14-62,8-16-101,50-115-569</inkml:trace>
  <inkml:trace contextRef="#ctx0" brushRef="#br0" timeOffset="10910.6241">13273 608 1438,'6'7'140,"-3"5"-140,8 14-1,-1 1 1,0 5 0,2-1 1,-1-5-1,0-3-24,5-1-132,50 11-215</inkml:trace>
  <inkml:trace contextRef="#ctx0" brushRef="#br0" timeOffset="11166.6387">13877 530 1477,'0'1'181,"2"9"-181,-2 5-60,0 11 48,-2 11 12,-2 7 0,-1 7 1,1 11 0,-6 9 0,-7-1 5,4 5 2,-5-4-8,3-13-37,2-11-134,5-17-126,4-17 54,2-20 113,13-74-492</inkml:trace>
  <inkml:trace contextRef="#ctx0" brushRef="#br0" timeOffset="11300.6464">13933 839 560,'21'-20'235,"1"7"-11,21-15-23,3 7-47,1 4-49,2 2-70,5 4-8,-9 6-27,-7 4-6,-11 2-132,-12 6-123,-15 8-38,-54 46 103</inkml:trace>
  <inkml:trace contextRef="#ctx0" brushRef="#br0" timeOffset="11460.6555">13945 1026 733,'1'4'489,"4"3"-468,5 11-12,5-1 3,0 3 3,0-3 3,4-1-9,-1-10-9,3 0-36,2-8-207,64-41-69</inkml:trace>
  <inkml:trace contextRef="#ctx0" brushRef="#br0" timeOffset="11940.683">14477 470 1431,'0'0'230,"2"4"-230,1 4-50,-2 8 38,1 10 12,-2 7 2,-2 9 4,-4 6 0,-4-3 1,-2 0 5,2-4-11,-5-7 6,4-3-7,2-8-1,2-7-34,1-6-67,5-6-49,2-5 5,11-14-50,6-12-53,15-16 114,13-10 135,7 1 42,3 1 50,-4 9 47,-9 12-26,-9 11-13,-8 6-17,-7 8-1,-9 5-55,-5 2-25,-7 7 4,-9 11 0,-10 13 3,-7 14-8,-7 8 10,1 3-11,13-8 0,9-8-7,15-18 7,12-4 8,6-15 44,8-4 37,7-7-38,6-7-30,2-9 15,-3 2-20,-8 1-16,-10 2-48,-13 8-24,-7 0-28,-33-5-271</inkml:trace>
  <inkml:trace contextRef="#ctx0" brushRef="#br0" timeOffset="12166.6959">14189 1036 1258,'5'1'164,"2"2"-140,7 4-12,7-3 0,-4 1-6,2 3-6,-6-2 1,-6 2 0,-2 0-1,-4-2-35,-5 4-43,-7 7-38,-68 34-203</inkml:trace>
  <inkml:trace contextRef="#ctx0" brushRef="#br0" timeOffset="13336.7628">13898 1272 1270,'4'10'180,"1"2"-169,3 15-4,1 9-7,-2 9 7,-5 0 5,-5 0 8,-3 2 11,-2-6-8,-4-3-8,4-5-3,-3-12-12,1-5-39,2-8-78,2-8-64,3-4-103,3-16-234,17-67 196,2 38 273,-6 23 49,-1 2 163,6-1 89,18-24-31,6 6-59,10-1 3,11 7-23,11 3-31,4 3-18,1 2-21,0 6-9,-9 8-13,-9 6-11,-9 2-17,-8 4-20,-3 3 14,-3 0-15,1 0-1,-5 6-22,-9 0-1,-5 1 23,-10 1 2,-7-1-2,-4 2-26,-10 3 16,-16 10-5,-25 9-108,-69 40-231,-49 25-168,10-6 159,123-73 260,9-1 103,5-4 72,-17 6 39,22-11 34,14-5 46,10-6-113,13-5-33,8-9 27,13 0 9,7-2 28,3-3-10,-5 7-18,-4 6-25,-9 7-56,-14 4-2,-5 9 1,-8 2 1,-4 4 27,-3 6 0,-9 5 16,-1 6 10,-6 1-13,-4-5-13,-4-2-27,-2-13-4,0-6-41,3-12-12,-2-9 1,7-15 32,-1-8-6,5-12 2,3-7 4,2 0 24,4 13 38,2 16 56,4 16-32,1 10-62,2 13-33,3 14 21,4 11 12,3 25 1,-1 8 10,3 11 8,-2-5-2,0-2-1,-4-8-2,-7-2-2,-2-7 6,-2-6-5,-3-11-4,-3-8 0,4-17 0,4-9 5,-1-7 40,-1-11 63,0-2-108,2-15-9,-1-4-29,7-8 14,2-2-1,11 3-26,4 1 40,8 7 1,6 8 0,5 9 0,-1 6-4,0 8-12,-4 8 17,-3 2 0,-6 3 0,-1 6 1,-8 1 8,-4 2 4,-4 4-11,-7 0 14,-6 3 31,-7-2 10,-7 3 6,-5-3 1,-4 1-16,-3-5-9,-3-5-15,2-7-4,-5-3-4,-1-6-16,-1-2-13,-4-6-26,2-1-53,4-2-34,12-4 6,7 2-133,23-43-519</inkml:trace>
  <inkml:trace contextRef="#ctx0" brushRef="#br0" timeOffset="15063.8616">4292 3451 915,'3'6'218,"6"2"-199,9 6-19,12 3-9,13 3 9,9-1 5,15-7-4,53 0 0,47-12 14,11-6 1,-52 14 11,10 7-13,17 5 17,10-2 25,3-3-19,20-7 1,26 1-7,-23-8 2,7-5-12,19-3 2,-8-4 17,0-5 8,25-2-19,-20-3-16,4 2 1,5 4 16,-11-3-17,-5 2 2,24-7-9,-31-3-4,7 2 4,0-7 3,-8 2-8,-11 3 1,5-2-2,-16 3 2,-19 11-1,1 1 0,-5 3 5,2 0-5,-12 7 0,9-10 0,1 5-1,7-11 1,-22 4 0,8-13 0,-8 2 0,0 0 5,-8 2-6,-8 0 0,0-12-1,6 0 1,2 1-1,-9-1-8,-12 1 0,1 6 9,-9-5 0,3 2-11,-4-5-5,-11 5 2,-4-4-5,-48 14 1,0 6 16,1-5 1,35-17-7,-2 1 7,-1 1 1,-4-3 0,-2 6 0,-5 4 0,-7 3-1,-6 10-4,-6 4 4,1 1 1,-1 5-1,-2 3 1,2 2 0,-1-2 0,0-2 1,-1 1 0,3-6 0,-4 3 0,3 1-1,0 0 0,1 2 0,-4 0 1,-5 0-1,-10 0 0,-3 2 0,-12 0 2,-2 0-1,-4 2 8,2-1-8,3-2 0,2 0-1,6-3 0,4 0-6,-2 2-90,2-2-72,-2 5-91,-4 0-2,-11-9-361</inkml:trace>
  <inkml:trace contextRef="#ctx0" brushRef="#br0" timeOffset="17758.0157">4239 5457 787,'0'0'200,"0"0"-166,3 0-34,-3 6 0,6-2 1,-2-1 24,5 1 25,5 1 16,3-4 6,8 3-12,4 0-17,11 2 2,9-2-9,11 3 9,7-6-1,49 3-11,13 0-9,-89-4-2,0 0-5,39 4-5,0 0-6,1 5 1,49 7-5,14 7-1,16-2 6,-58-10 2,8 1-8,15-16 6,20-1-1,-1-8 5,-14-3 2,-4 5-1,-2-4 2,-7 8-2,-9 4-5,-10 6 1,-7 5-7,6 2 5,1-2-5,10-3 0,6-2 0,-11-3 5,1-1-5,2-2-1,0-5 6,1-4-6,-9 10 2,0 8-1,-57-6 6,1 2-7,2 0-1,88 7 0,14 10 1,16-2 0,-54-8 0,8 4-2,11-12 2,10-2 6,4-2-5,-2 7 0,-7-8 1,1 4-1,8 3 1,-1-2-2,-14 2-1,8 0 1,4-3 0,12 0 0,0-3 1,-4 2-1,5-5 0,10-5 1,6 3 0,-12-3 0,3 5 0,7 1-1,-8 1 8,-5 0 1,-5 2-8,5-2 1,12-3-2,-8-3 8,9 1-7,8-1 7,2-8 1,-5 2-3,-3-4 3,15 1-8,-14-5 6,-1 3-6,2-4 0,0 7 0,0-2 1,-13-2 5,8 6-6,16-7-1,-16 2 0,3-3 0,2 3 0,4-1-7,-26 4 7,-8-1 1,-5 3 5,-11-1-5,-21 8 0,-18 2 0,-47 1-1,-2 2 1,-2 2-1,29-4-5,-6 1-22,-9 0-26,-14 4-20,-9 1-62,-16 1-75,-13 1-171,-79 8-190</inkml:trace>
  <inkml:trace contextRef="#ctx0" brushRef="#br0" timeOffset="18556.0614">4459 7339 614,'0'0'110,"0"2"-110,1 0-120,2 1 74,-3 1-16,0 1 4,0-3 26,2 1 8,-1-3 6,-1 0 17,1 0-7,-2 0-16,-11 0-124</inkml:trace>
  <inkml:trace contextRef="#ctx0" brushRef="#br0" timeOffset="19770.1308">4451 8456 556,'0'3'200,"0"-3"-85,0 0-59,0 0-31,0 0 1,0 0 2,2 1-4,4-1-12,8 3-1,18-3 13,21-4 22,63-11-7,51-13 5,24-8-10,-48 11-7,16-2 12,6-1 0,-14 1-12,1 5 8,19 6-8,8-1-6,-16 5-8,16 6-5,7-4-2,5-3 0,-9 1-5,17-3 7,8-3-8,-22-2 1,6-1 7,5 7-7,-18-3 5,-16 10 0,10-1-6,-4 1 2,-13-3 5,5 8 7,0-2-1,-7-3-1,-2-6 3,-2 4-9,9-11 2,14-4 2,-15-17-2,8 4 1,3-5-3,-6 7 4,-15 4-2,-6 4-2,1 7 3,1-2-8,-15 5 0,1 3 0,2-5 0,7 3 5,4-6-5,-14 5 8,5-5-9,-2 1 0,5 4 1,1 2-1,-23 7 1,5 1-1,1 7 1,4 0-1,6 1 1,6-1-1,9-4 1,12-8-1,17-1 0,-16-7 0,6 1 0,5-7 0,0 4 1,-18 1 0,-8 1 0,-2 3-1,0 7 0,-9 2 0,-9 2 0,14 0 0,3-1 0,4 1 1,-1-10 0,-9 5 0,2-4-1,-3-4 0,-13-3 0,-16 7 0,-17-9 0,-54 18 0,-3 0 0,-6 2 1,19-6-1,-16 9-1,-8 1 1,-10 0 0,-1 1-2,-4 2 1,-2-3 0,-1 1 1,-2-1 5,1-1 7,0 1 3,0-3 42,-2 0 53,2-3-56,-2 2-33,2-2-6,0 5-15,0 1-11,0 0-16,4 3-84,3 4 24,2 0-9,3 2-88,-3-1-145,-3-23-164</inkml:trace>
  <inkml:trace contextRef="#ctx0" brushRef="#br0" timeOffset="21271.2166">4596 5057 765,'0'-2'244,"0"0"-86,-1 0-80,2 2-11,-1 0-31,2 0-3,2-1-19,8-5-5,0 2-3,4 1-6,4 6 0,-2 1 6,2 5-5,-3 2 10,4 6-4,0 4 10,3 6-11,0 4 1,2 5 4,-2 2-10,-4 3 10,0-1-2,-2-6-2,-4-3 1,-3-5-8,-3-4 0,2-4-6,-6-3-45,-1-6-31,0-5-103,-3-2-32,3-9 88,-3-56-361</inkml:trace>
  <inkml:trace contextRef="#ctx0" brushRef="#br0" timeOffset="21542.2321">4982 4884 782,'0'0'204,"0"4"-162,0 3-42,0 0 1,0 5 3,0 2 65,-4-3 14,-2 0-7,-1 6 22,-10 6 1,-5 8-42,-7 7-35,-5 1-7,1 4-7,0-1-7,7-7-1,8-6-73,9-2-77,6-7-55,5-2 22,10-1-120</inkml:trace>
  <inkml:trace contextRef="#ctx0" brushRef="#br0" timeOffset="22204.27">5385 4901 859,'-1'0'261,"5"4"-190,-1 5-71,10 16-1,5 10 1,5 12 0,4 2 1,0 3 17,-1-3-4,-1 1 4,-2-10-11,-7-3-6,1-7 13,-6-8-14,-1-3-68,-2-8-145,-4-5-73,2-29-218</inkml:trace>
  <inkml:trace contextRef="#ctx0" brushRef="#br0" timeOffset="22428.2828">5693 4869 826,'-5'-2'226,"2"4"-59,-7-1-121,-2 13-26,-3 7 19,-3 5 39,-6 8-2,-1 1-31,-3 2-12,1 3-16,-4 4-8,-2-4-9,-2 7 0,2-8-12,7-3-100,11-3-101,7 1-93,17 22-170</inkml:trace>
  <inkml:trace contextRef="#ctx0" brushRef="#br0" timeOffset="22772.3025">6323 4840 339,'-4'6'121,"0"-1"-76,-2 11-25,0-1 2,7 5 31,4 3 1,5 7 30,4 4 4,5 6 1,4 5-1,3 7-38,0 3-29,-2-1-5,-1 3-4,-3-4-1,-3-4-7,-3-4-4,-5-11-73,-3-11-109,-3-9-164</inkml:trace>
  <inkml:trace contextRef="#ctx0" brushRef="#br0" timeOffset="22998.3154">6577 4914 892,'0'0'261,"-1"1"-151,-2 2-104,-3 7-6,-11 6 47,-5 13 22,-15 8-23,-4 12-23,-6 0-16,-3 7-7,3-1-18,11-3-129,9-7-189,14 34-212</inkml:trace>
  <inkml:trace contextRef="#ctx0" brushRef="#br0" timeOffset="23383.3375">7546 4850 628,'4'7'87,"1"5"-67,8 7 31,4 12 21,2 7-8,2 3-22,-2 1-6,2 0-13,-3-2-7,0-1-2,1-2-4,-4-4-10,5-3-33,-5-5-150,29-5-199</inkml:trace>
  <inkml:trace contextRef="#ctx0" brushRef="#br0" timeOffset="23609.3504">7861 4767 889,'-2'-2'238,"2"1"-88,-6 2-112,-5 10-25,-11 11-1,-6 9 5,-11 9 5,-4 3-13,-2 4 2,0 0-6,-1 2-5,9 0-63,7-2-132,12-2-87,29 33-229</inkml:trace>
  <inkml:trace contextRef="#ctx0" brushRef="#br0" timeOffset="24198.3841">8765 5008 891,'15'10'81,"0"0"-57,20 7 1,6 14-4,-1 1-4,-2 7 5,-3 3-1,-10 0 2,-2 6-5,-7-5-9,-2 2-2,-3-4 7,1-5-14,1-7-58,3-6-176,17 3-452</inkml:trace>
  <inkml:trace contextRef="#ctx0" brushRef="#br0" timeOffset="24399.3956">9169 4989 672,'-5'-4'621,"4"4"-469,-8-4-104,0 11-30,-13 3-9,-6 14-8,-11 11 5,-3 8-5,3 6-1,5-2-31,11 4-108,10-2-160,25 67-285</inkml:trace>
  <inkml:trace contextRef="#ctx0" brushRef="#br0" timeOffset="24916.4251">11148 4901 947,'7'5'297,"8"4"-239,13 16-38,12 8-8,5 6 1,-2 4-7,-5 2 3,-7 2-1,-7-5-7,-6-5 8,-6-6-9,-6-5-10,-4-4-68,-2-7-111,-6 15-137</inkml:trace>
  <inkml:trace contextRef="#ctx0" brushRef="#br0" timeOffset="25135.4377">11520 4853 1244,'-1'0'189,"0"4"-189,-7 2 8,-4 13-10,-8 13 4,-16 13 2,-9 6 11,-12 6 0,3 1-15,4-6-33,8-5-162,18 0-171,12 23-140</inkml:trace>
  <inkml:trace contextRef="#ctx0" brushRef="#br0" timeOffset="25547.4612">13157 4808 1363,'10'8'141,"2"4"-141,12 6-1,6 12 0,1 6-10,-2 5 1,-10 2 10,-1 2 1,-5 3 7,-1-5-8,-4-1 0,-1-1 0,3-3-47,-2-8-106,3-7-156,19-13-321</inkml:trace>
  <inkml:trace contextRef="#ctx0" brushRef="#br0" timeOffset="25757.4732">13490 4698 884,'-2'14'51,"-2"2"-15,-8 20-24,-6 8-6,-8 9 4,-9 0 1,-8 0-2,2-2 1,2-9-10,5-2 0,15-6-92,1 22-239</inkml:trace>
  <inkml:trace contextRef="#ctx0" brushRef="#br0" timeOffset="26115.4937">15470 4560 612,'5'7'267,"2"6"-232,7 12-20,6 13-9,4 5 4,1 8 7,3 0 13,5-4-5,-1-3-8,0-9-11,-5-2 1,-4 1-7,-8 13-43,-7 2-190,-8 8 160,-19 59-458</inkml:trace>
  <inkml:trace contextRef="#ctx0" brushRef="#br0" timeOffset="26327.5059">15854 4477 1129,'-8'0'187,"-1"8"-143,-11 9-43,-2 16 0,-5 16 0,-4 8 8,-5 7-8,-2 2 8,-8-3-9,-4-5-77,-7-6-200,-133 54-591</inkml:trace>
  <inkml:trace contextRef="#ctx0" brushRef="#br0" timeOffset="26612.5222">14432 4660 726,'19'19'86,"1"4"-52,19 25-1,2 10 2,-3 1 23,-4-4-16,-7-3 6,-6-1-19,0-3-10,-1-2-5,3-6-14,-2-7-29,51 19-163</inkml:trace>
  <inkml:trace contextRef="#ctx0" brushRef="#br0" timeOffset="26819.534">14789 4771 1288,'-10'9'157,"-7"7"-121,-12 17-25,-12 8-5,-13 8-6,-1-1-16,-5 4-43,-5-4-49,-1-3-139,-114 65-89</inkml:trace>
  <inkml:trace contextRef="#ctx0" brushRef="#br0" timeOffset="27256.559">12224 4915 1181,'-1'-1'225,"1"2"-169,1-1-56,4 10-21,4 5 13,4 10 7,1 5 1,5 8 7,-2-1 1,4 1-8,-1 5-16,-5-5-34,2-1-64,-5 1-108,22 37-109</inkml:trace>
  <inkml:trace contextRef="#ctx0" brushRef="#br0" timeOffset="27488.5723">12479 4912 987,'-4'-2'253,"4"0"-115,-2-1-138,0 4-4,-3 7-55,-5 9 59,-8 9 30,-11 9-12,-8 9-16,-7 1 20,4-5-22,-1-6 0,2-3-82,0 2-212,-75 46-5</inkml:trace>
  <inkml:trace contextRef="#ctx0" brushRef="#br0" timeOffset="27947.5985">10025 4725 996,'2'9'102,"5"3"-102,1 15-8,10 8 2,3 3 6,0 4 7,5 1 1,1 3-1,0 7-5,1 3 7,-5 3 4,1-6-7,-4-1-6,-3-8-95,-4-9-133,8 3-418</inkml:trace>
  <inkml:trace contextRef="#ctx0" brushRef="#br0" timeOffset="28143.6097">10485 4808 1260,'-4'2'219,"-1"4"-152,-7 13-58,-13 11-7,-17 13-1,-14 16 11,-12 7-10,-6 5-2,5 2-85,-3 3-99,-10 10-115,-179 155-308</inkml:trace>
  <inkml:trace contextRef="#ctx0" brushRef="#br0" timeOffset="29155.6676">4750 8870 850,'-3'0'198,"1"0"-90,0 3-108,3 8 0,2 10-1,5 9 1,3 12 15,6 3 5,7 0-13,4-6 13,-3-7-8,2-11-12,-4-10 19,-3-8 5,3-11 6,-4-9 2,5-16-13,-2-12-4,-1-7-13,-8-7 10,-5 0 0,-8 5-6,-8-1-5,-2 9 8,-11 3 5,4 12 23,-1 10 40,0 10-32,4 6-11,-3 9-16,3 2-17,-4 3-1,1 5 1,1 3-1,-2 5-13,1 4-82,-1 2-88,0 2-34,3 2-37,-15 23-206</inkml:trace>
  <inkml:trace contextRef="#ctx0" brushRef="#br0" timeOffset="29532.6892">4932 8961 307,'0'2'478,"0"0"-413,2 3-55,-1 5 2,1 6 50,-1 2 29,2 0-20,1-5-13,-2-3-17,-1-6-10,1-4 35,1-2 80,-3-1-14,0-7-74,0-2-58,1-6-127,-1-5-92,2-3-78,4-37-63</inkml:trace>
  <inkml:trace contextRef="#ctx0" brushRef="#br0" timeOffset="30076.7203">5597 8815 1043,'0'5'183,"0"7"-138,0 7-32,0 10-4,0 3 14,3-4-11,3-5-5,0-9-7,3-7 0,-3-2 12,2-5 18,-4-5 10,0-2 19,1-7-7,1-7-22,-5-3-9,-1 1-7,-5-2 8,-2 9 8,3 4-7,-2 9 25,3 2-27,-2 4-12,-2 2-8,0 4-1,-1 9-13,-1 5-62,8-1-98,8-1-97,59-9-262</inkml:trace>
  <inkml:trace contextRef="#ctx0" brushRef="#br0" timeOffset="30404.7391">6657 8670 1099,'-2'1'253,"2"-1"-148,0 0-57,0 2-12,2-2 2,0 0-22,0 2-16,2 2-13,1 3 13,4 8 15,1-1-5,-3-1-9,0 0 7,-4-5-8,4-3-32,-1-2-155,2 3-118,18-15-229</inkml:trace>
  <inkml:trace contextRef="#ctx0" brushRef="#br0" timeOffset="30821.7629">7234 8709 621,'0'3'224,"3"1"-173,1 4-3,3 6 31,0-6-2,3 1-26,1 1-11,2-6-14,2-2 2,0-6 25,1-3-1,-2-3-16,-4-1-12,1-3-9,-6-1 2,-3-1 1,-6 1-3,-1-1-2,-2 9 2,1 4 3,1 3 36,2 0-25,3 1-29,0 1-12,-1 2 5,1 3 7,0 1 1,0 1-1,1 0-16,1 0-77,2-1-92,16 7-148</inkml:trace>
  <inkml:trace contextRef="#ctx0" brushRef="#br0" timeOffset="31110.7794">8526 8579 588,'3'2'91,"-3"0"26,0-1 59,0 1 80,0-2-50,-3 0-95,6 0-63,-3 0-32,0 0-9,1 0-7,1 1-18,4 5 18,1-1-70,4 2-62,2-4-183,32-18-207</inkml:trace>
  <inkml:trace contextRef="#ctx0" brushRef="#br0" timeOffset="31642.8099">9570 8440 976,'-1'0'251,"1"0"-146,0 1-90,0-1-15,0 3 0,1 0 6,2 1 16,2 0 50,1 1 9,0 2-6,3-3-10,-5 2-29,4-2-15,-2 0-6,0-3-5,1 2-2,-1-2-8,3 2-52,8-3-118,2-3-104,64-27-101</inkml:trace>
  <inkml:trace contextRef="#ctx0" brushRef="#br0" timeOffset="31876.8233">10307 8402 1043,'2'0'192,"-2"2"-129,0-2 12,0 0 19,0 0-38,1 0-37,4 2-13,4 0 3,7 1 2,4 1-11,11-4 0,11-9-94,7-3-176,84-46-402</inkml:trace>
  <inkml:trace contextRef="#ctx0" brushRef="#br0" timeOffset="32055.8335">10788 8367 798,'0'0'481,"0"0"-398,0 0-13,0 0 43,0-4 29,0 4-37,3 0-67,1-2-38,1 0-20,3 0 13,2-1-82,13 0-208,43-23-529</inkml:trace>
  <inkml:trace contextRef="#ctx0" brushRef="#br0" timeOffset="32259.8452">11514 8318 976,'-3'0'308,"3"4"-200,-1-4-11,1 0 10,-2 0-16,2 0-44,0-4-47,2 4-8,2-4-112,2 0-172,30-17-373</inkml:trace>
  <inkml:trace contextRef="#ctx0" brushRef="#br0" timeOffset="32453.8563">12193 8142 292,'-4'2'606,"4"-2"-582,-2 2 21,2-2 84,0 0 72,2 0-24,-2 0-35,4-2-50,-2 0-91,0 1 10,6-5-20,8 0 9,10-5-176,13 1-160,86-25-238</inkml:trace>
  <inkml:trace contextRef="#ctx0" brushRef="#br0" timeOffset="32654.8678">13068 7945 1675,'0'-1'196,"7"2"-194,-1-1-2,1 2-45,-4 1-59,3 1 56,5-2 18,5-2 20,5-2-31,7-2-113,4 3-152,74-18-45</inkml:trace>
  <inkml:trace contextRef="#ctx0" brushRef="#br0" timeOffset="32812.8768">13778 7855 901,'0'-2'471,"2"4"-411,-1-2-59,1 0 9,2 4-9,-2-3-2,0 0-36,7 1-62,-1 2-136,22-11-317</inkml:trace>
  <inkml:trace contextRef="#ctx0" brushRef="#br0" timeOffset="32974.8861">14879 7770 321,'3'-3'1540,"7"6"-1540,14-2-23,10 17-181,6 1-450,78 12-132</inkml:trace>
  <inkml:trace contextRef="#ctx0" brushRef="#br0" timeOffset="33149.8961">15925 7822 605,'-3'4'56,"3"0"23,-2 10-16,-2-2-62,2 2 17,4 0-18,30-5-248</inkml:trace>
  <inkml:trace contextRef="#ctx0" brushRef="#br0" timeOffset="33292.9042">16450 7853 1170,'10'2'0,"1"-1"-91,8 2 65,35-7-248</inkml:trace>
  <inkml:trace contextRef="#ctx0" brushRef="#br0" timeOffset="33448.9132">17045 7689 1248,'3'0'70,"-2"1"-70,2 3-21,-3 6-10,0 4-82,0 19-229</inkml:trace>
  <inkml:trace contextRef="#ctx0" brushRef="#br0" timeOffset="40334.307">10952 6631 279,'-6'7'0,"2"-4"-18,-2 2 0,-1 2 17,1 0 1,-2-4 2,2 7-1,-2-4 0,2 1-1,-9-3-63</inkml:trace>
  <inkml:trace contextRef="#ctx0" brushRef="#br0" timeOffset="40913.3401">10600 6771 144,'-5'3'43,"1"0"-25,-9 4-6,4-4 36,-1 1 24,3-4-22,-2-1-11,2 1 9,2-3-48,2 3-11,-9 4-227</inkml:trace>
  <inkml:trace contextRef="#ctx0" brushRef="#br0" timeOffset="41200.3565">10506 6743 94,'-4'0'258,"2"-2"-106,-4 2-58,1-2 5,1-2-15,1 3-21,2-5-43,-2 2-20,7 4-111,12 17-216</inkml:trace>
  <inkml:trace contextRef="#ctx0" brushRef="#br0" timeOffset="43898.5109">10462 6799 537,'0'-1'138,"-3"-2"-60,2-2-16,-5-1 5,2-1 34,1-1 1,0 2-11,1 0-23,1 6-38,1 0-29,-1 0-1,1 0-21,1 6-70,2 0-19,0 5 4,3 8-22,5-2-97,-5 13-263</inkml:trace>
  <inkml:trace contextRef="#ctx0" brushRef="#br0" timeOffset="44406.5399">10489 6818 331,'0'-2'210,"0"2"-127,0-2-56,0 2-15,3 0 45,-3 0 37,0-2-7,0 2-24,0 0-33,-3 0-15,3 0-15,0 2 0,5 0-49,2 2-29,4 5-95,17 5-317</inkml:trace>
  <inkml:trace contextRef="#ctx0" brushRef="#br0" timeOffset="45166.5834">10494 6763 546,'0'0'114,"0"-3"-39,-2 3-5,2-3 14,0 1-7,0 0-13,0 0-11,0 2-5,0-1-26,0 1 13,-3 0-11,3 0-3,0-3-3,-1 6-3,1-3-14,0 0-1,1 0-8,2 3-176,5 4-38,17 10-95</inkml:trace>
  <inkml:trace contextRef="#ctx0" brushRef="#br0" timeOffset="47958.7431">11767 6567 679,'-2'-4'139,"2"4"-40,0-2-78,0 2-13,0-1 41,0 1 100,2-4-53,-4 1-60,2-1-15,0-1-11,0-1-1,0 2-8,0 1-1,0 2 0,0 1-21,5 0-159,1 1-100,23-2-1</inkml:trace>
  <inkml:trace contextRef="#ctx0" brushRef="#br0" timeOffset="48999.8026">11801 6598 249,'0'0'195,"0"2"-80,0-2-46,-2 0-4,2 0-4,0-2-8,-2 2-1,2 0 4,2 0-1,-2 0-2,0 0-8,0 0-12,0 0-8,0 0-10,0 0-7,0 0-8,0 0-28,0 0-118,0 0-112,21 10 36</inkml:trace>
  <inkml:trace contextRef="#ctx0" brushRef="#br0" timeOffset="49273.8183">11810 6601 202,'-3'0'227,"3"0"-88,-2 0-50,2 0-4,0 0-1,0 0-15,0 0-30,-2 0-22,4 0-12,-2 0-5,0 0-10,0 0-80,2 4-137,8 10 19</inkml:trace>
  <inkml:trace contextRef="#ctx0" brushRef="#br0" timeOffset="51368.9381">11771 6456 175,'-1'-5'320,"-2"1"-196,-1-5-76,0 3-12,2 0-7,-5 2 11,7 4-17,-3 0-23,3 0-110,0 0-86,3 4 46,4 6-60</inkml:trace>
  <inkml:trace contextRef="#ctx0" brushRef="#br0" timeOffset="52869.0239">10364 6773 352,'0'0'263,"0"0"-172,-3 0-67,6 1-13,-3-1 13,0 0 3,1 0-27,2 3-13,3 0 11,0 1 2,2 2 15,1 2 4,-4-7-2,-1 0-8,-2-1 0,-1 0 0,-1 0 0,0 0 0,0 0 7,0-1 11,0-3 20,-1-4-28,1 1-17,-2-4 5,0 2-5,0 4-1,0 1 1,0 4 16,1 2-10,-1 0-8,2 3-15,0 4 14,-2-1-1,2 10 2,0-5 1,2-1 0,1 2-1,2-9 1,0 0 4,2-2-4,-4 0 0,0-3 14,-2-3 9,-1-1-2,-1-1-8,-2-4 1,0 2 6,-3 3 12,3 4-15,0 0-11,3 0-7,1 2-23,3 6-37,4 2 20,10 3-20,16 5-66,104 5-119</inkml:trace>
  <inkml:trace contextRef="#ctx0" brushRef="#br0" timeOffset="54227.1016">10552 6015 348,'0'0'171,"-2"-3"-89,2 3-37,0 0-4,0 0 20,0 0-13,-1 0-21,1 0-27,0 0 0,-3 4-6,2 0 5,-1 4-16,1 1-25,1-1-43,1-2-79,2 0-133</inkml:trace>
  <inkml:trace contextRef="#ctx0" brushRef="#br0" timeOffset="55324.1644">10533 6080 81,'0'0'151,"0"0"-106,-2 3-37,2-3-7,0 0-1,0 0 0,0 1-6,0 1-23,-3 6-64</inkml:trace>
  <inkml:trace contextRef="#ctx0" brushRef="#br0" timeOffset="55941.1997">9836 6235 558,'-3'-4'101,"2"2"-14,-4-8-48,5 10-26,0 0-12,0 0 8,0 0-9,0 0-13,3-1-63,0-1-5,3-2 40,4 0-47,-4-14-254</inkml:trace>
  <inkml:trace contextRef="#ctx0" brushRef="#br0" timeOffset="56229.2161">9668 6202 537,'0'0'96,"0"3"-96,0-2 0,0 1-1,0 0-1,2 0 2,3 2 0,5 2 0,4 1 1,2-4 7,1 4-7,6-3 1,-3-2-2,7 0-12,3-5-69,62-22-83</inkml:trace>
  <inkml:trace contextRef="#ctx0" brushRef="#br0" timeOffset="56415.2268">10134 6214 135,'0'2'54,"0"0"0,2-1 4,-2 2 31,0-3 29,0 0-13,0 0-57,1 0-33,4 0-13,2 0 4,7 3-5,2 0-1,4 1 0,6 7-56,53 15-143</inkml:trace>
  <inkml:trace contextRef="#ctx0" brushRef="#br0" timeOffset="56585.2365">10573 6255 307,'0'0'99,"2"0"-75,-1 0-16,6 0 1,1 0 4,4-4-5,6 4-7,5 0-1,3 4 0,44 4-112</inkml:trace>
  <inkml:trace contextRef="#ctx0" brushRef="#br0" timeOffset="56796.2486">11033 6225 229,'3'-6'144,"1"5"-52,0-7 20,1 4 31,-5 0-26,2-2-63,2-2-41,2 0-6,4 1-7,5-1-10,10-1-25,12-4-56,7-6-23,8-3-107,80-35-44</inkml:trace>
  <inkml:trace contextRef="#ctx0" brushRef="#br0" timeOffset="56968.2584">11540 6006 195,'3'0'102,"2"0"-56,3 2-10,-3 2 6,-1-4-9,0 3-7,1-2-1,1 2-1,2 0-6,6 3-9,1 3 2,9-1-11,9 0-36,80-16-333</inkml:trace>
  <inkml:trace contextRef="#ctx0" brushRef="#br0" timeOffset="57148.2687">12109 6067 467,'2'-2'92,"0"-3"-64,5-2 2,2 3 38,-1-2-26,-2 2-23,8 2-19,-5 4-14,2 4-119,13 2-338</inkml:trace>
  <inkml:trace contextRef="#ctx0" brushRef="#br0" timeOffset="57330.2791">12324 6051 262,'0'-1'302,"-2"1"-182,2-4-54,0 3-9,0-1-30,0 0-27,0 0-9,6-3-176</inkml:trace>
  <inkml:trace contextRef="#ctx0" brushRef="#br0" timeOffset="58886.3681">10395 6289 222,'0'0'246,"0"0"-164,0 0-68,0 2-13,0-4 5,-2 4-6,2-2 0,2 0-35,-2 0-4,0-2 15,0 2 14,0 0-41,0 0-63,8 3-26</inkml:trace>
  <inkml:trace contextRef="#ctx0" brushRef="#br0" timeOffset="59312.3925">10236 6322 171,'0'-3'165,"0"3"-77,0 0-2,-3-4 14,3 4 10,0 4-29,0-4-32,-2 0-22,2 3-1,0-3 4,-1 0 7,1 0-11,0 0-25,0 0-1,1 0-9,4 0-97,7 0 28,1 0-41,7 0-76,39-20-150</inkml:trace>
  <inkml:trace contextRef="#ctx0" brushRef="#br0" timeOffset="59805.4207">10378 6300 363,'0'2'229,"0"-4"-121,-2 2-45,2 0 11,0-1 8,0 1-19,0-3-33,0 3-20,2-1-10,4-3-12,1 1-5,6-5 1,4 1-7,-2 4-29,-3 2-29,5 2-12,-4 2-8,1 0 20,3-2 23,-1-1 11,4 0 23,-2-3 14,-6 2 8,1-2 1,-8 2 1,-3-1 0,0 2 8,-2 0 34,2-2 13,-2 0-14,0-2-25,0 2-15,2 0 0,3-3-1,6 0 0,2 3-35,4-2-32,-1-3-2,4 3-9,-3-5 18,-2 6 45,-8-1 13,-2 4 1,-4 0 1,-1 0 6,0 0 10,0 0 1,0 0-1,-1 0 1,1 2-5,1-2-6,1 0-5,3 2 7,1 0-1,7-1 1,1-1 2,3 3-10,6-3 0,28 6-113</inkml:trace>
  <inkml:trace contextRef="#ctx0" brushRef="#br0" timeOffset="60002.4319">10964 6277 142,'0'0'113,"0"0"-61,1 0-11,-1-1 20,0-1 14,2 1-16,2-2-32,2 0-20,6-1-6,2 2-1,3 2-83,34 0-197</inkml:trace>
  <inkml:trace contextRef="#ctx0" brushRef="#br0" timeOffset="60189.4426">11277 6218 351,'0'0'165,"0"-2"-89,0 0-28,2 0 21,-2 0-10,1 2-43,4-2-16,6 2-6,5 0-15,3 0-84,34 8-95</inkml:trace>
  <inkml:trace contextRef="#ctx0" brushRef="#br0" timeOffset="60378.4535">11492 6156 153,'0'0'304,"0"0"-164,2-3-77,-2 1-20,0 1-11,1-2-21,8 2-11,5-2-6,3-3-15,6 4-81,41-4-114</inkml:trace>
  <inkml:trace contextRef="#ctx0" brushRef="#br0" timeOffset="60557.4637">11779 6116 33,'5'-1'45,"-2"1"34,3 0-17,-2 0-2,0-3 10,-2 3-2,5-4-25,0 2-26,2 1-17,0 1-2,30 7-95</inkml:trace>
  <inkml:trace contextRef="#ctx0" brushRef="#br0" timeOffset="60738.474">12085 6080 376,'0'0'165,"0"0"-117,0 0-19,0 0 58,0 0-12,0 0-51,1 0-24,5 4-10,3 1 1,3 4-96,32 13-148</inkml:trace>
  <inkml:trace contextRef="#ctx0" brushRef="#br0" timeOffset="69648.9837">20117 2786 297,'-2'-2'237,"1"2"-141,-2-2-23,1-1-4,1 3 2,-2 0-5,1-3-29,1 6-22,-1-3-9,2 1-6,0-1-2,-1 0-11,1 2-4,-2 0 7,-2 4 9,-1 2 1,-1 8 0,-1 4 6,-3-1-5,1 8 0,1 3-1,-1 3-1,-2 12 0,3 1 1,-1 8 1,3 9 0,-1-5 0,1-3 0,1-7-1,1-3 1,-1-4-1,2 1 0,1 2 0,0 5 1,1 0-1,1 3 0,1 0 0,3-1 0,2 2 0,0-3 1,2-1 7,2-4-7,-4 1 0,7-2 4,-6-1-5,4-2 0,-5-2-1,4 0-5,4 0 6,-2-5-1,1-2 0,1-4 1,-2-6-1,1 1 0,-2-2 1,4-8-1,-5 1-13,1-5-2,2-4 16,2-2 41,4-7 8,5-9 8,4-9 20,2-9-28,5-14-14,2-6-1,3-10-4,-6-6-13,1-3 10,-3-1-20,-4-1-5,-1 1 5,-4 2-5,-2 5-1,-6-1 7,0 3 1,-5 2-9,-3 2 1,-3 0 11,-2 3-11,-4-3 11,-2-3-3,-1-1-8,-1-5 1,-2 8-1,-1 4 8,1 10-3,0 4 9,-7 5 9,6 3-24,-7 0-1,2 5 1,-3 6 1,2 1 0,-1 2 11,0 4-10,0 0 4,1 1-5,0 2 0,2-1-1,-2 7-2,4 1-4,1-1 6,-3 3-8,2 2 7,0 2-7,-2-1 8,-2 3 0,0 3-1,3-3 1,-2 1 1,0-1 0,0 1 0,-1-1 0,5 3 1,-2-2-1,6-4 7,0 2-7,-1-2 0,4 2 0,-4 0 0,2 1-1,-1 0-2,0 0-5,1 3-22,-4 4-7,3 3-1,-2 1-17,-3 4-14,1 4 52,-1-5-1,4-1-26,0-4 13,2-2-11,2 4-34,1-1-91,7 46-80</inkml:trace>
  <inkml:trace contextRef="#ctx0" brushRef="#br0" timeOffset="71399.0838">20497 2626 307,'-13'-4'129,"4"1"-82,-10-4-23,-2 3-6,4-4 0,-7 4 12,3-2 25,1 4 28,5 0-35,7 1-18,5 1-27,3 0-3,2 1-45,3 3 22,2 0-10,5 4 9,5 1 5,3-1 19,4-1 1,4-3 8,6 0-8,10-7 9,15-1 38,9-1-13,55-8 7,-82 9-12,43-3-17,-6 7 7,-6 4-20,-2 9 1,-1-1 0,4 10 1,43 5 15,24-1-17,23-26-2,-38-7 2,10-3 26,-11-2 8,-13 2-28,-8 4 15,-16 3-13,-48 6-1,-2-3-1,-5 3-5,37 4 0,-6-1 0,3-3 7,2 1-7,5-2 5,53-5-6,20-13 1,-1-6 5,-60 11-5,-50 7 0,-3 2 0,-5 0 0,32-1-1,-5 0 0,-3 3 0,10 0 0,-3 0 1,8 3 0,-2-3 1,-3 1-2,-10 3 0,-8-1 0,-10 7-6,-8-4-13,-2 2-40,-10 5-38,-4 2-89,-27 21-119</inkml:trace>
  <inkml:trace contextRef="#ctx0" brushRef="#br0" timeOffset="72203.1298">20028 4421 535,'0'-3'153,"0"3"-70,-2-6-46,2 6-37,2 0-27,5 0-18,8 3 15,13 0 30,19 0 30,22-5 51,64-9-28,43-12-20,34-9 4,-66 12 11,8 1-7,18 1-17,30-4-6,-21-2-8,-1 9-2,1-8-1,-12 13-5,-15-10 4,-6 7 7,4-9-12,-4 10 4,-12-3-4,-8 9 9,-12 4-3,-11 4 1,-14 5-1,-53-7-7,-3 0 2,-6 0 4,26 0 1,-11-1 1,-6-1-7,-1-2 5,-9 2-4,2 2-1,-4-4 7,-8 4-8,1 0 0,-3 0 0,-3 4-1,-3-4-33,1-4-44,3-2-113,2-57-400</inkml:trace>
  <inkml:trace contextRef="#ctx0" brushRef="#br0" timeOffset="73192.1864">23992 2547 525,'-4'-2'138,"-2"2"-92,-8-2-32,-2 4-13,-4 2 23,-4 4 16,3 2-16,-5 11-13,1 7-11,0 7 8,0 9-7,0 4 19,2 4-7,2 0-7,0 3-5,5 0 8,-5 7 9,0 5 0,-3 10-6,0 1-6,-4 1 0,-4 6 37,0 0 19,-3 5-13,3-3-17,11-3-14,2-10-8,8-7 7,4-2-8,2-7-4,2-6-5,3-5 0,4-4-1,0-5 1,0-4-14,2-2 14,9-1 2,0 5 15,2-5-16,6-1 0,-2-11 15,6 2 7,1-13 23,2-4-10,3-8 8,10-11 20,3-15 1,11-19-22,8-13-25,7-13-4,-3-11-4,2-9-8,-11 0-2,-6-4 0,-8 2 2,-7 0-2,-12 11 0,-7 8 7,-9 3-7,-8 2 0,-4 1 9,-4-3-7,-3-8 5,1 2-6,0 3 5,1 8-5,1 6 4,0 9-5,-1 10 0,-1 10-29,-4 9 19,3 4 10,-5 8 29,-2 3-13,-9 5-16,-9 10-6,-9 4 5,-8 11 0,7 7 0,2 4-36,11 3-116,6 0 36,1 2-63,4 1-33,-9 40-54</inkml:trace>
  <inkml:trace contextRef="#ctx0" brushRef="#br0" timeOffset="78306.4789">20378 3202 148,'0'0'138,"0"-2"-70,0 2-46,0-2 2,1 2 18,-1 0 41,5-2-8,2-2-38,13-2-13,6-2-10,10-4-8,6 3 0,6 5-6,0 4 0,2 4 0,1 5 1,-3 4 4,-1 3-4,-2 1-1,-2-2 0,1 3 0,0-10 0,9-4 0,5-4 1,3-7 7,5 0-1,1-5-1,2 5-5,-1-2 1,-2 3 4,1-1-6,-4 7 1,1 2 4,-4 6-4,-2 1-2,-6 0 2,-3 6-1,-3-7 1,1 5-1,2 0 1,4-4-1,1 1 0,6 0 0,7-2 0,-2-2 0,3 1 1,-5 3-1,-1-2 0,-5 2 0,-5 0 0,-4 2 0,-5-1 0,1 1 0,-1-2-1,1-6 1,3 0 0,4-3 0,-1-1-5,7-1 5,-6-3 0,-6 0 1,-2 4-1,-6-3 0,-3 3 1,-2 0-1,1 3 0,-1-3 1,4 4-1,2-2 0,3 0 1,0-1-1,-2-1 0,-1 3 0,-2-6 1,-3 3 0,-2-1-1,-4-1 0,0 0 0,-2 2 1,-1 0-1,3-1 0,4 1 0,4-3 0,3 0 0,4 0 2,1-1-1,0-3-1,0 6 1,-6-3-1,-3 2 0,0-1 1,-4-2 0,-1 1-1,3-1 0,1-3 1,-2-2 10,2 2 1,-2-2-5,-1-3 4,-1 3-4,-2-4 7,4 4-13,-3-2 0,1 0 0,-1-2 0,-4-1 0,1 1-1,-5 1 1,4-5-1,-6 6 2,1-3 8,-2-1-9,3-1 5,-5 2-5,3-2 0,0 0 10,0 0-5,4 0-5,-4-3 1,4-5 5,-1 3 5,-1-1 8,-3 1 13,0-1-9,1-1-12,-2-1 4,4-2-2,0 0-2,4-6-3,-6 0 0,6-2 1,-7-2 11,0 0 2,-4 3-5,-5 4-2,2 1 32,-6-1-7,2 1 1,-6 2-27,0-3-2,0 0 4,0-1-5,-6 1-5,0 0-7,-3-2 0,-4 0 12,-3 4-1,0 0-5,1 5 3,-7-3 19,0-1-14,-1-2-8,-1 0 0,-4-1 0,-2 2-6,0 0 1,0-3 23,-3 7-1,2-5-14,3 2-8,1 1 8,0 4-8,8 3 6,-1 2-6,3-1-1,0 0 6,-5 3-6,2-7 0,-7 2-2,-10-1-4,-10-1-9,-7 3 8,-7 3 7,-1-2 0,6 1 1,8 1 0,6 0 5,11 0-5,4 3 1,0-3 4,2-1-5,-5-5 0,-5 5 0,-5-4-1,-5 0-1,-11 4-10,-13 2 2,-11 6-15,-46-3 23,85 8-14,-35-3 15,3 2 7,11-2-7,6 0 0,3 0 0,2-1-1,-2 3-8,-1-4 0,0 4-4,-7-2-2,-4 3-14,-2 0 4,-4 1-4,1-1-8,-3 0 13,6 2 13,0 0 10,6 2-7,3 0 1,4 2 1,3 4-24,-7-1 4,4 4 16,-4 0 4,-11-1-2,2 0-25,-6-1 20,3-3 13,3 5 7,3-8-7,7 1-7,3-2 1,7 0 6,2 1 8,0 2-7,-4 1 7,-5 2-8,-4 6 0,-5 1 0,1 1 1,8 1 0,7-4 5,6 1-5,6-3 0,7-2 0,3-1 0,0 0 0,3-1 0,-4 0 1,-3 5-2,-9 4 0,-7 2-6,-11 6-3,-6 1 9,-1-1-8,5 1 8,6-1 18,1-3-17,1 3 1,6 0 8,4-3-9,3-1 7,5-2-8,4 1 1,7-5-1,-1 6 0,1-3-11,-2 7 0,-4-2 11,-4 3 1,-9 8 5,-3-1 0,-8 5-5,0 3-1,3-2 11,4 0-11,2-5 6,6 2-4,6-3-1,4-2-1,6-5-1,5 1-8,5-1 9,-1-1-1,2 1 1,3 1-1,0 4 1,2 1-23,1 0-58,3 2 2,1-1 16,1 0 54,-1-5 9,1 1 1,-2-3 1,1-1-1,-1-3 0,0 2 0,0-5 1,-1 3-2,1 0 0,-2-2 1,1 2-1,-1-4 1,1 0-1,1 0 1,0 0-1,-2-4 0,2 1 0,0 2 0,0-4 0,0 2 0,0 0 1,0 2 4,0-1-5,0 0 0,0 2-1,0-1 0,2-1-8,2 4-4,1 1 12,3-1 1,3 1 1,0 0 6,1 1-7,-1-3 0,1 2 1,-2-7 0,-2 1-1,1-2 5,-3 0-5,2-3 0,2 6 0,-1-1 1,0-1 0,1-1-1,-2 1 1,-1-2 0,0 1 0,3 0-1,0-1 1,-1 2 0,3 0 0,-1-2 5,0 3-5,-2-2 1,0-3-1,-1 0 0,1-2 1,1 1-2,-1 0 1,4 4 0,4 0 1,4-3-1,6 0 0,1-2 6,5-3-1,1 0-5,4-2 0,-4 0 1,3-2-1,-3 0 0,-3 2 1,-2-2-2,-7 2 1,-1 2-1,-9-2 1,0 0 0,-1-2 0,2-1 7,8-3-7,10-2 11,5-8-1,7 0-1,-2 0-4,-4 1-4,-7 4-1,-9 3 0,-6 6-1,-6 2 0,-5 2-1,-1-2 0,-6 0-1,3 1 1,-2-1 1,2 3 0,0-6 1,0 6 8,-2-3 2,2 0 1,-2 1 0,2-2-2,-1 1 1,-1-3-4,-1 2-7,0-1-1,-3-1-53,-3 0-30,1 0-11,2 3-89,-4 6-154</inkml:trace>
  <inkml:trace contextRef="#ctx0" brushRef="#br0" timeOffset="78991.5181">20384 2985 548,'-3'-11'141,"1"3"-77,-2-11-40,4 1-24,0-2 14,0-1 5,0 6 40,0 5 13,0 6-12,-2 2-56,0 4-4,2 2-16,0 3 4,0 7 11,4 7-1,2 9-4,7 5-12,7 7-1,8 3 19,2-4 9,4-4-9,-2-2 1,-4-3 7,-4-4-7,-9-5 0,-5-1-1,-3-7 0,-2 3 0,-8-2 0,-4 1 10,-7 5-9,-9 0 25,-12 5-10,-8 4 4,-5 2-7,2 0-13,3 1-30,10-3-160,-12 36-172</inkml:trace>
  <inkml:trace contextRef="#ctx0" brushRef="#br0" timeOffset="82046.6928">23930 2876 84,'0'0'75,"0"0"-50,-1 3-24,1-2-1,-1 1 0,1 1-26,1 3-22,2-5 14,17 2 4</inkml:trace>
  <inkml:trace contextRef="#ctx0" brushRef="#br0" timeOffset="97719.5892">22691 1021 219,'10'-7'36,"-1"1"-36,10-6-120,-3 2 57,-3-2 63,-6 4 49,-1 2-8,6 3-36,-1 0-5,3-1-1,0 1 0,-5 3 1,-5-4 73,-1 4 119,-6-2-2,3 2-73,-3 0-40,3 0-14,-1 2-2,-2-2-7,0 4-10,-3-4-38,-3 3-6,-7 4 0,-7 2 8,-5 5 8,-11 6-14,-11 6 8,-7 4-10,-4 6 0,4-3 1,3 2 0,9-3 5,12-7-6,11-7-2,12-4-20,7-7 10,5 3 10,3 0 1,1 4-5,3 4 6,2-1 0,6 5 1,1-2-1,3 1 1,0 0-1,6 1 1,0 0 1,3-3-1,5 1 1,1-2-1,0-3 0,1 0 0,-4-1-1,-4 1-23,-1-3-79,-9 9-118,-13 18-384</inkml:trace>
  <inkml:trace contextRef="#ctx0" brushRef="#br0" timeOffset="99340.682">22786 3166 372,'-2'-2'228,"1"2"-131,0-1-46,1 1-28,-2 0-7,2 0-4,0 0-12,0 3-20,2 2 1,-1 3 18,2 3 1,1 1 1,0 1 0,0-1 5,4 4-6,0-2 1,9 0 0,4 1 5,3-3-5,4 6 0,-3-3 5,-2 3-6,-6 0 0,-3 0 0,-4-1-2,-5 2-3,-5 3 4,-6-1 1,-6-5 0,-3 6 28,-9-6 13,-9 5-14,-7-1-26,-8 3 14,-4 4-25,7-2 10,9 5-117,10 27-165</inkml:trace>
  <inkml:trace contextRef="#ctx0" brushRef="#br0" timeOffset="102270.8496">22331 3292 7,'201'43'2,"-59"-21"-2</inkml:trace>
  <inkml:trace contextRef="#ctx0" brushRef="#br0" timeOffset="103564.9236">23996 3341 63,'0'-4'31,"2"2"-31,9-4-6</inkml:trace>
  <inkml:trace contextRef="#ctx0" brushRef="#br0" timeOffset="104170.9582">24690 1760 109,'-9'-20'62,"0"-2"-35,-8-27-18,0 4-9,-3-5-2,2 11-13,-5 3-43,-27-42-35</inkml:trace>
  <inkml:trace contextRef="#ctx0" brushRef="#br0" timeOffset="104396.9712">22706 981 33,'-190'18'0</inkml:trace>
  <inkml:trace contextRef="#ctx0" brushRef="#br0" timeOffset="105020.0068">20196 3461 22,'30'8'8,"-4"3"-7,25 11-1,-6 7 0,-9 3-1,-2 0-8,-8 0 8,2 1 1,45 40-1</inkml:trace>
  <inkml:trace contextRef="#ctx0" brushRef="#br0" timeOffset="133113.6137">9808 6196 165,'-5'-4'270,"2"2"-147,-1-2-83,1 2-28,3 4-12,1-2-134,4 0-58,14 2 42</inkml:trace>
  <inkml:trace contextRef="#ctx0" brushRef="#br0" timeOffset="133649.6443">9719 6250 295,'-4'-6'210,"4"5"-85,-4-6-58,2 3 13,4 1 17,-2-1 19,0-3-50,0 3-29,0-2-20,1 4-10,-1 1-7,0-2-17,3 6-107,4-2-44,2 3 31,9 2-19,29 7-33</inkml:trace>
  <inkml:trace contextRef="#ctx0" brushRef="#br0" timeOffset="134179.6746">9863 6184 228,'0'0'265,"-3"2"-136,0 0-87,1 2-28,0 0 8,-2 8 19,2 5 53,-2 8-26,3 8-31,4-4-20,5-4-8,2-3 27,4-14 31,-4-5-17,3-6-20,3-7-11,-2-10-4,1-3-7,1-3-8,-4-3 0,-4 1-1,-5 3-11,-3 3-1,-2 5 2,-2 1 4,-1 8 7,-1 4 0,-3 2 25,2 4-14,-3 3 8,3 4-8,-3 7-4,3 3-6,3 5 7,2 0 10,4 1-18,5-9-8,3-1 8,-3-7 15,-1-6 19,2-5-13,-4-7 5,2-10-14,2-13-5,-4-8-6,-2-3 5,-7 11 0,-5 9 0,-3 10 26,-4 10-5,3 5-14,-2 8-8,6 4-5,1 8 0,3 5-6,6 4 5,6 8-35,16-1-132,14 3-169,100-9-139</inkml:trace>
  <inkml:trace contextRef="#ctx0" brushRef="#br0" timeOffset="134754.7075">10923 6188 562,'-1'-2'115,"1"2"-56,-3-2-44,0 2-5,3 2 37,0 0 5,-1 2-28,1 3-7,0 4 40,0 4 9,0 3-8,1-2-25,5-5-25,-2-1-8,3-2-13,-1-5 13,0-3 21,2-3 4,4-11 11,-1-5-16,2-11-20,-2 0-15,-2-2-30,-9 6 6,-2 9 9,-5 9 30,-4 4 3,-5 8 4,1 4-6,-4 9-1,-1 3 21,1 7 17,4-1-8,6 0-22,4-7-8,8-11-21,3-2-17,0-5 38,3-1 5,2-1-5,6-5-63,0-6-102,30-23-156</inkml:trace>
  <inkml:trace contextRef="#ctx0" brushRef="#br0" timeOffset="135418.7455">11642 6057 731,'-1'0'183,"-2"4"-141,0 6-34,0 8-8,-4 5 30,0 9 13,5 4 1,0-4-20,6-4-18,1-7 9,4-8-8,-3-4 8,2-8 17,1-8 1,1-3-3,2-17-14,4-5-13,-6-9-3,-3-6-12,-6 4-6,-3 9 3,-4 6 15,-2 11 0,-1 8 18,0 6 17,0 6-18,0 4-16,-1 3 0,-1 4 7,5 3-8,2-3-2,4 6-4,4-2-25,5 5-142,9-1-82,51 7-97</inkml:trace>
  <inkml:trace contextRef="#ctx0" brushRef="#br0" timeOffset="136597.813">10498 6135 282,'0'4'88,"0"1"-44,0 4 4,0 5 52,2-7-17,-4-1-20,2-3 0,2-2-20,-1 1-26,0 0-16,3 2-1,-1-1 2,0 1-2,4-3 9,-2-2-3,2-3-6,-1-5-72,2-3-2,-4-5-17,-7 4 58,0 4 31,-4-1 2,-1 9 35,-1 2 14,-1 5-2,-1 3-28,2 4-10,-2 7 14,5-3 20,2 1-10,2-1-10,2-7-11,2-5 4,0-5 25,0 0 41,1-1-19,0-3-36,-3-2-14,7-1-13,-3 1-6,-1 0-3,-1 4-34,-1 6-163,2 6 41,-1 45 27</inkml:trace>
  <inkml:trace contextRef="#ctx0" brushRef="#br0" timeOffset="141943.1187">9881 6404 193,'0'0'137,"0"0"-86,0-2-26,0 0 28,3-3 8,-3-4-8,3-3-38,1-2-5,2-5-10,4 3-18,0-4-79,18-42-97</inkml:trace>
  <inkml:trace contextRef="#ctx0" brushRef="#br0" timeOffset="142246.136">9900 5167 656,'-3'0'78,"3"-3"-78,-1-1-24,5 3-84,-4 1 108,3-2 12,1 2-12,0 0-21,5 0 14,-2 2-61,0-1-38,-2 10-53</inkml:trace>
  <inkml:trace contextRef="#ctx0" brushRef="#br0" timeOffset="142576.1549">10038 6422 270,'-5'-3'216,"0"0"-45,-5-3-65,4-2-11,-2-2 11,2-5-47,3 5-25,1-4-34,2 1-9,2 5-7,1 4-23,1-2-78,0 3-60,5-4 34,32-17-74</inkml:trace>
  <inkml:trace contextRef="#ctx0" brushRef="#br0" timeOffset="143230.1923">11138 6180 318,'-14'-3'180,"3"2"-29,-15-1-40,1 2-1,3 2 2,5-2-23,7 0 17,4 0-20,6-2-41,2 2-29,-2-1-11,0 1-5,5-3-15,-2 3 13,-3 0-38,2-1-31,-1-5-32,4-11-143,19-84-246</inkml:trace>
  <inkml:trace contextRef="#ctx0" brushRef="#br0" timeOffset="143500.2077">10993 5446 577,'-5'-7'107,"2"2"29,-6-9-67,4 6 2,-1 2 4,2 1-11,1 2-22,1 3-34,2 0-8,0 4-17,2 0-2,-2 5-2,1 1-12,1 6-5,2 0-68,1 3-13,1 0-14,12 32-50</inkml:trace>
  <inkml:trace contextRef="#ctx0" brushRef="#br0" timeOffset="143725.2206">11025 6334 567,'-2'-5'123,"-2"1"-60,-2-11-35,0 1-5,2-2 32,1-1-37,3-1-18,1 8-19,5 3-131,30-9-120</inkml:trace>
  <inkml:trace contextRef="#ctx0" brushRef="#br0" timeOffset="144116.243">11716 6140 527,'0'0'133,"0"3"-116,-3-3-8,3 1 9,0-1 73,0-1-17,-2 1-38,2 0-17,0 0-12,2 0-7,-2 0-23,0 0-5,4-3-61,-1 3 20,-1-5 35,10-41-70</inkml:trace>
  <inkml:trace contextRef="#ctx0" brushRef="#br0" timeOffset="144349.2563">11720 5483 600,'-3'-3'104,"2"6"-80,-2-3-24,3 0-10,0 1 10,0-2 11,0 2-11,0 3-8,0 3-24,0 3-77,-2 28-56</inkml:trace>
  <inkml:trace contextRef="#ctx0" brushRef="#br0" timeOffset="147838.4559">11111 6219 464,'0'0'117,"-1"0"-74,-1-1-23,2 1-7,-1-2 11,-2 0 3,-1-2-18,2 0-7,-1 0-2,3 1-11,0 3-46,16-9-113</inkml:trace>
  <inkml:trace contextRef="#ctx0" brushRef="#br0" timeOffset="148164.4745">12660 6020 327,'11'0'0,"38"2"-59</inkml:trace>
  <inkml:trace contextRef="#ctx0" brushRef="#br0" timeOffset="148768.5091">10056 6236 472,'-4'-4'110,"3"3"-64,-2-5-31,3 3-15,0 3-35,8 0-52,-2-3-28,24 0 25</inkml:trace>
  <inkml:trace contextRef="#ctx0" brushRef="#br0" timeOffset="148979.5211">10233 6122 448,'8'3'49,"-2"6"-35,2 0-13,3-1 1,2-2 5,5 0 4,4-4 2,13 0-7,11 0-6,6-1-40,15-1-46,118-19-95</inkml:trace>
  <inkml:trace contextRef="#ctx0" brushRef="#br0" timeOffset="149160.5315">11459 6228 18,'8'3'67,"3"-2"25,9 2-16,8-6-34,8-1-25,13-14-11,11-4-6,8-1-29,89-34-118</inkml:trace>
  <inkml:trace contextRef="#ctx0" brushRef="#br0" timeOffset="149341.5419">12480 6192 292,'0'-2'80,"3"0"-80,4-2-2,3-3-65,32-13-137</inkml:trace>
  <inkml:trace contextRef="#ctx0" brushRef="#br0" timeOffset="149550.5538">13021 5979 581,'2'0'12,"1"0"-12,0 1-83,2 2 67,1 3 10,-1 3-35,-16 30-238</inkml:trace>
  <inkml:trace contextRef="#ctx0" brushRef="#br0" timeOffset="153824.7983">10421 4050 513,'0'1'25,"1"1"-25,1 5-103,2 0 26,1-1 22,0-5 23,-1 1 22,24-2-38</inkml:trace>
  <inkml:trace contextRef="#ctx0" brushRef="#br0" timeOffset="154522.8382">10471 4002 207,'0'3'0,"5"4"-29</inkml:trace>
  <inkml:trace contextRef="#ctx0" brushRef="#br0" timeOffset="154783.8531">10349 4024 49,'9'13'0</inkml:trace>
  <inkml:trace contextRef="#ctx0" brushRef="#br0" timeOffset="155077.87">10231 4002 298,'-1'-4'137,"2"4"-137,1-4-48,2 4-3,6 0 34,-4-2 17,-2 0 3,5 2-3,21-1-129</inkml:trace>
  <inkml:trace contextRef="#ctx0" brushRef="#br0" timeOffset="155316.8836">10227 4009 147,'0'0'102,"3"0"-98,0 3-4,1-3 0,4-3-7,0 3 6,0-3-25,25 6-70</inkml:trace>
  <inkml:trace contextRef="#ctx0" brushRef="#br0" timeOffset="155559.8975">10205 4061 226,'1'0'53,"1"0"-53,2 4-36,-3-4 35,1 0 1,0 0 1,0 2-1,3 0-8,8 2-143</inkml:trace>
  <inkml:trace contextRef="#ctx0" brushRef="#br0" timeOffset="155846.9139">10241 4050 210,'0'0'108,"0"0"-98,0 0-9,-4 0-1,4 0 53,0 0 28,0-3-51,0 3-21,0 0-9,4-1 1,-4 1-1,4 0-37,2-1-58,26-15-47</inkml:trace>
  <inkml:trace contextRef="#ctx0" brushRef="#br0" timeOffset="156299.9398">10580 3980 235,'3'-1'69,"1"-3"-69,6-1-16,2-5-65,35-10 33</inkml:trace>
  <inkml:trace contextRef="#ctx0" brushRef="#br0" timeOffset="158455.0631">10743 3867 51,'0'0'42,"3"-1"-29,16-1-13</inkml:trace>
  <inkml:trace contextRef="#ctx0" brushRef="#br0" timeOffset="159168.1039">10909 3719 273,'-2'0'196,"1"-1"-127,-5 1-45,0 0-18,-5 0 68,2 0 1,0 1-18,2 1-32,-3 3-24,7 2 5,-4 1-6,1 4 0,2-1 0,-2 4-1,5 1-1,-2 1 1,3 1 0,-2 1 0,2-2 1,2 2 0,-2-6 0,0 1 1,3-7 0,-3-4 1,1-1 4,-1-2 1,0 0 20,0 0 36,0-2 20,0 2-31,0-2-20,0 1-17,0 1-5,4 0-10,-2-1-84,8-2-165,44-20-7</inkml:trace>
  <inkml:trace contextRef="#ctx0" brushRef="#br0" timeOffset="159603.1288">11685 3465 502,'0'0'134,"0"1"-134,0 6-2,-2 0-11,-2 9 13,1 4 60,-2 7-8,0 10-14,1 10 13,-2 10-5,2 2 1,1 16-7,0-1-10,-1 5-6,4-7-4,0-9-7,5-12-2,-2-6-1,2-12 4,-1-9-4,-3-10-10,1-7-3,-1-8-9,4-11 11,3-12-158,33-103-108</inkml:trace>
  <inkml:trace contextRef="#ctx0" brushRef="#br0" timeOffset="160100.1572">11653 3559 744,'-1'-8'112,"2"7"-98,5-2-14,12-1-62,21 4 62,24-4 38,60-10-1,17 3-16,-103 15-15,-7 5-6,24 4-5,-15 10-7,-17-1-3,-9 11-2,-16 4 10,-17 8 7,-23 10 16,-18 2-1,-59 35 6,80-72-13,-35 19 1,17-16-2,20-13 1,22-4 5,13-10 0,14-2-13,14-6-21,16-4 7,17-3 9,5-4 4,-4 10 1,-5 6-1,-14 9-14,-11 9 10,-6 4 5,-8 4 9,0-2 6,-6 3-4,-1 0 1,-6-1-6,-4 2 6,-6-2 39,-11 0 34,-11-1 46,-14 1-64,-18 6-35,-4-2-14,-4-4-6,4-5-2,11-4-10,11-4-45,11-5-76,13 4-88,-2-15-65</inkml:trace>
  <inkml:trace contextRef="#ctx0" brushRef="#br0" timeOffset="160363.1723">12644 3812 577,'0'0'203,"1"0"-118,4-4-73,10 1 0,9-4 14,15-2 29,14-6-22,8 1-16,6 4-16,-3-4 13,-7 8-14,-12 6 0,-18 4-78,-17 5-99,-56 44-125</inkml:trace>
  <inkml:trace contextRef="#ctx0" brushRef="#br0" timeOffset="160567.1839">12624 4143 859,'-3'0'174,"3"-3"-55,-3 0-106,5 3-7,1-2 84,3 2 39,10-4-63,18-3-36,20-3-16,18 2-14,4 0 0,-3 4-54,-7 4-136,-5-3-65,83-21-83</inkml:trace>
  <inkml:trace contextRef="#ctx0" brushRef="#br0" timeOffset="160946.2056">13573 3660 214,'0'0'522,"-1"7"-468,-1 6-54,2 13-10,2 9 9,1 5 1,6 4 40,7-3 31,4-3-23,9-1 33,1-8-9,2-9 4,-3-8-8,1-8 2,0-12 5,4-11-31,4-15-29,5-13-5,-4-8-8,-11-3-2,-14-2-15,-12 2-6,-15 12 11,-12 1 9,-11 8 0,-8 7 0,-6 3 0,1 10 0,5 2 0,13 8 1,13 4 0,9 6-17,0 5-128,2 14-10,-7 15-62,-40 84-371</inkml:trace>
  <inkml:trace contextRef="#ctx0" brushRef="#br0" timeOffset="162164.2753">10455 3702 291,'-9'6'195,"2"5"-147,-10 6-38,-1 10-2,-4-1 19,-3-3 36,-1 0-2,-2 5-20,-5-1-5,4 7-26,1 5-8,-2 3 5,3 3-1,-1 7 0,-2 11-5,-2 5 5,-1 1-6,2-4-52,10-17-74,16-23-158,50-57 37</inkml:trace>
  <inkml:trace contextRef="#ctx0" brushRef="#br0" timeOffset="162477.2932">10223 3941 623,'0'-10'133,"0"7"-73,2-5-60,4 7-3,10 1 3,7-4 0,14 1 1,7-3 1,9 2 5,1 4-6,-10 4-1,-9 5 0,-11 0-16,-12 7-7,-5 1 5,-9 5 17,-7 4 1,-11 8 94,-16 3 31,-13 8-25,-12 7-49,-3-6-16,2 2-16,12-13-7,14-8-6,12-11-6,7-2-39,7-6-70,4-5-43,4-6 65,16-43-133</inkml:trace>
  <inkml:trace contextRef="#ctx0" brushRef="#br0" timeOffset="162662.3038">10307 4074 602,'2'-1'175,"4"2"-124,7 4-51,5 4 8,3 5 8,2 4 10,-4 2-1,4 4-7,-7-2-10,6 0 8,-3 1 2,1-4-18,-3-4-16,6-7-80,-2-14-42,42-70-398</inkml:trace>
  <inkml:trace contextRef="#ctx0" brushRef="#br0" timeOffset="162966.3211">10851 3666 639,'0'4'166,"-3"4"-166,3 9-7,-3 9-8,-2 3 15,3-3 21,-2 0-15,8 2 6,-1-1 11,2 6 20,0 1-13,-1 5-12,-1 0 17,-6 6 61,-4 2-23,-3 5-25,-2-3-6,-4-4-22,4-5-5,0-8 0,8-10-6,2-5-9,2-9-33,5-7-72,5-6-69,11-13 46,67-94-323</inkml:trace>
  <inkml:trace contextRef="#ctx0" brushRef="#br0" timeOffset="163179.3333">11057 3992 829,'0'0'227,"2"2"-181,3 6-46,2 5-12,3 6 4,3-3 8,0 3 52,-2-4-7,5 3-3,-4 0-22,-2-3-5,1-4-8,-5 0 4,0-3 1,-3 1-12,-3 1-32,0 8-197,-44 27-122</inkml:trace>
  <inkml:trace contextRef="#ctx0" brushRef="#br0" timeOffset="165186.4481">9853 6340 225,'-2'0'70,"0"0"-70,0 4-19,-2-1-22,0 5 25,1-4 14,2 0 1,-1-4-5,4 4-10,-2-1-2,1 0-9,10 8-6</inkml:trace>
  <inkml:trace contextRef="#ctx0" brushRef="#br0" timeOffset="171278.7966">10030 6322 238,'0'0'83,"3"0"-83,6 6-149</inkml:trace>
  <inkml:trace contextRef="#ctx0" brushRef="#br0" timeOffset="171486.8085">10105 6328 237,'-3'-3'174,"1"3"-110,-2-3-7,0 0 3,-3-4 5,3 3-10,-1-2-19,1 0-15,2 2-9,2 3-10,0 1-1,-1 0-1,1 1-23,1 6-113,1 4 41,21 34-52</inkml:trace>
  <inkml:trace contextRef="#ctx0" brushRef="#br0" timeOffset="185242.5953">13075 6090 19,'0'-1'14,"0"-2"-14,-10-6-22</inkml:trace>
  <inkml:trace contextRef="#ctx0" brushRef="#br0" timeOffset="188332.772">13023 6077 18,'-2'0'40,"1"0"58,-4-1 10,1 0-26,1-1-16,0-2 0,2 0 2,-3-1 5,3 2-13,-1-1-19,1 1-13,-2 2 7,1 1 11,1-3-5,-1 2-17,1 1-11,-4 0-4,0-2-8,-1 2 1,-1-2-1,-2 2 1,-3 0-1,4-2 10,-3 2-4,0 0 5,1-2 2,0 2-2,-2 0-11,0 0 5,-2 2-5,0-2 0,-1 2 1,-3-2-1,2 0 1,-4 0-1,0 2 1,-4 0-1,4 2 0,-4-2 0,0 4 1,-1-2 4,-2 2-5,4-2 0,1 0 1,0-2-1,1 5 1,4-2-1,-6-3 5,5 5-5,-5-6-1,4 1 0,2-1 0,1-1 1,4 3 0,-3-3 5,0 0-5,1 0 0,-6 0-1,4 0 2,-2 1-1,-3-1 0,2 0 0,0 0 0,2 0 5,0 0-5,-1 0 5,2 0-5,-1 2 0,4 2 0,3-4 0,-1 3 5,5-3-5,-2 0 5,0 0-5,-1 0 5,-3 0-5,0 0-1,0 1 0,-6 1 1,0 2 0,-4-1 0,0 1 0,5-2 8,2 1 0,5-6-1,0 3-2,-1 0-5,5 0 10,0 0-10,0 0 0,0 0 1,-2 3-1,-2-2 0,-2 1-1,2 1 1,-2 1-1,-6 2 1,0 1-1,0 1 0,2 0 0,7-5 0,1-2 1,-2-1 0,4 0 11,-1-3 20,-3-1-11,0-1-12,-2-3-9,0 4 0,-3 1 6,-4 0-6,2 6-1,-6 0 0,7 1 1,1 0-1,4-2 1,0-2-1,3 0 1,-5 0 2,6 2-1,-2-2 1,1 2-2,-1-2 1,-5 2 0,-1 2-1,-5-1 0,2 1 0,-4-1 0,0 0 0,2-3 0,-1 4 0,2-2 1,2-2-1,3 3 1,3-2 0,-1-1-1,5 3 0,1-3 0,-2-3 1,1 3-1,-3-1 1,-1-2-1,-5 1 1,0 2-1,-2 0 1,2-2-1,2 0 0,3-1 0,2 0 1,-3-1-1,0 2 0,-1 2 0,-3 2 0,-2-1-1,2 2 1,-6 0 0,4-2 0,0-1 0,2 0 0,4 0 0,-3 0 0,5 0 0,-2 2-1,-2-2 1,2 4 0,6-2 0,-1-2 0,0 3 0,1-2 0,2-2 0,-6 1 0,0-3 0,0-1 1,-10 2 0,4-1-1,-4-3 0,3 2 1,3 0-1,3 2 0,-5 0 0,1 0-2,-4 4-13,3-2 9,3 2-1,0 0-1,1-1 8,1 2-1,1-3 0,-3 0-7,5 1 7,0-1-1,-2 0 1,4 2-10,-4-2 11,-4 1-8,0 2 7,-6 1 0,0 0-10,-3 0 4,2 0 7,5 0-1,1 1-7,-1-4-5,2 1 2,3 0 4,0-2 6,1 0-1,1 0 1,0 0-5,-1 0 5,-4 2 0,1 0-7,0-2-5,-3 2-1,2 1 8,-3 3-1,-2-2 1,-2 2 5,-3 2-8,4-4 8,-1 6-17,4-4 3,1-2 8,6-1 0,-1 0 7,0 0 1,-1 1-1,1-1-1,2 2-1,-1-2 1,2-2 0,-3 3 0,2-1-8,-1 0 0,-1 1 3,-1 0-6,-1 0 6,-1 1 4,-3-2-5,5 0 6,-2 1-8,1-2 0,-2 1 3,5-1-7,2-2-5,-3 0 7,3 1 10,0-1 1,2-1-1,-2-1 1,-2 0 0,1 1-1,0-1 1,-2-2 0,0 1-10,3 3-10,1-3 14,1 3 5,2 0-5,-2 0 5,-3-4 0,-3 4-1,-2-1 1,-3-1 0,-2 2 0,-4 0-17,0 0 9,3-2 8,5 0-5,7 2 6,2-2 0,-1 1-1,-2 1 0,0 0 1,-3 0-8,1 0-8,-1 0 8,2 1 7,2-1-11,1 0 3,-1 2 8,-2-2 0,0 0-1,0 0 1,0 0 0,0-2-13,2 1 13,1-2 0,-2 1 0,-1 1 0,2-2 0,-1 2 0,-1-3 0,-1 1 1,-2-2 0,2-1 0,4 5 0,0-1 1,4 1 0,0 1-1,-1-3 1,2 3-1,0-1 1,0 1-1,1 0 0,0 0-1,1-2 1,0 2-1,-2 2-5,2-2 6,-2 0 0,-2 0-1,-2-2 1,-4 0-1,-3 0 1,-1 0-1,3 0 1,3 0-9,2 0 0,-2 4 8,3-2-8,1 2-12,0-2 14,-1 0 6,1 0-8,-2 0 8,-3 0 1,-2-2-1,2 0 1,-1-3-2,2 2-10,0 3 11,5-2 0,-2 2 1,5 0-1,-2 0 1,2 0-2,-1 0 2,1 0 0,-1 0 0,-3 0 0,2 0-1,-3 0 0,-1-1 0,-1 1-5,-2 0 5,3 0-13,-3 1-1,1 4 5,1 0-8,-3-3 7,5 0-11,5 0 7,-3 0 4,3-4 5,0 4 6,0-2-1,0 0 0,0 0 1,0 0 0,0 0 0,0 0 0,0 0 0,0 0-1,0-2 0,0 2 1,0 2-1,0-2 0,0 0-5,0 0 6,0 0 1,0 0 0,0 0 0,0 0 0,0 0 0,0 0-1,0 0 0,0 0-1,0 0 1,0 0-1,0 0 1,0 0-1,0 0 1,0 0-1,0 0 1,0 0-1,0 0 0,0 0 0,5-8 0,-3 0-62,1 4-12,1-7-80,0 1 124,0 2 4,1-1 20,1 3 6,1-3 2,1 2-1,1-2 0,1 2 1,4-3-1,-2 3-22,1 0 13,-4-1-18,0 2 26,10-7-1</inkml:trace>
  <inkml:trace contextRef="#ctx0" brushRef="#br0" timeOffset="188467.7797">9154 6102 1,'2'-1'0,"-1"-2"1,2-5 11,1 2-11,-3 2 8,-1 1-7,0 3-1,2-1 1,-2 1-1,0 0-1,2 0-1,2-1-11,4-1 3,28-14 8</inkml:trace>
  <inkml:trace contextRef="#ctx0" brushRef="#br0" timeOffset="188845.8014">9048 6374 39,'0'0'90,"-1"0"-54,-2-1-24,-1-2-12,0 3-6,1-3 5,0 3 1,2 0 0,-1 0-1,1 0-13,1 0-4,0 0-16,7 7-16</inkml:trace>
  <inkml:trace contextRef="#ctx0" brushRef="#br0" timeOffset="188997.8101">9230 6460 10,'8'10'14,"1"-1"-8,8 7-5,5 1 11,-6 1 5,1 1-10,3-1-5,5 1 7,54 23-9</inkml:trace>
  <inkml:trace contextRef="#ctx0" brushRef="#br0" timeOffset="190500.896">10537 6895 166,'-3'0'141,"2"-3"-87,-2 3-33,-1 0-19,2 0 5,0 0-7,2 3-23,-2 4-136</inkml:trace>
  <inkml:trace contextRef="#ctx0" brushRef="#br0" timeOffset="190676.9061">10543 6918 319,'0'0'53,"0"0"-53,3 0-146</inkml:trace>
  <inkml:trace contextRef="#ctx0" brushRef="#br0" timeOffset="191277.9405">12281 6622 448,'0'0'97,"0"0"-67,0-2-10,-1 1 58,-1-3-36,-2 1-15,1-4-6,-2 2-21,3 3-3,-6 2-138,-27 14-147</inkml:trace>
  <inkml:trace contextRef="#ctx0" brushRef="#br0" timeOffset="191457.9508">12044 6692 584,'-3'-3'132,"1"0"-84,-4-3-30,-2 3-18,-3-1-8,-1 6-58,-34 17-138</inkml:trace>
  <inkml:trace contextRef="#ctx0" brushRef="#br0" timeOffset="191651.9619">11568 6790 513,'-6'-4'136,"2"1"-68,-8-6-23,3 4-18,0-4-12,0 2-10,0 1-5,0 4-84,-11 0-128</inkml:trace>
  <inkml:trace contextRef="#ctx0" brushRef="#br0" timeOffset="191833.9723">11165 6745 250,'-9'-2'108,"1"0"-28,-10-4-25,1 2-11,-1-2-11,0 5-14,-3-1-19,2 4 0,5-2-54,0 0-36,-12-4-72</inkml:trace>
  <inkml:trace contextRef="#ctx0" brushRef="#br0" timeOffset="191992.9814">10779 6725 300,'-5'-3'132,"1"-1"-62,-5-2-26,0-4 5,0 4 26,1-1-13,1 2-29,0 1-33,-1 7-117,-7 4-68,-46 23-158</inkml:trace>
  <inkml:trace contextRef="#ctx0" brushRef="#br0" timeOffset="192170.9916">10516 6728 298,'-3'-3'128,"0"3"-71,-5 0-9,4-1 13,-2 1-19,6 0-23,-3-2-19,2 2-59,1 0-43,-3 2 9,-1 2 0,-12 3-121</inkml:trace>
  <inkml:trace contextRef="#ctx0" brushRef="#br0" timeOffset="192345.0015">10393 6767 112,'-3'-2'269,"1"2"-160,-1-2-62,-2 2-2,1-6 15,-4 4-6,4-2-26,-2 3-16,3-2-12,3 6-69,-3-2-149,-6 11 53</inkml:trace>
  <inkml:trace contextRef="#ctx0" brushRef="#br0" timeOffset="192515.0112">10183 6786 364,'-3'0'117,"-1"0"-84,-3-2-21,1 2 5,-2 0 4,-1 2-12,2-1-8,-2 7-1,-2-1-30,-3 3-77,-28 18-17</inkml:trace>
  <inkml:trace contextRef="#ctx0" brushRef="#br0" timeOffset="192698.0217">9879 6850 237,'-4'1'76,"0"-1"-52,-1 4-12,-1 1 2,1-4 5,4-1-5,-2 2-13,1 0-1,1 2 0,0 0-31,-3 0-56,-7 2-59</inkml:trace>
  <inkml:trace contextRef="#ctx0" brushRef="#br0" timeOffset="192891.0327">9731 6891 88,'-3'0'183,"-1"0"-117,-2 1-46,-1-1-5,1 3 33,3-3 4,0-3-26,3 3-17,-3 0-8,3 0 0,-4 0-1,0 0-16,1 0-28,-4 0-35,-5 0-175</inkml:trace>
  <inkml:trace contextRef="#ctx0" brushRef="#br0" timeOffset="193072.0431">9524 6925 465,'-3'0'75,"2"0"-54,-2 0-6,1-3 27,1-1-4,-2 4-19,3 0-13,0 0-6,0 0-58,0 0-40,-3 0-40,-15 4-19</inkml:trace>
  <inkml:trace contextRef="#ctx0" brushRef="#br0" timeOffset="193275.0547">9332 6908 214,'-3'0'105,"0"-2"-46,0-2 13,-1 1-14,3-4-2,-2 1-10,0 0-29,-1 3-8,4 0-8,-2 3-1,2 0 0,-1 0-13,-2 3-43,1 0-29,-2 3 11,-17 16-56</inkml:trace>
  <inkml:trace contextRef="#ctx0" brushRef="#br0" timeOffset="193449.0647">9051 6922 132,'0'0'99,"-1"0"-90,-1 3-9,-1 0-9,-2-2-2,-2 1-16,-6-2-75</inkml:trace>
  <inkml:trace contextRef="#ctx0" brushRef="#br0" timeOffset="193665.077">8800 6891 253,'0'0'104,"0"0"-73,-1 0-22,1 0 0,0 0-1,0-4-7,-2 4-1,-1 4-20,-4-3-67,0 6 8,-28 16 1</inkml:trace>
  <inkml:trace contextRef="#ctx0" brushRef="#br0" timeOffset="193936.0925">8687 6900 258,'-3'-1'99,"2"1"-62,-2-4-26,-4 1-10,4-2-1,-1 2-11,1-1-3,-1-2 13,-1 1-5,-1-3 5,-4-2 1,-5 3 0,-6 2-2,-1 0-7,4 0 2,4 0 7,6 1 0,0 2-1,2 2 1,0 2-1,-3 2-8,0 6-6,-1 2-168</inkml:trace>
  <inkml:trace contextRef="#ctx0" brushRef="#br0" timeOffset="194770.1402">8701 6698 105,'0'0'33,"0"0"-33,0 0 1,-3 0 5,3 0-6,-2 3 0,-1-2-3,0 3 3,-6 5 41,-12 1-29,-2 10 4,-7 0-8,-2 1-8,2 1-6,5 1 5,1-7 0,3 2-17,5-6 18,3-2-21,3-1-5,4-5 26,3-4 14,3 2-5,0-2-8,2-2 1,-2 2 2,0 0-4,2 0-46,5 6-23,5 2 49,7 6 19,4-2 0,5 5 1,0-4 11,7-3 11,-2-1 23,1-4-25,-4 0-2,-5-2-6,-5 1 1,-4 0-11,-6 0-1,2 4 1,-4 4-2,-2 4 0,3 1-1,11 28-26</inkml:trace>
  <inkml:trace contextRef="#ctx0" brushRef="#br0" timeOffset="211138.0764">9060 6347 231,'0'0'130,"-1"-2"-34,-2 1-6,1-2 8,1-2-19,-2-3-10,1-6 54,1-1 6,-1 0-22,2 5-41,0 5 9,-1 3-27,-1 0-23,2 4-20,-2-2-5,0 2-8,2-1-2,0 2-2,2 4 0,0 5 10,1 4-3,2 5 5,1-3 0,1-2 2,-1 1 7,3-7 10,0-1-5,2 0-4,5-1 5,-3 2-6,5 0-7,-3 1 4,0-2-6,2 2 1,-3 1 1,1-1 4,2 1-6,-7 1 1,-1-3-1,-2-1 0,-1-2 1,-2-3 0,-3 0-1,-1-2 6,0-2 0,0 0 0,0 0 5,0 0 8,0-2 2,0 0 0,0-4-10,-1-1-11,-3-2-18,0-1-95,-15-6-257</inkml:trace>
  <inkml:trace contextRef="#ctx0" brushRef="#br0" timeOffset="212482.1533">8612 6918 52,'-2'0'0,"-3"10"-37</inkml:trace>
  <inkml:trace contextRef="#ctx0" brushRef="#br0" timeOffset="212570.1583">8618 6931 16,'5'-3'3,"14"-17"-3</inkml:trace>
  <inkml:trace contextRef="#ctx0" brushRef="#br0" timeOffset="212716.1667">8645 6895 85,'-1'0'104,"1"0"-41,-2 1-17,2-1 16,0 3 35,0-3-11,0-3-40,2 3-1,1 0-1,6-1 10,5-3 1,5-1-32,3-1-10,-1 3-13,-2 3-30,1 3-76,34 4-236</inkml:trace>
  <inkml:trace contextRef="#ctx0" brushRef="#br0" timeOffset="212901.1773">8996 6944 228,'9'-4'166,"2"-1"-116,9-5-35,7-3-8,2 0-6,2-2 0,6 0-1,-2 1 0,-1 5-68,24 7-68</inkml:trace>
  <inkml:trace contextRef="#ctx0" brushRef="#br0" timeOffset="213043.1854">9356 6884 225,'2'0'126,"0"0"-36,0-1 13,2-2-23,1 0-49,3 3-22,1 0-9,8 0-14,43 7-130</inkml:trace>
  <inkml:trace contextRef="#ctx0" brushRef="#br0" timeOffset="213231.1961">9728 6843 476,'2'-3'136,"-1"1"-67,7-2-46,-5 1-14,5 0-8,3 3-1,0 1-21,7 1-120,24 1-156</inkml:trace>
  <inkml:trace contextRef="#ctx0" brushRef="#br0" timeOffset="217137.4196">9534 6395 130,'0'-3'179,"0"1"-37,-1-4-41,2-5-68,-1-5-18,3-5-9,1 0-5,0 6 0,-2 4 0,2 5 0,-4 0 0,3 6-1,-3 3-8,0 0-2,6 3 4,-4 4 5,5-1 1,-5 2-1,0-2 1,0-6 0,-2-3 0,1 0 1,-1-2 18,-1-2 41,1-2-21,-2-3-19,2 1-11,-2 1-3,2 1-6,0 1 1,0 1-1,0 4 0,0-3-5,4 3-58,2 3-36,10 12-125</inkml:trace>
  <inkml:trace contextRef="#ctx0" brushRef="#br0" timeOffset="217851.4604">9497 6332 90,'0'-1'49,"0"1"-26,0 1-2,0-2 16,-1 2 5,1-1-13,0 0-10,1 2-10,-1-4 2,0 4-10,3-2-1,8 7-13</inkml:trace>
  <inkml:trace contextRef="#ctx0" brushRef="#br0" timeOffset="218097.4745">9543 6336 478,'0'0'79,"0"0"-50,0-2-22,0 4 1,0-4 5,0 2-4,2 0-7,-2 0-2,2 0 1,2 0 0,2-2-1,4 1-31,23-16-95</inkml:trace>
  <inkml:trace contextRef="#ctx0" brushRef="#br0" timeOffset="218318.4871">9653 6305 154,'-2'-3'309,"-1"1"-183,0 1-58,0-2-22,1-1 11,2 3-16,0 1-22,2 0-19,1 0-11,5-3-5,2-1-11,-1 3-60,4-2-56,8 11-82</inkml:trace>
  <inkml:trace contextRef="#ctx0" brushRef="#br0" timeOffset="218517.4985">9678 6296 532,'0'-1'138,"-3"-2"-57,-3 0-32,3-2-2,0 1 1,2 1-14,-1 3-31,4 0-3,-1 3-118,2 5-7,3 0-47,14 11-149</inkml:trace>
  <inkml:trace contextRef="#ctx0" brushRef="#br0" timeOffset="218721.5102">9642 6336 328,'-3'-4'236,"2"4"-148,-3-4-43,2 1 3,2 0 15,0-5-13,0 2-26,1 0-24,0 4-18,4-2-59,0 3-80,8 5-97</inkml:trace>
  <inkml:trace contextRef="#ctx0" brushRef="#br0" timeOffset="218946.523">9546 6334 252,'-1'0'240,"1"-2"-156,0 2-59,0-1-17,1-1-8,2 2-20,4-1-76,16-12-102</inkml:trace>
  <inkml:trace contextRef="#ctx0" brushRef="#br0" timeOffset="223769.7989">9810 6344 306,'-5'-4'121,"0"0"-83,-1 0-25,2 3-2,0 1 16,4 0-21,0 1-6,2 4-21,0 3 9,-1 4 12,1-2 18,-1 0 3,2-2 1,-1-1-11,-1-4-2,-1-2-2,2-1-1,1 0 0,4 0 3,5-1 6,2-8 11,3-3-10,-1-3-7,-6 0 0,-4 2 2,-6 1-2,0-1 1,-6-1 2,0 2-10,-6 1 4,3 3 39,3 4-11,-3 4-26,3 4-8,2 8-2,2 7-5,2 11-11,9 3-72,46 38-147</inkml:trace>
  <inkml:trace contextRef="#ctx0" brushRef="#br0" timeOffset="224362.8328">10555 6243 141,'-2'1'192,"2"-1"-102,-1 0-33,-1 1 40,1-1 32,-2-1-9,2 1-24,1-1-24,-2 1-13,2 0-10,2 0-10,-4-3-19,2 3-13,-1 0-1,1 3-6,0-2-71,1 6-203,12 37 40</inkml:trace>
  <inkml:trace contextRef="#ctx0" brushRef="#br0" timeOffset="224539.8429">10673 6322 485,'-3'-3'172,"3"3"-92,-3-5-49,6 3-24,-3 2-7,7 2-37,2-1 5,6 3-65,45-1-128</inkml:trace>
  <inkml:trace contextRef="#ctx0" brushRef="#br0" timeOffset="224722.8534">11061 6243 225,'0'1'81,"0"0"-44,0 5-17,1 4-13,4-1-1,5 4-4,5-1-2,41 21-8</inkml:trace>
  <inkml:trace contextRef="#ctx0" brushRef="#br0" timeOffset="224894.8633">11484 6247 39,'0'0'268,"3"0"-182,4 0-67,6 3-19,5-2-25,35 7-176</inkml:trace>
  <inkml:trace contextRef="#ctx0" brushRef="#br0" timeOffset="225089.8744">11961 6102 204,'0'0'64,"1"0"-44,1 3-1,2-6 34,3 3-19,5 0-16,3 0-7,0-1-10,3 1-1,33-10-106</inkml:trace>
  <inkml:trace contextRef="#ctx0" brushRef="#br0" timeOffset="225261.8842">12493 5994 618,'0'-2'103,"1"2"-67,-1-2-27,0 2-3,2 0 0,-2 2-6,8 2-15,1 2-39,35 26-110</inkml:trace>
  <inkml:trace contextRef="#ctx0" brushRef="#br0" timeOffset="225448.8949">12809 5975 294,'0'-2'160,"2"0"-100,-1 1-34,2-6-10,1 5-10,-2 1-6,6 1-41,-8 10-166</inkml:trace>
  <inkml:trace contextRef="#ctx0" brushRef="#br0" timeOffset="229136.1058">10126 4009 321,'0'0'159,"0"0"-108,-1 0-29,1 0 5,0 0 26,-1 0-28,1 3-13,-2-3-12,4 0 0,-1 3-25,2-2 14,3 4-16,3 2-48,3 0-28,13-5-163</inkml:trace>
  <inkml:trace contextRef="#ctx0" brushRef="#br0" timeOffset="229587.1316">9534 3996 34,'3'2'35,"-1"2"-22,5-4-4,9 4 3,7 2 2,7-3-8,8 1-6,70-3-33</inkml:trace>
  <inkml:trace contextRef="#ctx0" brushRef="#br1" timeOffset="243758.9422">7568 7389 82,'0'-3'245,"-1"3"-97,1 0-73,0-2-61,-2 2 83,2 0 19,-2 0-59,2 0-30,-1-1 4,1 1 13,0 0-13,0 0-10,0 0-6,0 0-6,-2 1-9,2-1 0,0 0-6,0 0 5,0 2-7,0-2-1,2 4 3,-2 5 6,1 0 0,1 5 0,0 2 0,-1-4 1,-1 5 5,0-7-5,0 7-1,0-6 1,0 0-1,0 4 2,0-3-1,0-1 0,0 2 7,-1 0-7,2-1 0,-1 2 1,0 2 4,2-2-5,-2 4-1,1-5 1,-1 5 1,0-4-1,0-3 1,2 1 4,-2 2-6,0 0 1,0-1 1,0 4-1,0-4 0,0 0 0,0 3 0,0-4 1,0 1-1,0-4-1,0 2 1,-2-3 0,4 0 0,-2-2-1,0-1 1,1 2-1,-1 2 1,0-3 0,0 0-1,0-2 0,0 1 1,0 3 0,3 0 0,-3-1 0,0 0 0,0 3 0,0-1-1,2 1 1,-1 1 0,1-4-1,0 1 0,-1 0 1,0 0 0,-1-1 0,2-1 0,0-1 0,0 2-1,-2 3 1,1-2-1,1 0 1,1 0 0,-2 3-1,1 2 1,-2-4 0,0 5-1,0-6 1,3 1-1,-3 3 0,0-2 1,0-1-1,1 5 0,-1-2 0,2 5 0,-2-2 1,3 2 1,-2-1-1,-1 0 1,3-1 5,-3 2 4,1-2-1,-1 2-1,1-1-1,3 1-7,-4-1 8,1 3-3,1 0-4,0 0-1,1 3 0,0-3 8,0 3-8,1 1 1,-2 1-1,-1-3 5,2 3 0,0-1-4,0-3 5,-3 3-5,4 2-1,-3-2-1,3 0 1,1 2 0,-1 0 1,-1-1-1,0-3 0,0-2 0,0-2 0,-1-1 0,-1 0 5,-1-2-5,2-4 0,-2 5 0,2-1 0,-2 6-1,0 0 6,2 5-4,-1 2-2,1 3 1,-1-7-1,1-3 1,-2-8 0,0-7 0,0-2 0,0-3 6,-2 0 5,4-1 3,-4 1 11,2-4 35,-3-8-19,-2-5-42,0-11-74,2-7-97,6-88-112</inkml:trace>
  <inkml:trace contextRef="#ctx0" brushRef="#br1" timeOffset="247505.1565">7614 7477 276,'0'0'217,"0"0"-118,-3 3-58,6-3-4,-3 0 13,0-3-11,1 3-39,5 0-7,4 0 7,3 0 52,2 3 13,4-6-7,2 3-2,0 0-16,-1 0-13,4 0-6,-2 0-6,8 3-9,7-3 0,5-3 5,10-1 17,5-6 5,-6-3-9,-1 2-15,-1-3-1,-2 0-1,3-3 5,2-2 3,-3-1 0,-3 6-3,-9-1 0,-6 7-10,-7 2 5,-1 2-1,-1 1-5,3 0-1,1 1 2,8 0-1,-3 2 0,4-2-1,-6 0 1,3 0 0,2 0 0,-1 1 5,0-2-5,-6 1-1,-1 1 1,-3-2 0,-5 3-1,-3 0 1,-2 0-1,3 3 0,0-2 1,4 1-1,4-2 0,6 3 0,3-6 1,3 1 0,-1-2-1,0 3 1,-5 1-1,-6 0 1,-2 1-1,-6-1 0,4 3 0,-1-3 0,5 0 0,6-6 1,6-8 0,12 0-1,2-9 1,1 2-1,-2 5 0,-6-2 0,-1 7 0,-10 2 0,-2-1 0,-5 4 0,2 3 0,1 0 0,5-1 1,4-3-1,4-3 0,3 4 1,1-2 0,-3 0-1,-4-1 0,-5 6 0,-9-1 1,-6 4-1,-9 0 0,-3 0-1,0 3 1,6-3 0,0 1 0,5-1 0,6 0 0,1-1 1,4-2 0,0 0 0,0 3-1,0-4 1,1 1-1,1 0 0,1 1 0,2-3 1,1-1-1,0-2 1,2 0 0,5-8-1,7 0 1,0-3-1,-2 5 1,-3-4-1,-6 9-1,-4 1 1,-1 2 0,-3 2-4,2 0 4,4 0 1,6-1 0,5-1-1,3-6 1,3-1-1,0 2 1,-2-5-1,-5 4 1,-5 1-1,-9 3 1,-7 4-1,-12 0 0,0 4-1,-8-2 1,2 2 0,2 0 1,3 0-1,-2 0 0,-5 0 0,0 0 0,-2 0 0,-2 0 0,0 0 0,-2 2 0,2-2 0,-1 4-2,-2-4-5,3 2 1,3 6 6,-2 4 1,1 4 0,1 3 7,2-1-7,-2 3 0,0 0 0,0 1 0,0 4-1,-1 9 1,0 10 0,3 6 0,3 8 0,2 2 6,4 0-6,0 0-1,2 4 2,0-3-1,-2 1 0,-6-4 0,4-3-1,-4-3 2,-2 2-1,5-2-1,-2-2 1,1-2-1,0-4 1,0-4-1,-1-4 1,6-5 0,-9-4 0,2-5-1,-4-1 1,-1-1 7,1-3-7,-2-1-1,-1 3 1,-1 4 7,-1 2-8,1 3 0,1 0 1,-1 0-1,-1-1 0,2-3 1,-1 1 0,2-3-1,-1-3 1,1-6-1,1-2 1,-2-1 0,1-2 0,-1-2-1,1 5 0,1-1 0,-1-3 1,1 4 0,-2-4 0,1 2-1,-1-5 0,3 5 1,-2-6-1,1 6-2,-2-4 2,4 5 0,-2 0 0,3 2 0,0 8 1,0 1 0,-2 4 7,1-3-8,-3 5-1,-1-6 1,-1-3 0,1-1-1,3 0 1,-3-1-1,2 2 1,0 3 0,1-1 0,0-1-1,-1-2 1,-3-4 0,0-3 0,0 1 1,0-1 0,-3-4 0,3 1 0,-1-3 0,1 4 5,0-4-6,-3-4 2,3 2-1,0-3 5,0 0-6,0 0 1,-3 0 0,3 0 0,0 0 5,0 0-5,-1 0 7,1 0-1,-3 0 8,3 0 33,-3 0 23,-8 0-19,-8 3-29,-9-2-16,-8 3-1,-5 2 2,-3-2-3,-3 0-4,-2 1-1,1 4 1,-6-2-1,3 2 0,1 1 1,0-5 1,5-1-1,0-2 8,2 0-8,-3-2 10,-4-2-4,-2 2-5,-5 0-1,4 2-1,-1-1 6,3 1-5,1 5-1,-6-2 1,-2 1-1,-5 0 1,-2 0-1,1 2 2,-3-2-2,-3-1 0,-1 5 0,-3-1 1,5 0 0,6-1 0,7 0 0,4-4 0,2 2 1,-2-2-2,2-3 0,-4-1 1,3 0 0,4-1 0,3 1-1,5-3 2,0 2-1,2-2-1,4 3 0,-3 0 0,2 4 0,0 4 0,-4-1 0,-6 4 0,-3 1-1,-5 1 1,-4 1-2,0 0 2,3 0 0,0-7 0,4 1 0,6-5 0,3-3 0,3 1 1,4-2 7,1 1-8,-2 0 0,1-2 0,-6 4 0,-1-1 0,-5 2 0,-2 4-1,-4-1 1,3 0 0,3-1 1,4 4-1,0-3 0,4 0 1,2-1-1,4 1 0,-6 2 0,7 0 0,-1-5 0,2 1 0,1-2 1,0-2 0,-1 0 0,2 1-1,-2-2 1,5 1 0,-3-2 5,1 1-4,1 1-1,3-6 7,1 2 2,3 0 8,4-2 0,1 3-1,4-2 7,1 1-3,0 0-8,3 3 2,2-1-7,2 2-7,-1-3 0,2 3 1,-1 0 5,1 0-6,0 3 0,0-6-1,0 3 1,0 0-1,1 0 1,-1 0-1,-1 0 0,2 0 0,-1-2 0,-1 4 0,1-2 0,0 0 1,0 0 1,0 0 4,0 0 3,0 0-3,0 0 4,0 0 1,0 0-10,3-9 6,-2 9-6,1-3-1,-2 2 1,0-5 0,1-1-1,-2-6-1,2 1 0,-1-3 0,0 0-1,2-4 1,-2-2 1,1-3-1,1-2 0,-1 0-5,5-3-3,-3 0-15,0 4-15,-1-1 18,-1 2 12,-1 2 7,0 0 1,0 0 0,0 5-1,-1-1 1,-1 2 1,1 7 0,-1 5 0,2 0 0,0 4 0,0 0-2,2 0-4,-4 0 6,2 0 0,0 0-1,2 0 0,-2 0-5,0 0 4,0 0-13,0-3 14,0 6-4,0-3 5,0 0 1,0 0 5,0 0 0,0 0-5,0 0 0,-2-10-1,0 6-2,2 2-7,-1 0-1,-3 0-25,2 2-10,2 0-3,0 0 2,0 0-8,0 0-24,0 2-71,0 2-164,0 7 136,0 2 40,-1 8-22,-1 18-73</inkml:trace>
  <inkml:trace contextRef="#ctx0" brushRef="#br1" timeOffset="247695.1674">7725 8977 210,'-2'-4'174,"2"8"-83,-1-4-58,1 3-31,-2 1 11,1 7 5,-1 0 6,2 5-1,-3-2-5,3 4-3,-1-2-5,1 3 1,-1-6-10,-1-5 11,2-2-4,0-6-8,-3 0-73,-11-27-287</inkml:trace>
  <inkml:trace contextRef="#ctx0" brushRef="#br1" timeOffset="249286.2584">7965 6753 521,'-2'-3'197,"1"0"-88,-6-1-17,5 2 31,1 2 1,-1 0-8,1 0-44,-1 2-38,1-2-23,-1 2-11,2-1-1,-1 0-12,1 3-5,0 5 17,1 4 0,1 5 1,1 5 0,0 6 0,3 2 0,-2 5 1,1 4 0,-3 2-1,0 2 0,-2 1 2,0-4-2,0-7-5,0-5-77,0-10-55,0-1-58,4-9 17,6 4-62</inkml:trace>
  <inkml:trace contextRef="#ctx0" brushRef="#br1" timeOffset="249953.2965">7701 6680 495,'-3'0'164,"1"0"-91,-4 3-53,3 3-11,-2 3-3,-1 8 15,-2 7-2,1 8-4,1 9-9,3 2 8,3 10 4,5 4 3,3 0 3,1 5 3,4-8-8,4-6-11,4-8 5,6-13-4,1-5 5,6-11 28,5-5 4,3-9 2,6-7 0,-1-8-12,-3-2-12,-7-6 3,-4-4 0,-3-6-6,-4-9-12,0-4 2,0-4-10,-6-2 5,-4 7-5,-5-4 8,-5 5 9,-4 2 11,-4 6 11,-4 3 2,-5 5 12,0 2-4,-1 5-35,-5 3-14,-2 2 0,-3 1 20,0 2-21,-1-1 6,2 2-7,-3 4 1,1-1-9,-2 8-16,1 0-14,-1 4 19,0 0 11,3 4-28,-1 3 20,0 2 7,3-2 2,3 3 1,2 2-22,2 2 4,5-5-4,0 5-1,2-2-3,-2 6 9,-2 1 8,-1 7-80,4 3-80,1 5-100,0 28-324</inkml:trace>
  <inkml:trace contextRef="#ctx0" brushRef="#br1" timeOffset="252770.4576">6885 8735 34,'-5'-10'524,"1"9"-397,-1-7-32,5 4-89,7-2 7,6-2-13,11-6 69,10-3-28,3 0-5,-1 6-12,-3 6-15,-5 12-9,-7 8-1,-6 12-1,-9 8 2,-10 16 23,-15 8 7,-10 12-11,-13 3 2,-1 2-20,-1-13 8,8-12-8,8-14 8,9-15 0,3-9-2,8-4 1,4-9 7,2 0 15,2-3 12,2 3-26,-1-3-16,4 0-13,1 3-11,8 3 24,7-3 12,6-4 0,3 0 0,3-1-6,0-4 0,-1 4 3,-6-4-8,2 3 11,-8-1-10,0-3-1,-3-4 6,1 0-7,-6-7-48,2-3-78,0-9-89,0-63-264</inkml:trace>
  <inkml:trace contextRef="#ctx0" brushRef="#br1" timeOffset="253386.4929">6691 8610 523,'-8'0'114,"4"5"-67,-8 2-37,4 10-10,-3 4 1,-4 9 0,3 8 11,1 7 4,-2 4 13,4 6-2,1 0-9,1 4 4,4-1 2,3-1-9,6 2 17,1 2 5,7 0-14,5 5-11,3-1 6,5-3-3,4-7 6,0-10 19,1-13-13,3-8-15,-2-12 18,4-11 11,6-10 11,12-19 5,14-15-27,44-49-12,-74 54-6,36-31-4,-16 4-1,-15 13-1,-16 4 3,-14 6 6,-5-9 12,-9-2 9,-13-4 17,-8 3-11,-14 1-14,-10 2-27,-7 5 12,-4-6-7,3 4 0,5 0-4,5 3-1,9 1 1,4 12 4,4 5-6,4 8-8,3 3 2,4 8 5,-3 4-11,1 5-2,-3 6 5,-4 15 8,-3 5-9,-2 10-53,7 1 0,2 7-65,10 2-44,7 6-22,27 85-79</inkml:trace>
  <inkml:trace contextRef="#ctx0" brushRef="#br1" timeOffset="254271.5435">9664 9864 581,'5'-4'156,"2"3"-83,5-3-34,2 2-3,-1 4 3,-3 2-6,-4 2-33,2 8-9,-5 1 9,0 7 6,-6 7 21,-3 1-12,-5 0 18,-3 0-22,-3-5-4,-2-4 1,4-1 10,0-9-17,6-5 5,6-3 14,2-3-10,2 0-10,2-1-11,0-1-16,3-1 9,7-2 18,5 1 15,8-3-4,3 1-5,1 0 1,-5 0 1,-6 9-8,-6 0 0,-6 7-9,-2-2-15,-5 5 9,-5 7 15,-5-1 51,-8 11-20,-10 1-1,-5 2-6,-7-3-16,1-5-8,-3-10-77,5-11-157,-51-49-221</inkml:trace>
  <inkml:trace contextRef="#ctx0" brushRef="#br1" timeOffset="254745.5706">9384 9722 9,'-2'-4'677,"0"4"-525,1 4-139,2 10-12,1 10-2,1 15-6,0 11 7,0 13 3,0 15 8,3 9 7,-1 3-5,5-6-1,2-9-11,6-12 0,0-12 7,4-10-8,4-10 7,4-8 4,10-10-5,11-12 10,9-8-1,12-17-15,6-9-18,-9-18-66,-7-12 84,-17-4 21,-15-1 3,-14 1 0,-12 0 28,-10 7-51,-14 5 47,-12 9-16,-9 4-5,-18 10 4,-13 14 1,-55 7-17,-5 29 7,96-7-10,4 1 2,-26 9-8,10 1-6,15-2 0,9 2-1,5 1-14,5 6-26,4 5-70,7 3-60,9 4-22,31 43-139</inkml:trace>
  <inkml:trace contextRef="#ctx0" brushRef="#br1" timeOffset="255397.6079">12549 8169 761,'-1'1'255,"0"-1"-156,-1 3-73,0 1-26,-2 9 0,-2 9 0,-7 13 20,2 11 5,-2 5-14,7 5-2,-1-1-2,14-5 2,-1 0-3,8-9 0,3-7-5,4-7 11,8-7 3,1-10 6,1-4-4,2-9-16,1-8-1,0-11-9,0-3-123,-1-7-114,34-69-214</inkml:trace>
  <inkml:trace contextRef="#ctx0" brushRef="#br1" timeOffset="255592.6191">12675 8363 132,'-4'14'319,"3"2"-232,-3 20-51,0 12 69,0 9-33,-4 3-10,2-1-19,-3-3-20,1-5-13,2-2-1,0-4-9,-2-4-71,2-4-120,-8 24-334</inkml:trace>
  <inkml:trace contextRef="#ctx0" brushRef="#br1" timeOffset="256148.6509">12335 8039 754,'-7'0'111,"4"3"-61,-11 8-43,4 11-7,-3 5 0,-4 12 0,3 4 0,4 9 2,1 11 8,5 8 1,1 8 1,7 6 3,5 3 12,1 0 15,10-3-11,4-10-16,10-9-7,12-11-2,5-11 4,7-16 11,4-14-6,6-21 17,-4-12-11,3-18 7,-6-12-20,-1-14 44,-6-10-11,-8-11-17,-7-8-23,-12-4 11,-11 2-1,-9-6-11,-14 6 30,-12 2-15,-9 6-8,-12 13 4,-7 11-10,-6 10 8,-2 11 0,2 16-1,-1 9-2,0 12-6,3 8 0,-3 9 0,-2 13 0,-2 9 0,-2 4-1,2 5-11,15-5-62,12-3-65,11 4-82,10 66-23</inkml:trace>
  <inkml:trace contextRef="#ctx0" brushRef="#br1" timeOffset="260217.8836">2694 9081 567,'-1'0'373,"-1"0"-151,-1-4-166,3 8-56,0 0-15,-1 5 6,-1 7 9,1 8 9,-1 12 3,2 9 12,0 11 9,0 8-8,0 7-2,0 3-5,-1 3 10,-2 1 4,-2 5-5,-1 3-15,-1 4-2,4 3-9,1-1 5,4-10-5,1-11 0,4-14-1,-2-18 1,1-16-1,-3-13 0,0-6 0,0-4 9,-2 0-3,2-4 8,0 0 20,6-9 40,6-13-23,9-15-26,13-11-16,6-12-9,5 2 0,-1 5-70,0 12-130,43-7-255</inkml:trace>
  <inkml:trace contextRef="#ctx0" brushRef="#br1" timeOffset="260614.9063">2184 10779 1027,'3'0'272,"-3"-2"-223,10-6-49,17-9 0,7-11 11,19-6 17,8-2 13,1 4-20,4 10-13,-2 9-7,0 9-1,-1 8 2,-2 2-1,-4 2 8,-3 1-3,-6-4 3,-9-2-9,-4-3-6,-7-2-40,-4-2-88,27-21-160</inkml:trace>
  <inkml:trace contextRef="#ctx0" brushRef="#br1" timeOffset="261862.9777">8569 7060 367,'0'0'221,"-3"-1"-79,2-1-31,-2 0 12,3 2-7,0 0-40,0 0-28,0 2-27,0-2-15,-2 3-6,2 0-12,0-3 3,-1 4 8,-2 2-11,1 5 12,-9-1 10,-6 8-10,-7 2-93,0 1-105,3-11-42,-6-24-217</inkml:trace>
  <inkml:trace contextRef="#ctx0" brushRef="#br1" timeOffset="262281.0016">8893 6463 695,'0'-4'171,"-1"0"-15,1 0-47,-2 3-26,2 1-14,0 1-27,-3-1-42,3 2-2,0 5-31,5 3 15,-1 12 14,2 8 4,2 8 10,0 8 10,-2 4 2,-1 6 2,-2 1-7,-3 5 1,0 2-3,-6-2-8,4-7-5,0-8 7,0-16-3,2-15-6,2-7 0,-1-9 11,2-3 25,0-1 3,7-4 5,5-8-20,10-11-15,6-5-9,3 1-19,-5 10-134,-6 9-162,19 18-222</inkml:trace>
  <inkml:trace contextRef="#ctx0" brushRef="#br1" timeOffset="263801.0886">7558 7629 178,'0'-7'77,"-2"0"-47,1-2 12,-1-5 7,1 2 31,1 1 10,-2 3 19,1-3-10,-1 4-13,-1-1 2,2 1 4,-2-5-49,1 2-11,2 4 26,-1 5-2,-1 1-55,2 1-1,0 7-39,2 6 26,1 8 5,1 8 8,-1 14 9,-1 8 8,-1 12-7,-1 6 2,-1 3-3,2-3-1,-1-9-7,3-8 7,0 1 2,3-2-8,-1-1 5,2-2 4,3-2-4,1 0 4,-1-4-2,1 4-8,2-4 5,-4 7-4,0-4 10,-2 5-5,0 1 10,-3 0-4,-1 1 1,-3-5-5,0-3-3,-3-4-5,-1-8 7,4-7-7,-2-3-1,2-1 1,2-1 0,-2 3-1,3-1 1,-3 3 0,1 4-1,-1 3 1,0 2 0,-1 2 0,-2 3 1,3-1-1,0-6 0,0-1 0,0-3 0,0-4-1,3-1 1,-2-1-1,-1-1 0,3-4 0,-1 1 1,-1-5 0,2-2 0,-3-7 1,0-3-1,2-2 9,-2-2 13,1-3 46,-1-10-47,-1-8-22,2-20-138,14-127-160</inkml:trace>
  <inkml:trace contextRef="#ctx0" brushRef="#br1" timeOffset="265392.1796">6145 7667 672,'0'3'145,"0"-2"-115,0 9-29,0 3-1,-3 3 0,3 3 6,3 2 6,1 3-10,1 8 19,2 9 0,0 5 16,2 2-7,-1-3 3,-2 1 5,-1-1 14,-3 3 5,-2 4-30,2-4-7,-2-3-14,2-7-5,-2-8 10,1-7-5,-1-11 0,2-1 3,-2-10 9,2-2 12,-2-3 45,0-3 22,0-5-49,2-9-33,1-11-14,1-9 1,7-6-2,2-3 0,1 4 0,2 8 0,-5 13 0,-2 10-1,-3 10-8,1 2-5,3 3 7,0 1-1,4 2-1,2 4 8,1 4-5,0 2 4,0 4-5,-1-1 6,1 2 0,-6 0 1,-1 1-8,-2-3 7,-5 2 1,0-3 0,-1 3 1,-2-2-1,0 5 9,-2 1-3,0-1-5,1 3 7,2-5-7,3-3-1,2 2-31,3-7-85,6-3-121,36-35-274</inkml:trace>
  <inkml:trace contextRef="#ctx0" brushRef="#br1" timeOffset="265524.1871">6836 8177 626,'-5'18'0</inkml:trace>
  <inkml:trace contextRef="#ctx0" brushRef="#br1" timeOffset="266532.2448">2646 9763 716,'-1'0'340,"2"3"-215,4 16-125,4 22-12,4 26 10,2 68 1,-10 46 1,-4-6 1,3-129 1,1-5-2,4-8 0,6 28-6,0-18 5,7-27 1,-5-12 6,0-20 47,2-23 10,9-30-35,28-84-16,9-60-6,-29-7 0,-29 92 2,-21 27-7,4 57 10,-5 8-2,-4 0 18,-11-31 46,-8 18-28,1 24-25,-2 25-20,-2 37-9,-7 34-6,-40 95 7,-17 70-1,17 34-1,56-116 2,16-26-5,21-28-1,3-64-4,7-10-19,-1-9-13,16 13 25,8-28 25,5-27 1,6-27 8,36-72-3,8-54 3,-16-39-7,-38 69-2,-21 15 2,-10 15 4,-22 18-6,2 59 8,-9 0-8,-3 4 1,-22-26-1,-14 19-1,-1 23 0,-8 35-9,-2 27 10,1 28 0,-4 24 0,-30 59 1,79-100-1,-18 43 0,23-13-12,23-4 11,21-12-8,17-6-13,14-4-59,14 0-174,115 37-396</inkml:trace>
  <inkml:trace contextRef="#ctx0" brushRef="#br1" timeOffset="268581.362">4298 11546 705,'-23'2'105,"0"4"-67,-24 10-29,-5 9-8,-4 5 8,2 0 3,3 0 27,8-6-1,10-5-14,12-7-12,8-1-12,10-2-9,2 6-7,2 10 14,0 9-8,4 7 10,5 0 0,-1 4 0,-1 3 8,5 2 4,-2 7-3,2 4 9,-2 12 21,2 9 36,0 6-18,2 7-30,-1-5-3,4-5 1,-4 0-1,3 1 5,-8 1 5,2 7-4,-6-2-10,-4-6-7,-2-13-2,-1-8-5,-5-17 3,0-9 0,1-11-2,-7-4 14,-4-3 9,-9 3 2,-6-2-14,-9-3-6,-6 2-11,-1-4 5,-1-8-5,4-4 5,2-10-6,2-4-4,3-9-25,-6-11-38,1-7-47,2-15-152,-47-149-73</inkml:trace>
  <inkml:trace contextRef="#ctx0" brushRef="#br1" timeOffset="269032.3878">3565 12210 822,'-1'-7'134,"-1"7"13,0-6-147,4 12-38,2 9-13,4 13 30,0 19 21,0 19 32,6 65 5,-8-83 10,9 52-23,8-14-19,6-20-5,14-14 0,17-18 9,48-10 7,26-43 19,-95 2-20,-4-9-15,36-21 18,-14-6 3,-15-14 3,-13-13-5,-12-4-2,-10-4 8,-18 5 38,-10 8-49,-11 8 14,-11 5-2,-10 9 8,-5 10-5,0 12-29,4 13 15,-1 10-3,3 12-11,3 17 7,2 10-8,4 17-8,3 17-1,8 13-115,18 15-68,14 59 1,37 19-104,22-67-297</inkml:trace>
  <inkml:trace contextRef="#ctx0" brushRef="#br1" timeOffset="269664.4239">4466 12948 714,'-1'1'303,"-1"1"-237,2 9-53,-3 2 4,6 11-16,-3 7 0,0 10 13,0 13 8,-3 4 4,0 1-2,3-1-6,-3-8-9,2-9-2,1-8 1,-2-7 1,2-7-8,0-5 0,0 2 5,0-8 2,-4 3-7,4-5 0,-1 2-1,1 2 1,0-6 0,-3 2 0,3 1 5,0-2-5,0-4 1,0-1-1,0 0 7,3-1-1,-2 1-5,-1-3 5,4 1 1,-4 2 8,2-4 7,-2 4 5,0 0 4,0-1-1,0 1 4,-2 0-2,2 1-3,0-1-9,0 0-6,0 0-2,0 0-4,0 0-9,0-1-5,3-1-18,0 0-34,0 2 39,2-2 18,1-2 11,-1 2-4,-1 2-6,-1 0 8,-6 0-2,3 0 2,0 0-2,-3 2-7,-1-4-1,2 2 1,-3-4-9,2-2 9,-3 2-73,2-4-100,-12-9-173</inkml:trace>
  <inkml:trace contextRef="#ctx0" brushRef="#br1" timeOffset="270339.4625">4463 12973 590,'-3'1'195,"3"-1"-74,-1 6-68,-1 5-20,2 7 28,0 9 5,3 14-7,0 10-11,1 6-14,1 0-7,-1 2-10,-4-2-5,0-5-3,-4-4 3,3-7-5,-3-10-6,3-7 0,1-11 0,0-6-1,1-5-3,3-2-27,5-2 30,6 1 0,5-3 31,10-6 34,5-5 2,-1-1-10,2-5-18,-4 5-13,0 4-8,-5 4-12,-3 4-5,-2 1 1,2 4-1,0-1-1,-6 2 6,-2 0 1,-10 0-7,-3 0 1,-1-2 10,-2 0-5,-2 0 4,1 2 5,-3-4-9,0 0-6,-6-10-129,-3-5-182,-36-101-539</inkml:trace>
  <inkml:trace contextRef="#ctx0" brushRef="#br1" timeOffset="270639.4797">5063 11935 1087,'0'0'271,"0"0"-169,-1 0-102,4 10-30,5 5 5,8 12 24,3 21 1,5 18 8,-3 16-2,16 75-5,-20 29 7,-12-8-7,-8-140 14,0-1-9,0-6 5,-3 32 1,-4-16-12,6-12-14,1-17-163,3-16-130,1-77-161</inkml:trace>
  <inkml:trace contextRef="#ctx0" brushRef="#br1" timeOffset="271083.5051">5138 12000 899,'3'-7'140,"6"1"-59,12-4-65,11 0-8,8 7 10,16 0 0,1 3 27,1 6 27,-2 7-72,-13 4-3,-13 12-17,-16 4-1,-11 11 21,-16 4 45,-19 11-16,-13 4-14,-13 2 1,-1-9-10,3-10 5,16-19-1,13-11 17,18-14 48,9-6-75,15-6-7,15 2 7,12-4 12,12 3-5,4 5-7,-6 14 0,-5 5-18,-6 9 6,-12 9-2,-7 8-11,-8 5 25,-9-4 3,-11-4 15,-11-5 18,-9-1 9,-12-1-11,-12 2-16,-6-4-6,-9-7-11,4-9-1,2-10-50,1-9-118,8-12-172,-73-99-353</inkml:trace>
  <inkml:trace contextRef="#ctx0" brushRef="#br1" timeOffset="271638.5368">4819 11732 973,'-15'-10'201,"4"9"-69,-11-9-18,11 9-15,10 1-21,1 0-75,7 0-3,17 0-6,23-1 6,74-12 9,54-14 19,20 2-7,-83 20-12,-25 5 0,-47 0-8,-4 1 8,-6 1-3,31 0-5,-6-2 0,-8-4 8,-6-4-7,-9-3 4,-8-4-5,-8 0 11,-10-3 1,-4 3 5,-10-4-17,-8-2-1,-7 2-1,-12 0 1,-6 6 11,-5 5-10,-5 7 0,1 7 0,6-1-1,8 1 1,16-1 0,11-4-1,9-1-41,7 6-71,4 8 70,8 3 31,11 7 11,2 0 8,5 3-8,-5-2 1,0 1-1,-4 1 1,-6 2-1,0-1 0,-5 3-7,-2 3 6,-6-1 1,-9 5 0,-5 2 0,-11 4 0,-4 1 10,-6 7-10,0 2-33,-2 1-153,-21 81-422</inkml:trace>
  <inkml:trace contextRef="#ctx0" brushRef="#br1" timeOffset="271842.5485">6219 12389 877,'3'8'75,"-1"2"-53,1 11 16,-2 0 25,1-3 10,-2 2 7,-2-3-40,4 4-23,0-1-17,1-5-182,23-1-185</inkml:trace>
  <inkml:trace contextRef="#ctx0" brushRef="#br1" timeOffset="272155.5664">6730 12266 625,'-7'-7'205,"-1"-4"-79,-10-5-22,-6-6-13,-9-1-10,2 1-25,-8 2-31,3 0-10,6 11-3,0 7-12,4 8-16,3 12 7,2 17 7,-2 13 1,4 22 0,2 14 1,6 15-2,7 1 1,7-13 0,4-3 0,5-19-8,5-8 7,1-15-13,4-21 2,6-25-28,9-35 16,36-81-107,46-173-171</inkml:trace>
  <inkml:trace contextRef="#ctx0" brushRef="#br1" timeOffset="272395.5801">6629 11432 700,'1'13'136,"0"7"-116,3 19-11,1 23-9,3 14 18,-5 14 42,1 59 3,-5 24-3,-13 24 9,14-77-25,6-17-26,2-66-18,4-10-8,1-9-163,18 13-130,53-63-322</inkml:trace>
  <inkml:trace contextRef="#ctx0" brushRef="#br1" timeOffset="272719.5987">7146 11834 747,'-2'0'300,"1"2"-225,-1 4-75,1 7 2,-1 11 68,1 12 20,-1 10-28,2 12-17,2 3-20,-1 9-10,2 12 6,-4 5 15,-1 9-16,-2 1 4,-2-9-8,3-5-2,1-17-13,4-18 5,2-17-6,7-17-26,7-14 26,16-14 19,22-17 13,63-47-7,24-40-17,-106 84-8,-10 9-41,27-27-83,-25 22-119,-15 14 13,-35-28-367</inkml:trace>
  <inkml:trace contextRef="#ctx0" brushRef="#br1" timeOffset="273372.636">7080 11745 856,'-20'-7'139,"3"1"-19,-23-5-49,2 1-1,4 3-16,7 0 47,8 3-5,9 0 4,6 2-32,7 0-68,4-2-6,12-2 6,11 0 18,15-8-8,18-2-4,12 5-6,-2 9 0,9 11 0,-10 1 0,-11 10 0,-9 0-8,-16-1 8,-8 2 1,-5-6-1,-8 0 0,-7-6 0,-3-6 0,-5-3 13,-1 0 28,-1-1 95,-7-1-4,-1-7-78,-14-4-36,-9 3-18,-13-1-1,-14 8-1,-10 6 1,2 2-8,6 1 3,17-2-17,20-2 8,12-2-6,11 0-67,8 0-115,5 0 14,8 2 87,12-4 60,10-4-39,1-15 32,-5 1 49,-14 0 4,-8 10 10,-12 8 16,-6 2 18,-1 2 24,2-2-8,-2 2-22,3-2-16,1 0-16,0 2-9,0-2 0,0 0 0,0 0 0,0-2 0,1 2 1,-1-2-2,0 2-5,2-2-69,-2-2-203,5-19-360</inkml:trace>
  <inkml:trace contextRef="#ctx0" brushRef="#br1" timeOffset="273725.6562">7362 11371 597,'-1'-1'216,"1"2"-104,-2-1-52,2 0 14,2 0 1,2 0-34,4 4-40,7 1 31,5 8 1,7 3-8,-1 7 4,-2 3-8,1 6-3,-7 6 9,1 0 13,-3 5-5,-2-3-10,-1 4 4,-5-5-10,-1-5-5,-2-6-7,-4-6-7,-1-8-5,-4-6 5,-5 5 59,-15 1 35,-10 8-52,-17 2-27,-8-1-6,-1-3-9,5-7 0,17-3-61,22-8-64,59-23-605</inkml:trace>
  <inkml:trace contextRef="#ctx0" brushRef="#br1" timeOffset="274349.6919">8395 11983 840,'-5'0'216,"1"0"-18,-5-4-102,9 4-95,4 0-1,5 1 0,12 2 42,21 1 98,61 3-1,34-4-65,-97 0-37,-5 1-20,33 1-16,-6 0 7,-8 3-7,-4-2-1,1-2-8,-1-1-77,-3-3-148,-7 1-243,-10 5-194</inkml:trace>
  <inkml:trace contextRef="#ctx0" brushRef="#br1" timeOffset="274574.7048">8377 12791 920,'-2'-4'290,"2"4"-37,0-7-209,15 3-22,15-5 16,21-6 31,19-1 3,54-7-27,-81 16-15,39-2-29,-4 2 1,-7 4-2,-5-1-5,-2 4-95,6-6-95,9-7-316,165-90-51</inkml:trace>
  <inkml:trace contextRef="#ctx0" brushRef="#br1" timeOffset="275191.7401">10418 11149 994,'-14'-13'177,"3"3"-66,-15-8-57,-2 7-17,-8 7 28,-10 8-25,-9 14-16,-10 15-10,-2 9-7,1 17-6,5 4 0,11 5-1,20-3 0,16-6-8,16-9-11,14-4-19,7-6 5,8-5 33,0-1-9,1-7 8,-2-3-14,-2-3 8,-6-2 7,-1 0 1,-5-2-1,-5 2-1,-1 3-23,-8 4-23,-11 6 47,-12 13 14,-11 10-12,-15 7-2,-7 6-9,-4 7-7,4-3 16,10-7 0,18-10 0,16-23-16,14-6-43,11-4 35,9 1 24,9 12 2,6 4-1,7 4 6,-3 9-7,-1-4 2,-6 14 5,-5 21-4,-2 64 15,-21 37 45,-16 23-16,3-78 8,-6-6 43,-2 0-50,-3 1-20,-2-12 4,15-67-14,0-5-6,3-16-11,0 25-1,3-23-13,3-20-103,7-10-46,5-21-13,49-130-420</inkml:trace>
  <inkml:trace contextRef="#ctx0" brushRef="#br1" timeOffset="276157.7953">11143 11094 716,'0'-1'199,"0"1"-20,-2-4-92,1 5-42,-1-1 16,2 3-17,-1-2-29,1 1-15,-2-1-9,2 8-2,3 5 11,2 8 1,1 13 15,1 0 2,-1 5-4,0 1-1,-2-4-5,-3 4-2,2-3 1,-6-5-1,3 0-5,-1-5 0,1 1 0,0-7 0,0-3 5,-2 1-6,2-7-5,2-3-49,-2-1-81,4-2-102,-2 1-84</inkml:trace>
  <inkml:trace contextRef="#ctx0" brushRef="#br1" timeOffset="276832.8339">10910 10899 738,'-8'-3'171,"2"3"-73,-8 0-53,2 4-9,4 5-17,-2 8-10,0 14-9,6 12 1,-5 14-1,8 11 1,2 4 14,2 8 3,7 0 9,0 8 14,4-5-8,6-5-6,1-4-9,8-10-8,5-5-4,9-13-5,9-10 14,10-10-14,2-15 28,-3-11-13,-3-13 7,-7-11 10,-5-13-6,0-14 9,-2-6-20,-1-10 8,-5-3-1,-6-1-4,-10 3-4,-7 0 8,-10 4-8,-8 2 12,-10 3-20,-3 2 7,-5-4-10,-6 0 5,-4 2-7,-5 8 10,-5 6-11,-6 10 0,-3 11-1,-8 12 0,-10 10-1,-1 10 1,-2 8 0,10-2-1,15-2 0,16 1-29,12-7-72,12 1-96,6 8-90,3 6 99,18 74-78</inkml:trace>
  <inkml:trace contextRef="#ctx0" brushRef="#br1" timeOffset="280160.0242">9788 6973 710,'-2'0'113,"1"1"-53,-4-1-33,4 3-5,-3-3 58,1 3 22,1-3 0,-1 1-30,3-1-21,-1 4-8,1-4 2,-2 2 8,-4 0-10,-3 8-19,-9 1-10,-1 7-8,-3-1-5,-2 5 1,-2 3-1,3 1 0,-4 3 0,1-2 5,3-1-5,2-1-1,4-3 0,5-2-1,5-3-5,1-3 0,6 0-4,5-2-20,-1-1 3,9-1 13,1-2 14,6 0 15,0 2-3,4-2 7,-2-3-7,1 3-3,1 1 0,-1-4 0,3 5 3,-4-4-3,-1 3 0,-4-2-3,-3-2-4,0-1-1,-7 0 1,-2 0-1,-2-2 5,0 4 1,1-4-7,5 4-19,1 0-128,4 0-161,32 5-43</inkml:trace>
  <inkml:trace contextRef="#ctx0" brushRef="#br1" timeOffset="281333.0913">10231 9036 542,'-1'0'191,"-2"-1"-88,1-2-16,0 3 21,2 0 15,0 0-16,0 0-43,0 0-41,1 0-23,0 0-2,1 3-19,7 2 21,8 6 9,0 1-3,9 2-5,3-1 0,6 3 0,3 3 11,-2 1-10,-2 0 4,-4 4-6,-6-2 1,-4 1 0,-6 0-1,-3 3 0,-5 0-2,-3-3 2,-4-1 0,-4-1 0,-7 3 15,-12 9 15,-10 6-12,-18 6-18,-3 4-27,-1-5-89,6-12-133,-19 4-96</inkml:trace>
  <inkml:trace contextRef="#ctx0" brushRef="#br1" timeOffset="282630.1655">7546 8618 621,'-2'-2'215,"1"2"-37,-1-4-91,1 4-33,1 0 68,0 0 8,0-2-40,0 2-40,0 0-34,0 0-16,0 0 0,0 2-11,0-2-1,0 4-4,1-2 5,-1 2 11,2-2 0,-2 2 0,1-2 0,-1 0 1,2 0-1,-1-2 0,1-2-30,-2 2-36,1-2 21,-1 2 25,0-4 20,-3 0 2,0-10-2,-3-8-8,-3-4 2,2-2-1,-2-2-8,0 1 4,0 5 0,3 4 10,0 2 1,2 7 0,1 5 7,1 5 7,2 1-7,0 0-7,0 0-1,0 1-11,0 1-3,0 2-3,2 2 9,-2 4 9,4 3 0,-1-1 1,0 7 0,0 2 5,3 0-5,3 3-1,-3 5 6,3 2 1,1 5 2,5 3-7,-1 6 4,1 0 10,2 5 2,-3-7-1,2-1-8,-5-10 0,-1-5-3,-4-7-6,1-14 1,-4-4 0,-1-2 5,3-2 12,5-10 28,11-15 13,15-19-28,10-12-13,3-10-10,2 1-7,-8 6-1,-5 10-7,-3 11-76,-1 14-137,47 13-234</inkml:trace>
  <inkml:trace contextRef="#ctx0" brushRef="#br1" timeOffset="283899.2381">11646 7375 334,'-4'0'279,"0"0"-181,-2 2-67,2 1 14,-2 0 44,2-2-5,2 1 0,2-2-24,0 0-18,0 0-12,0 0-9,0 0-11,1 0-8,-1 0-2,0 0-1,0 0-14,1 0 15,-1-2 16,0 2-1,0 0 2,0 0-1,-1 0-1,1 2 8,0-2-1,0 0-11,0 0-11,0 3-14,0-2-4,-1 8 2,1 4 15,-4 10 1,0 7 1,-2 7 15,-5 4 2,0 2 2,0 2-11,0-5 4,-1-1-12,3 1 0,0-7 11,6-8-11,2-7-1,2-10-23,0-7-46,1-4 23,1-7 35,7-10-44,5-15-94,4-14 59,2-8 5,0-2-7,-6 3-17,-3 5 46,-6 6 63,-4 10 10,-1 9 83,-4 8 36,2 7 23,-1 4-2,1 4-30,1-1-21,1 4-44,-1-1-52,3 1-3,2 1-28,3-1 28,6 0 13,5 4-1,-2 1-3,3 7-1,-6 1 2,2 6-4,-2 2 32,-1 4-14,-1 1 0,5-2-9,-4-1-3,2-5-11,0-3 6,-2-1 4,0-5-10,-1-3-1,-1 0-24,0 0-121,11 17-214</inkml:trace>
  <inkml:trace contextRef="#ctx0" brushRef="#br1" timeOffset="285749.3439">12041 11293 672,'-3'-6'132,"1"6"22,-2-6-47,2 6-68,2 2-26,0-2-3,0 4-10,3-1-10,3 4 10,2 5 0,0 1 1,3 4 0,-3-2 7,-1 4-7,4 1 5,-2-3-6,1 5-99,-1 1-106,-5 28-422</inkml:trace>
  <inkml:trace contextRef="#ctx0" brushRef="#br1" timeOffset="285956.3558">12098 11815 763,'0'1'150,"0"3"-126,0 2-23,-2-2 7,2 4 19,0-4 15,0 2-12,2-2-15,1 0-5,0 4 1,4-2-11,2-1-3,0 1-114,27-4-144</inkml:trace>
  <inkml:trace contextRef="#ctx0" brushRef="#br1" timeOffset="287825.4627">13400 10746 639,'-1'3'172,"1"-3"-116,0 3-50,-2 0-6,2 7 0,0 4 21,2 11 21,-1 13 20,1 11-16,0 15 22,-2 6 2,-2-1-11,-1 3-14,-2-8-27,1 3-3,-1 3-2,-2-2-4,-1 0-3,5-6 0,0-11-6,5-8-11,-1-17-82,4-8-61,3-11-31,-1-11-59,12-48-5</inkml:trace>
  <inkml:trace contextRef="#ctx0" brushRef="#br1" timeOffset="288373.494">13393 10634 777,'0'-6'177,"1"2"-39,2-4-116,4 1-1,4-2 3,10 2 0,9 1-9,7 2-1,8 8-13,0 5-1,1 10-9,-4 5 9,-6 2 1,-10 5 8,-3 1-8,-11 5 0,-7-1-1,-10 5 6,-13 8 7,-17 8 14,-11 5-9,-14-2-7,-2-4-1,2-11-2,12-11-1,12-9-5,17-13 7,12-6 4,7-5-13,3-2-12,7-2-12,18 0 24,14-9 17,20 1-16,12-4 0,2 5 9,-12 6-10,-10 7-2,-9 1 1,-13 10 1,1 0 17,-6 3-16,-9 5 9,-3 4-1,-11 3 7,-4 0 29,-7 2 20,-6 0 1,-8 4-11,-9 3-8,-9 7-17,-10 4-18,-16 0-6,-4-4-6,-2-5-48,10-9-62,15-14-65,4-41-112</inkml:trace>
  <inkml:trace contextRef="#ctx0" brushRef="#br1" timeOffset="288593.5066">14360 11128 1155,'0'2'241,"0"-2"-190,-1 2-51,1 2-5,-2-2 4,2 8 2,3-2 0,3 7 11,1 7-3,2-3 1,-2-3-10,4-2-156,-1-7-165,12-34-532</inkml:trace>
  <inkml:trace contextRef="#ctx0" brushRef="#br1" timeOffset="289022.5311">14725 10277 1069,'-3'-4'221,"2"4"-77,-4-4-72,5 5-47,0 2-25,0 4-9,5 8-3,-1 11 12,6 14 6,-3 10 6,-3 12 6,0 10 6,-4 5-6,-4 11-6,-4 66 7,-11 22 13,14-123-14,-1-6-11,-2 45-5,2-15-1,6-19 7,3-13-7,1-12-1,5-11 2,2-8-1,3 0 1,6-8 5,11-10 26,8-10 23,9-5-2,2-9-20,-6-2-11,-10 3-13,-10 4 7,-9 6-8,-5 0-2,-4 4-1,-3 0-6,-3 0-5,-3 3-61,-1-3-90,-20-17-193</inkml:trace>
  <inkml:trace contextRef="#ctx0" brushRef="#br1" timeOffset="290356.6075">11204 12490 763,'0'-7'201,"0"-1"-23,4-1-152,9 3 5,4 4-17,13-4 5,-2 6 11,2 6-12,2 6-3,-11 7-9,3 7 12,-10 4-16,-6 6-1,-12 5 16,-14 11 1,-16 6-11,-16 11-7,-19 3-17,1-5-8,0-10 5,15-19 16,19-15 4,21-16 9,8-6 4,10-2-13,4-3-36,8-2 36,20-5 13,14-5 41,15-3-12,2-1-12,-4 0-12,-11 2-9,-3 7-8,-11 3 0,-6-2-1,-8 2-33,-7 3-43,-6-5-65,-10-2-20,-6-2-32,-28-50-261</inkml:trace>
  <inkml:trace contextRef="#ctx0" brushRef="#br1" timeOffset="290951.6415">10939 12458 581,'-26'13'108,"7"6"-30,-24 19-38,4 1 20,5 3 30,4-3 9,4-4-28,8-4-25,5 5-22,8 8-9,6 10 6,4 8-4,7 5 8,3 8 7,4 1-7,6-1 8,0-9-9,8-4-19,1-10-5,7-11 0,6-10 28,13-10-8,53-14-7,-71-15 4,44-17-7,-4-9-2,-13-8 11,-8-8-10,-10-5-1,-10 1-4,-7-9 10,-6-6 5,-6-4 10,-12-2-7,-6-6 10,-12 0-32,-7-9 18,-17-51-18,16 93 0,-11-42 5,-2 14-13,1 21 16,1 14-5,0 15 37,1 7-19,-6 8-9,3 8-3,-8 6-9,-4 4-1,-6 13 1,-2 2-1,-3 3 1,2 2-1,3 5 1,11-5-1,4 0 0,7-3 1,1-5-1,6 7-5,-2-6-33,6 8-48,1 3-46,2 7-20,5 4-71,6 9-29,13 49-412</inkml:trace>
  <inkml:trace contextRef="#ctx0" brushRef="#br1" timeOffset="292961.7565">13445 12616 808,'-4'-2'129,"4"0"-10,-3 1-83,1 2-31,2 1-5,0 9-15,0 6 15,0 15 18,0 10 37,0 13-1,2 5-12,1 0-18,4-7-12,3-2 3,7-10-7,2-10-1,5-5 4,1-9 1,5-7 15,1-8 3,4-9 25,2-15-34,2-10 21,0-14-22,-2-7-7,-7-6-2,-6-2-11,-14-1 10,-7 8-8,-10 2 14,-7 3 5,-2 3-1,-9 1-7,-5 11-2,-11 8-10,-5 10 7,-6 7-8,6 11-2,4 7-8,6 11-61,11 11-125,-21 100-125</inkml:trace>
  <inkml:trace contextRef="#ctx0" brushRef="#br1" timeOffset="293727.8003">11154 14046 719,'1'-4'113,"5"4"-76,12-6-25,2 6 5,13-1-7,-3-3 20,0 8-4,-2 6-8,-7 5-12,-3 8-5,-10 10 6,-8 5 8,-10 9 51,-16 4-13,-9 4-28,-8-1-13,-2-8-4,-1-5-7,9-18 7,12-8-1,11-8 10,8-7-1,6 0-16,5 0-10,5-4-22,11-2 32,12-2 6,6 1-6,5 3 6,-8 4 0,-8 2-6,-4 3-15,-9 4 14,-4-4 1,-4 3 0,-3-1 0,-6 9 1,-10 6 41,-3 11 32,-14 9-37,0 1-19,-7-6-10,4-4-8,0-14-28,5-8-65,-2-13-142,-38-55-381</inkml:trace>
  <inkml:trace contextRef="#ctx0" brushRef="#br1" timeOffset="294215.8282">10848 14106 836,'0'3'183,"0"2"-127,-6 12-56,4 13 0,-9 13 0,-2 14 7,0 11 20,-6 10 3,5 8-13,5 0-5,9-1-6,12-3-5,10-6 0,9-7 7,14-10-2,15-10 7,12-13 14,59-9 20,-92-31-10,43-14-11,-3-23-5,-2-28 45,32-71-17,-1-31-29,-27 4-4,-64 119 2,-6 6 6,-8 2 0,3-38 15,-15 7 2,-18 7-23,-12 7-9,-10 14 1,-11 9-9,-10 8-1,-5 6 0,-5 10 0,0 6 0,3 5 0,7 8 2,9 4-2,9 7 0,11 9-5,4 12-10,7 11-21,3 4-17,10 5-61,10 0-57,9-3-102,37 87-106</inkml:trace>
  <inkml:trace contextRef="#ctx0" brushRef="#br1" timeOffset="299766.1456">12328 14142 1115,'0'0'193,"-2"3"-107,0-2-71,2 2-15,0-2 0,0 1-2,1 1-13,2 7 14,4 2 1,3 8 6,2-3-6,5 7-3,-5 6-137,-3 5-121,-30 77-346</inkml:trace>
  <inkml:trace contextRef="#ctx0" brushRef="#br1" timeOffset="299942.1557">12238 14742 1111,'0'0'237,"0"-4"-151,2 4-67,-2 0-5,1 0 7,2 0-21,6 4-16,9 2 16,16 2 0,21 1-19,10-5-127,14-8-154,137-54-291</inkml:trace>
  <inkml:trace contextRef="#ctx0" brushRef="#br1" timeOffset="300351.1791">13528 14229 1050,'-4'0'190,"2"0"-37,-5 0-84,1 6-45,-5 5-23,1 12-1,0 11-1,2 7-5,5 12 0,6 5 6,6 2 0,6-6-1,3-1 1,3-10 0,6-7-11,4-15-1,4-11 12,5-12 2,9-14-2,-3-12-50,-3-13 2,-5-11 26,-8-7 11,-5-4 11,-13-1 2,-12 2 16,-13 7-5,-11 1 8,-3 11 30,-8 8-6,-6 15-13,-6 13-22,-6 11-8,-1 11-2,6 8-15,5 7-184,-41 70-131</inkml:trace>
  <inkml:trace contextRef="#ctx0" brushRef="#br1" timeOffset="301008.2167">11098 15952 954,'0'0'249,"-1"0"-120,-1 0-93,1 3-20,-1-2 20,-4 5-7,0 11-19,-6 9-8,1 11-1,1 12-1,0 8 0,6 2 0,8-1 0,8-7-1,3-5 0,8-5 0,8-6 0,6-9-13,2-9 14,5-13 14,0-10-5,2-11 6,-1-15-15,-1-5-107,-5-8-112,30-67-157</inkml:trace>
  <inkml:trace contextRef="#ctx0" brushRef="#br1" timeOffset="301255.2308">11334 16142 688,'-5'20'82,"4"-1"-58,-5 29 18,-1 4 6,1 9-9,0-2-12,-1-1-15,4-10-11,2 0 7,1-10-7,0-5-1,0-4-43,0-5-38,-3-2-96,-10-6-357</inkml:trace>
  <inkml:trace contextRef="#ctx0" brushRef="#br1" timeOffset="301731.258">10942 15576 796,'-17'4'108,"-1"3"-57,-15 13-28,5 8-11,0 9 7,8 8 25,0 6-17,5 11-5,6 9-1,4 18-3,11 66 8,12 17 5,12 4 8,-11-74-7,-3-55-14,1-6-6,0-4-11,23 36 5,12-12-6,9-16 1,58-10 5,22-62 18,0-57-24,-49-3-9,-54 37-82,-6-2 4,60-111 42,-33-5 27,-31 50 9,-12-5 9,-16 7 0,-20 11 1,4 61-1,-3-1 21,-6 6 40,-25-32-1,-7 24 3,-11 26-21,-3 28-13,-49 52-4,-25 56-10,-24 20-13,75-38 3,61-46-5,11-5-43,13-4-170,9 149-59</inkml:trace>
  <inkml:trace contextRef="#ctx0" brushRef="#br1" timeOffset="302511.3027">13913 16050 202,'-6'-2'625,"1"2"-509,-5-3-65,3 4-32,-3 3 14,3 0 41,0 2-32,0 8-18,-2 9-14,-6 16 1,3 12 14,0 14 4,6 4-10,3-5-10,10-5-1,4-7-1,5-8-6,8-5 5,1-11-6,4-9 11,1-6-5,1-11 7,-1-13 4,6-12-17,1-20-12,0-14-23,3-18 16,-9-5 19,-11 2 0,-6 1 1,-14 3 5,-9 5-4,-6 5 34,-10 8-2,-5 15-16,-3 12-4,-6 17-8,-4 12 0,-6 12-5,-4 14 5,7 7-6,10 0 0,17 4-38,9 8-226,27 71-331</inkml:trace>
  <inkml:trace contextRef="#ctx0" brushRef="#br1" timeOffset="306552.5338">15808 10634 1157,'-9'-12'157,"6"6"-107,-8-9-50,9 14-54,6 6-80,4 5 106,2 7 22,5 11 4,6 13 2,0 13 5,3 23 4,-2 11-1,-1 7 2,-6 6-1,-3-1-1,1 51-2,-17 26 6,-8 30-11,1-69 10,-2 1-11,6 0 2,1 0-1,9-1-1,3-12-1,4-19 1,-5-65 0,3 4 0,-2 2 2,14 108-1,-7 35 0,-8 40 0,-11-61 8,-8 11 21,4 42 18,2 9-22,10-64-13,4-3-5,-1 15 4,-5 13-2,-13 1 2,-9 2-3,-18 12-3,-4-14 3,1-51-8,23-95 11,4-10-3,4-10 15,-10 25-1,10-28-5,6-17 15,6-10-3,0-4-9,-3-8-21,-6-12-209,-33-116-263</inkml:trace>
  <inkml:trace contextRef="#ctx0" brushRef="#br1" timeOffset="307123.5665">17246 11894 1088,'-7'0'150,"5"0"-58,-12 0-83,14 3-9,0-3-18,7 3 15,6 4 3,13 2 66,16 0 16,19-4 4,55-3-34,13-15-19,2-9-6,-39 4-3,5-1-4,9-3-10,-13 6-8,-55 13 7,-3-1-9,-8 0 1,28-1-1,-16 3-22,-13 1-41,-5-2-59,-12 0-70,-3 3-108,-21 10-232</inkml:trace>
  <inkml:trace contextRef="#ctx0" brushRef="#br1" timeOffset="307490.5875">17467 12838 997,'3'4'89,"6"-4"-88,8 4-1,6-2 81,11-2 31,6-3 8,13-7-9,13-6-25,56-23-19,30-13-16,27 1-13,-64 16 1,-16-6-6,-17 19-11,-55 18-8,1 4-13,-10 0-1,20 4 0,-8 4 0,-9 2 0,-2 2-1,-5-2 1,-5-3 0,-1-2 0,-1 2-12,-3-3-53,-2-4-46,-4 0-18,1 0-21,-2 0-30,-24-22-296</inkml:trace>
  <inkml:trace contextRef="#ctx0" brushRef="#br1" timeOffset="311854.8371">19801 11554 633,'0'-4'122,"0"2"-5,0-2-51,0 6-66,-2 3-20,4 8 20,1 3 35,2 14 34,3 18 22,1 13-10,-5 14 30,-4 14-57,-6 7-19,-19 60-16,-21 31-5,-19 36-5,18-85-8,2-31-1,30-61-9,1-8-69,4-9-39,-7 19-36,9-22-43,13-22-47,29-85-221</inkml:trace>
  <inkml:trace contextRef="#ctx0" brushRef="#br1" timeOffset="312407.8687">19788 11764 691,'-2'-4'165,"2"4"-51,-1-2-66,2 2-45,-1 0-3,4 2-21,5 4 21,3 5 7,3 9 14,0 3 5,1 8-8,-4 5 4,-6 3 31,-3 10 23,-3 6-2,-5 14 11,1 3-34,-2 1-30,3-1-10,6-11-10,6-6 1,6-17-1,0-11 6,1-13-7,-1-10 0,5-15 0,2-19 53,12-22-29,5-19-8,-3-16-16,-3-10-9,1-58-30,-16-2 6,-16 109 9,-1 8 22,1-36 2,-4 20 8,1 17 2,-2 19 13,0 10 23,3 9-11,-2 1-35,2 4-5,0 7-22,0 15 26,-1 16 0,1 16-1,0 11 2,-4 11 1,2 0 8,-1 7 2,-3 1 4,3 1-15,-2 2 6,5-8-5,3-1 1,6-7-2,6-14-84,5-10-138,54 4-240</inkml:trace>
  <inkml:trace contextRef="#ctx0" brushRef="#br1" timeOffset="312708.8859">20569 12464 628,'-3'10'195,"3"5"-129,-2 8-19,1-1-1,1-5 8,0-12 17,3-6 35,-3-3-13,7-5-45,0-7 14,3-4-16,0-5-19,-1-4-26,-3 9 6,-4 8 7,-4 7-1,-2 5 17,2 4-22,-7 2 10,-5 5-11,-8 11-7,2-5-13,3 2-108,10-9-154,15-17-402</inkml:trace>
  <inkml:trace contextRef="#ctx0" brushRef="#br1" timeOffset="315345.0367">7995 8494 539,'0'2'132,"0"-2"-93,0 0-23,-2 0 23,2 0 59,0 0 5,-2 0-20,2 0-37,0 0-11,0 0-7,2 0-16,-2 0-11,0 0-1,0 0-1,0 0-7,0 0 1,0 0-2,0 0-5,0 0 7,8 9 7,-5-2-1,0 3 2,1-6-2,-1 2 1,0-3-1,2 3 0,0-3-6,2-3 5,3-9-20,0 3-20,2-8-26,-1-7 31,-1 0 25,-5 3 4,-5-3 8,-3 2 1,-6 0 1,0 3 7,-2 3 1,-1 5-1,-1 6 11,0 4-5,2 6-15,1 10-8,2 3-4,1 9 11,6 5 0,1 5 1,5-4 0,3-6 0,1-9 9,1-7 0,-2-8-7,-2-6 7,-2-6 10,1-8 61,2-7-52,0-11-16,-4-2-1,-1 2-2,-6 4 6,-1 7-3,1 7 3,-2 8 15,4 4-8,-2 2-22,1 7-21,3 4 7,0 10 14,0 9-2,7 4-79,3 0-54,8-4 14,54 17-95</inkml:trace>
  <inkml:trace contextRef="#ctx0" brushRef="#br1" timeOffset="315731.0588">8566 8534 567,'-7'10'159,"2"-1"-117,-9 8-27,4 3-6,4-1 10,4-10-19,2-3 0,2-2 0,3 0 0,3-4 8,0-2 1,3-4 4,-2-6 25,1-4 2,-5-1-14,-1-2-2,-4 6-8,-4 1 49,-1 7 35,-1 4-59,2 1-41,1 1 0,1 4-15,1 11 1,2 3-61,8 9-67,54 45-40</inkml:trace>
  <inkml:trace contextRef="#ctx0" brushRef="#br1" timeOffset="315972.0726">9139 8561 654,'-1'-1'246,"1"1"-54,-4-3-135,7 3-45,-3 0-12,1 0-7,2 3-7,3 0 13,3 1-18,4 6-109,5-4-98,33-10-375</inkml:trace>
  <inkml:trace contextRef="#ctx0" brushRef="#br1" timeOffset="316146.0825">9582 8544 577,'2'0'179,"-2"0"-119,0 0-38,0-3-5,0 3-10,3 0-7,4-3-13,2 0-67,35-14-182</inkml:trace>
  <inkml:trace contextRef="#ctx0" brushRef="#br1" timeOffset="316310.0919">9939 8416 286,'0'0'168,"0"0"-108,1 2-40,-1-2-14,3 4-5,5-1 10,2 1-2,8-1 3,7-1-12,10-4-68,72-24-134</inkml:trace>
  <inkml:trace contextRef="#ctx0" brushRef="#br1" timeOffset="316477.1015">10578 8341 46,'5'0'278,"-1"0"-205,2 3-52,-2 0-12,2 5-3,-3-4 6,0 4 14,6-2-13,0 6-4,5-1-9,37 8-364</inkml:trace>
  <inkml:trace contextRef="#ctx0" brushRef="#br1" timeOffset="316643.111">11334 8267 863,'1'0'186,"-1"2"-186,2-1-114,1 6 69,0 0-24,4 5-75,16 7-156</inkml:trace>
  <inkml:trace contextRef="#ctx0" brushRef="#br1" timeOffset="316830.1217">11578 8340 310,'0'0'312,"-3"0"-199,3-2-17,-1 2 67,-1-3-13,-1 0-78,2-1-46,-2-2-26,3 2-38,0 1-184,-9-10-425</inkml:trace>
  <inkml:trace contextRef="#ctx0" brushRef="#br1" timeOffset="318701.2287">20979 5663 826,'0'0'214,"-3"0"-127,3 0-87,0 4-23,0 2 5,0 1 18,3 5 30,-3 4 13,2 4-10,2 2 2,0 2 5,1 4-5,0 4-7,-4 4-4,2 6-1,-3-1-2,0 7-5,0 2-2,-7 5-5,0 4 3,-1 1-3,0-1 0,-1-7-2,1-8-1,1-14-5,3-11 1,1-14 7,3-3 9,0-4 31,0-6 77,0-8-78,0-10-30,0-21-9,0-6-9,4-9-11,8-4-34,0-4 8,5 3 4,7 5-5,-1 6 23,4 12 15,-1 6 9,-7 4-8,0 4 1,-4 4 4,-4 3-6,-1 5 0,8-7-3,5 2-38,15-3 41,10-3 1,13 7-1,-4 2 0,-5 6 0,-10 10 0,-8 7 0,-10 5-6,-7 6-4,-6 6-4,-1 5 4,-6 2 10,-2 8 6,-2 4 12,-2 5 10,-1 5-11,-2 6-5,4 1-3,-1 5-9,-1 2 6,3-3 1,0-1-5,-1-6 4,-3-5-5,3-4 0,0-10-1,-1-3 0,5-4-117,3-3-176,29 8-361</inkml:trace>
  <inkml:trace contextRef="#ctx0" brushRef="#br1" timeOffset="318862.2379">22182 6325 1330,'0'0'0,"0"0"-44,-6 6-253,-2 0 128,-38 16-465</inkml:trace>
  <inkml:trace contextRef="#ctx0" brushRef="#br1" timeOffset="320193.314">20730 6771 621,'0'0'143,"-1"0"-80,1 0-55,-2 2-8,4-1-6,1 5 6,1 1 41,9 8 7,2 7 13,2 4 11,4 4-27,4 2 5,-1 0-22,3-2 1,1-2 23,0-5-13,4-7-6,-2-2 0,2-10 6,4-6-12,4-5-6,4-12-3,4-7-4,7-5 7,3-4-15,2-5 13,-4 4-10,-9 8-9,-11 5-10,-10 16 4,-6 8-19,-6 9 14,4 9 11,5 7 1,-1 0 0,5 2-1,5-2 8,3-4-7,2-8 20,2-6 9,0-12 10,-3 0-17,-6-8-13,-2-6 53,-6 0-18,5-5-22,0-3-22,6-3-1,3 2-25,4 3-188,1 4-155,66-17-157</inkml:trace>
  <inkml:trace contextRef="#ctx0" brushRef="#br1" timeOffset="320684.3421">22917 6601 1164,'-1'0'172,"1"4"-172,1-1-63,1 5 26,1 6 28,0 2 8,1 5 1,-3-2 8,-1 1-8,-1-1-10,-3-1-124,-1-8-37,-16-8-183</inkml:trace>
  <inkml:trace contextRef="#ctx0" brushRef="#br1" timeOffset="321322.3786">23632 5296 455,'3'0'132,"-3"0"-74,0 0 1,0 0 23,0 0-11,3 0-26,1 2-21,5-2 66,5 4 13,7-1-10,7-3-34,5 0-20,3-3-18,8 3-12,-2-2-8,4 2 8,1 0 0,-11 0-9,-4 5-9,-8-4-24,-9 5-97,-11-2-100,-7 2-100,-47 22 44</inkml:trace>
  <inkml:trace contextRef="#ctx0" brushRef="#br1" timeOffset="321905.4119">23857 5439 237,'0'2'187,"-2"0"-110,1 1-43,-2 2 7,2 7 47,-2-1 2,1 3-9,1 8-12,-1 4 9,1 5-4,1 2-2,0 4-32,1 3 4,4 8 8,2 1-14,-1 7-5,-1 6-9,-1 3 4,-4 0 28,-3 2-23,0-12-18,-3-4 6,-4-10-6,-2-4 6,-6-8-6,1-3 4,-3-10-4,1-3-13,1-7 10,0-2 0,2-4-11,-1-4 6,5 0 4,-2-4-10,4-2 0,2 3 7,2 2-2,4-2-5,1 7-1,2 0-11,1 0 1,0-3-4,-1 3-16,6 0 3,10-5 27,3-1 14,10-3 8,2-2 1,-2-3-7,3 1 10,-3 2 7,-2 0-9,2 3-6,0-4-11,0 5 5,3 0-11,-2-2 10,-1 5-10,-7 0 0,0 2 0,-6 0 5,-1 1-5,-7-2-1,-3 3 1,-3 0-1,-3 0 0,4 3-13,2-3-35,2 3-81,4-1-158,30-29-462</inkml:trace>
  <inkml:trace contextRef="#ctx0" brushRef="#br1" timeOffset="322328.4361">24463 6020 1025,'-4'2'203,"1"1"-203,-4 7-9,1 5-11,2 10 4,-2 6 1,6 9 7,6 9 7,3 0 2,2-4 8,5-9-8,-2-10 13,-1-10 29,2-9 1,1-8 28,4-12 9,4-11-21,6-13-35,-3-7-7,-4-3-3,-10 4-4,-7 3 4,-7 6 4,-5 3 10,-3 8 14,-6-2 1,-3 7-11,0 3-24,-3 3 3,6 5 1,2 4-13,-2 6-10,3 4-1,-1 2 5,-4 5-36,1 8-72,-1 5-33,1 3-61,7 3-139,9 60 41</inkml:trace>
  <inkml:trace contextRef="#ctx0" brushRef="#br1" timeOffset="322493.4456">24960 6580 943,'-3'-3'171,"-2"1"-171,-4-10-93,-43-10-204</inkml:trace>
  <inkml:trace contextRef="#ctx0" brushRef="#br1" timeOffset="325784.6338">20660 12466 605,'-2'0'0,"2"-2"-118</inkml:trace>
  <inkml:trace contextRef="#ctx0" brushRef="#br1" timeOffset="327839.7514">21237 11925 334,'-3'0'255,"3"0"-171,-1-3-58,0 1-16,1 1-8,0-3-2,1 4-47,6-4-269</inkml:trace>
  <inkml:trace contextRef="#ctx0" brushRef="#br1" timeOffset="328881.811">20470 12373 548,'-1'0'166,"1"0"-74,-2 0-44,-1 2 24,2-2 40,0 0 2,1 0-10,-2 0-26,0 0-24,0 2-5,-2-2-8,-4 3-20,-3 2 4,2-1-4,0 0-6,3 0 3,2-1-4,-1 0-4,5-2-9,-4 6 0,-2 10-1,0 10 1,-3 7 0,2 7 0,1-1 1,3-1 4,3-10-6,5-9 0,2-3 0,7-5 0,10 5 1,6-11 0,7-3 0,7-10-1,0-8-9,-3-2 8,-7-9-16,-7-8 2,-9 1 14,-8-10-11,-4 2 12,-9 2 9,-4 0-9,-8 7 11,-5 3-10,-2 3 8,-6 10 0,2 4-7,-3 7 4,-3 6 3,4 9-8,-2 6-1,2 2-1,7 3 0,5 1 0,9-2-1,4 5-13,9 2-141,11 7-144,56 29-70</inkml:trace>
  <inkml:trace contextRef="#ctx0" brushRef="#br1" timeOffset="329431.8424">21188 12112 688,'-3'2'145,"2"-2"-92,1 2-38,0 1 0,0 0 10,4 0 22,-4 4-8,6-3 0,-4-2-6,-1 2-2,-1-4 8,0-4 35,0 4 44,-1-2 25,-1-2-37,-1-4-65,0-2-29,-4 1-6,0 1-5,3 4-1,1 1-10,3 3-84,3 3-137,2 3-224,25 1-2</inkml:trace>
  <inkml:trace contextRef="#ctx0" brushRef="#br1" timeOffset="330076.8793">21104 12052 859,'0'4'152,"-2"-1"-128,0 11-18,-1 0-5,2 2 20,1 0 7,3-3-7,2 1-3,1-2-1,1-5 1,0-3 10,-1-4 23,0-2-16,3-4 16,0-7-15,-2 0-17,2-8-11,-5 4 5,-3 3 4,-2 6 5,-1 4 2,0 3 0,2 2-9,0-1-13,-3 0-2,3 2-1,3 0-22,-3 6-53,2 2-101,7 2-135,43-12-380</inkml:trace>
  <inkml:trace contextRef="#ctx0" brushRef="#br1" timeOffset="330764.9187">21839 11736 660,'-2'-1'602,"2"1"-482,-3-3-89,3 3-13,0 3 21,0-2 17,0 1-46,2 4-9,2 8-1,6 3 1,-1 12 0,2 3 8,1 7-3,-3-3-4,-5 1 7,-2-2 0,-4 1 1,-4-1 13,-1-2-8,-3 0-2,-1-7 2,7-7-14,-1-11 5,3-4-4,2-1 14,0-6 10,2-1 4,3-5-11,-1-20-19,10-13-21,5-13 11,1-3-1,3 3-1,-1 5 6,2 3-12,0 9 18,0 3-12,5 5-3,-3 2 12,0 6 2,-8 10 2,-2 4 5,-9 2-6,-2 5 0,-1 1-6,1 1 6,-1 4 0,7-1 2,-1 3-1,2 1 5,2 8-6,2 1 0,-4 9 0,1 1 1,-2 8 5,-4 3-5,-1 5 17,-4 2 1,-2 0-8,-1 6 2,-3-2-2,1-4-10,2-1 7,1-3-7,0-8 11,0 0-12,1-11-66,2-1-77,1-6-173,22-34-346</inkml:trace>
  <inkml:trace contextRef="#ctx0" brushRef="#br1" timeOffset="330924.9278">22670 12070 1323,'-3'0'55,"1"-3"-55,-2 3-225,2 0-37,7-17-445</inkml:trace>
  <inkml:trace contextRef="#ctx0" brushRef="#br1" timeOffset="332102.9952">22846 11454 684,'-2'0'225,"2"0"-129,-1 0-73,1 0 7,0 1 45,0 2-24,0 4-41,0 5 13,1 12 35,1 7-10,1 3-4,0 4-17,1 3 19,1 5-4,-5 1-13,0 5 28,-9 6-8,3 1 10,0 1-25,-6 5-16,4 0-7,0-8-4,4-5 2,3-10-3,4-13-6,0-3 1,0-13 4,1-4-5,-2-8 0,2-1 9,2-1 15,6-10 61,6-3-7,9-9-51,4-6-22,1-1-5,-1 2-1,-1 5-61,-3 2-169,-6 10-123,14 11-139</inkml:trace>
  <inkml:trace contextRef="#ctx0" brushRef="#br1" timeOffset="332937.0429">23333 11666 588,'0'0'141,"0"3"-80,-1-3 19,1 1 55,0-1-15,-2 0-41,2 1-29,0-1-31,0 0-14,2 0-5,-2 2-1,0 0 1,1 3 8,3 2-2,-2-1 4,3 4-3,0-4-7,-2 3-29,1-6-22,-1 1-10,0-3-38,-2-1 55,-1 0 44,0-1 5,0-5-5,0-3-49,2-1-35,2-3-51,4-4-118</inkml:trace>
  <inkml:trace contextRef="#ctx0" brushRef="#br1" timeOffset="333720.0877">23430 11766 675,'0'0'185,"0"0"-125,-1 1-51,1-1 3,0 3 10,0-2-13,2 5-7,3 6-2,3-4 12,2 2 0,-3-1-2,-1-3 11,1-6 2,-3 0 34,-1-2-14,-3 2-1,0-1-9,0 1 17,-3-3 8,0-2-56,-1-2 17,-2 0-13,-2 4-1,-2 3-5,4 3-14,-2 6 1,2 1 2,-1 4 11,0 4-2,-1-6 2,4 3-1,2-5 1,0-2 0,2 2 0,2-2-12,10-3-236,48-27-307</inkml:trace>
  <inkml:trace contextRef="#ctx0" brushRef="#br1" timeOffset="334588.1374">23890 11401 994,'0'-2'148,"0"2"-88,-3-3-40,3 3 83,0 0 65,0 0-43,1-2-59,1 2-51,1 0-15,6-1 0,9-2 7,10-4 28,10-5-13,8-5-11,0-1-5,-5 2 1,-7 5-7,-4-1-4,-8 5-40,-6 4-86,-6-1-47,-5 4-74,-5 4 22,-7 3 67,-8 9 85,-6 4 46,-5 4 20,2 1 11,0-3 32,10-4 14,4-5 23,4 0-6,1-7-6,4 7-4,1 0 8,1 9 14,2 7 0,2 9 11,-1 8-14,2 7-32,-1 1 5,-3 2-4,-2 5-2,0-3-12,0-3-3,0-7-8,0 0-4,-1-10-11,1 1 8,-3-3-3,-2 1 0,-3-4 3,-6 0-9,-1-7-3,-3-9-45,-7-5-5,-3-6 17,2-6 11,-2-3 14,8-2 11,4 1 0,7 3 15,6-2 30,3 3 6,1-2 13,6-2-7,5-3-22,14-9 37,13-3-11,13-11-5,8 2-11,-2 1-18,-6 4-8,-7 9-2,-9 2-16,-6 7 1,-3 0-2,-4 3-9,-6 2-27,-1 2-89,-1 0-58,6 1-282,45-35-218</inkml:trace>
  <inkml:trace contextRef="#ctx0" brushRef="#br1" timeOffset="334918.1562">24664 12073 997,'2'0'525,"-2"2"-525,0-1-12,3 3-1,2 3 13,6 9 4,6 5 50,3 6-13,4 3-22,-3-2-7,-3-5 0,-4-13-12,-1-2 1,-7-7-1,0-4 18,0-9 30,-1-10-28,0-9-20,-6-2 1,-3-1-1,-4 5 1,0 3 11,-1 10 32,-2 3 7,3 3-11,-1 0-38,-1 4-2,2 4-6,-1 2-99,0 6-114,-5 8-158,-28 33-487</inkml:trace>
  <inkml:trace contextRef="#ctx0" brushRef="#br1" timeOffset="337586.3088">19581 15475 1083,'-1'0'267,"-1"0"-157,1 0-76,1 1-22,1-1-1,1 0 20,8 0-25,24-4 54,56-13 78,83-31-45,48-25-66,-106 24-4,-11 9-16,-20 8 1,-53 19 7,-9 3-15,-5 6-42,17-2-112,-13 6-136,-15 6-179,-36 30-19</inkml:trace>
  <inkml:trace contextRef="#ctx0" brushRef="#br1" timeOffset="337822.3223">19650 15900 1120,'0'-3'225,"4"6"-146,14-3-77,21 1-2,25-1 55,64-4 2,31 0-7,-18 4-7,-56 8-13,-44 0-3,-4-4-4,-3 2-10,30 1-13,-11-3-1,-12-4-76,-12-6-98,-10-9-134,5-87-195</inkml:trace>
  <inkml:trace contextRef="#ctx0" brushRef="#br1" timeOffset="338195.3437">20133 14765 1466,'-4'-4'170,"0"4"-136,-3-3-34,7 4-31,5 1-10,8 8 16,14 2 25,16 6 1,18 3 23,53 18-18,-71-24 5,36 22-10,-3 5-1,-8 7 7,-5 9-6,-13 6 7,-12 7 1,-12 6 3,-10 3 0,-17 8 15,-20 61 16,-26 12 2,24-113-13,-2-2-1,-23 46-13,2-2 2,-2-4-20,5-3 9,7-8-9,4-11-29,14-16-80,14-25-100,8-23-400,59-104 161</inkml:trace>
  <inkml:trace contextRef="#ctx0" brushRef="#br1" timeOffset="338499.3611">21788 14825 1531,'0'6'0,"4"1"-21,1 14-21,5 11 41,1 15 1,-1 19 55,2 66 56,-4 43-31,-3 24-35,-1-63-24,-2 7-11,6-16-1,0-15 2,-5-66-10,2-4 0,3-3-1,5 38-55,1-9-65,2-16-62,-5-17-173,5-70-284</inkml:trace>
  <inkml:trace contextRef="#ctx0" brushRef="#br1" timeOffset="338966.3878">21859 14876 1508,'8'-8'144,"13"-1"-144,12-12-18,18 7 17,2 0 1,-2 7 0,-6 9 0,-9 15-2,-8 13 2,-7 11 1,-9 6 13,-8 10 2,-14 5 1,-10 3-10,-17 4-7,-6 2-14,-6-4-7,-1-7-13,7-11 16,7-13 7,12-13 11,14-12 1,7-5-1,3-6-29,10 3-101,11-2 130,15 7 3,15-1 12,10 0-14,12 6 7,-9 8-7,-3 6 1,-16 6-2,-11 10 16,-10 4 31,-12 1-29,-12 4 55,-9 3-1,-13 5 3,-13 2-15,-8 4-15,-6-9-21,0-3-12,1-13-12,6-12-30,7-10-151,-49-34-191</inkml:trace>
  <inkml:trace contextRef="#ctx0" brushRef="#br1" timeOffset="339366.4107">23120 15219 1515,'-3'-4'239,"1"4"-172,1-5-67,7 5-42,6-3 42,16-3 17,17-2 23,18-1 11,55-16-12,11-4-39,-92 23 2,-5 2-4,30-9-101,-9 6-106,-13 0-100,4 14-188</inkml:trace>
  <inkml:trace contextRef="#ctx0" brushRef="#br1" timeOffset="339619.4251">23101 15968 1330,'3'3'81,"7"0"-81,8-2 0,15-2 33,16-8 69,13 3 25,53-11-38,9 20-28,-86 0-32,-3 1-13,27 4 8,-10-4-16,-11 0 2,-7 2-10,-8-5-32,-2 1-105,-3-4-175,24-18-363</inkml:trace>
  <inkml:trace contextRef="#ctx0" brushRef="#br1" timeOffset="340752.4899">22876 11279 607,'0'-2'135,"-1"2"-43,1-4-47,0 1 51,0 0 24,0 1-3,1 2-14,-1-1-47,0 2-37,-1-1-7,1 0-11,-1 2-1,-1 1-13,0 2-19,1 3 32,0 5 5,-2 10 13,-1 3-5,-1 4 2,4 4-6,-2-1 5,1 2-1,2 3-4,-1-5 2,-2 0-4,3 0 2,-3-3 3,0-1-4,-2-2 1,2-5-8,2-8 7,-2-6-7,3-3 0,0-5 10,0 0-5,0 0-6,0-4-12,3 4-74,-2-1-154,13-11-311</inkml:trace>
  <inkml:trace contextRef="#ctx0" brushRef="#br1" timeOffset="341129.5115">22543 11022 1087,'-2'-7'108,"2"6"-53,-1-7-55,2 12-31,4 8 14,7 11 17,10 15 18,13 17 32,8 18-5,3 13-8,30 72-10,-1 31-4,5 18-8,-17-65-2,6 19 1,2 7-5,-1 7-2,-6-2-7,-3-46-7,-11-10-110,-3-12-156,-18-31-221</inkml:trace>
  <inkml:trace contextRef="#ctx0" brushRef="#br1" timeOffset="341880.5545">14620 9987 612,'-1'-3'609,"1"6"-582,2 7-27,5 13-15,3 14 14,7 18 1,2 17 0,12 17 1,20 64 5,15 36-6,19 60 2,-18-52-1,-3-46 20,-11 1-9,-1-6-2,5-2-2,-2-13-8,4-4-79,4-7-104,-8-6-150</inkml:trace>
  <inkml:trace contextRef="#ctx0" brushRef="#br1" timeOffset="342960.6162">24714 14773 1204,'0'0'175,"-2"2"-140,2 2-35,6 2-15,1 12 15,4 3 24,5 14 10,-2 10 2,4 13 2,-5 12 2,-4 15 2,-6 57-13,-30 27 1,-31 35-6,6-61-9,-2-21-15,27-73-45,9-8-6,5-5-63,-20 28-79,17-19-67,2-39-119</inkml:trace>
  <inkml:trace contextRef="#ctx0" brushRef="#br1" timeOffset="343674.6571">24767 14977 688,'0'3'135,"0"-3"-87,1 1-39,-1-1-8,0 3 26,-1-3 52,1 0-29,0 3-36,-1-3-14,2 4 0,2 0 1,0 4 19,3-1 1,-1 2 12,1 2 13,1 3-1,-1 3-1,3 6-13,-3 3-5,-3 10 7,-1 11 3,-6 12 3,0 8-11,-1 4-2,-2 4-13,6-8-4,1-8-8,4-8 5,2-8 0,0-9-4,2-12-2,1-1 0,2-13 0,6-4 0,5-10 5,6-10 19,4-19-14,2-16-10,-1-12-7,-1-11-8,-7-7-12,-6-3 19,-7-3-2,-4-4 10,-8 2-8,0 2 8,-2 12 1,2 13 19,2 18-14,2 16 1,2 14 1,-2 12-8,-1 8-41,4 12 26,10 8 15,-5 10 12,2 7 6,-4 9 12,-4 4 8,-5 6 4,-2-1-14,-5 1-4,0 5-9,0-7-9,3-1 3,5-4-8,1-6-1,2-10-21,0-4-76,4-9-127,13 6-303</inkml:trace>
  <inkml:trace contextRef="#ctx0" brushRef="#br1" timeOffset="343989.6751">25530 15701 815,'1'6'326,"2"1"-262,3 9-35,4-5 7,1 3 4,4-10-7,4-8 17,10-13 17,2-11-37,1-10-13,-2-8 11,-7 0-26,-14 4 38,-11 7 38,-10 7-36,-7 5 9,-6 13-9,-5 8-6,-7 12-22,-2 9-14,1 3 1,9 6-1,9-7-10,14 0-25,6-5-143,12 4-28,59 7-256</inkml:trace>
  <inkml:trace contextRef="#ctx0" brushRef="#br1" timeOffset="344543.7068">26262 14966 291,'0'-4'1183,"0"4"-1108,-3 0-75,6 12-48,5 5 42,0 8 5,6 11 1,1 9 13,3 6 20,0 5-3,-2 4-11,-5 2 19,-6-4-8,-7 0 0,-6-5 3,-1-10-5,-1-7-1,3-13-10,2-13-2,5-4 3,0-12 25,3-14-43,3-17-222,9-28 18,22-68-18,-15 81 18,10-44 114,0 16 69,-2 15 21,-10 19 50,-2 9 16,-7 11 24,-2 8 31,0 6-20,-1 8-38,1 5-42,4 11-6,1 7 7,8 17-1,-1 10-4,3 13-11,-9 7 40,-3 1-28,-3 2 0,-8-2-17,-4-2 14,-1-8-6,-4 1-9,-1-9-18,3 4-164,3-8-290,14-11-122</inkml:trace>
  <inkml:trace contextRef="#ctx0" brushRef="#br1" timeOffset="345309.7506">27248 14630 1011,'0'0'320,"2"0"-286,-1 1-34,1 2 0,2-3 8,7 4-2,5-8 22,14-1 14,12-5-12,10-4-12,3-2-3,-7 2-6,-5 3-9,-12 3 0,-11 4 0,-8 4-24,-6 0-44,-6 0-35,0 0-35,-3 3-24,-2-2-48,-3 3 106,-3 4 55,0 1 43,-2 3 6,1-1 40,2 2 38,-1 0 3,5 6 14,-1 1 31,-1 12-39,0 7 19,5 8-16,1 5-37,4 6-20,4 1-6,5 3 1,-2 1-1,0 1-7,-1 5 1,1-10-9,-5 3 12,-2-2-2,-4-5-2,-5-6-4,-7-9 2,-4-6 3,-10-4 2,-9-4-7,-8-7-11,2-4-5,2-8-6,9-7 6,9 0 0,7-1 0,7-2 1,6 3 4,1 0-5,5 0-20,0-3-20,2 2 40,11-9 24,6 4-9,17-6-3,9-1 7,9 3 5,1-2-10,-4-2-1,-3 5-2,-14 2-11,-7-3 1,-6 7 5,-11 1-6,-1 0-18,2 0-58,-6 2-94,-2 0-94,3-6-263</inkml:trace>
  <inkml:trace contextRef="#ctx0" brushRef="#br1" timeOffset="345753.776">27996 15384 805,'0'2'0,"1"2"-24,-1 10 4,0 2 20,0 12 71,0 9 14,-1 9-8,2 0 20,1 3-32,2-9-8,1-7-24,4-9-12,-2-9-8,1-5-2,2-6 19,-1-4 34,8-14-29,2-10-7,3-15-28,-1-7-15,0-9-7,-9 2 20,-6 13 2,-8 13 12,-3 11 13,-3 10 25,-5 5-40,-2 6 8,-6 5-16,-3 3-2,5 4-62,6 2-137,9 17-27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25T03:58:08.4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04 2282,'67'0,"-34"0,66 0,-66 0,0 33,0 0,33 0,-66 0,33-33</inkml:trace>
  <inkml:trace contextRef="#ctx0" brushRef="#br0" timeOffset="704.0403">21001 2150,'-33'-33,"0"33,0 33,0 0,0 0,33-33,-33 66,0-66,33 33,-33-33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3:49:55.9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39 2664 793,'-5'-7'192,"2"4"-6,-2-4-51,2 3-38,0 2 28,2 1-25,-2 1-8,3 1-40,0 1-28,3 0-24,-3 0-11,1 0-1,2-1-2,2 6 14,1 3-1,3 2 1,0-1-12,2 1-80,-7 7-74,-1 11-155,-36 76-313</inkml:trace>
  <inkml:trace contextRef="#ctx0" brushRef="#br0" timeOffset="214.0123">3287 3371 1146,'0'8'159,"2"1"-144,0 15-13,2 14 29,-2 17 34,4 16 1,-6 16-29,-2 5-16,2 4-9,0-7-1,2-17-6,5-19-5,-3-28-61,2-17-71,1-27-83,19-138-446</inkml:trace>
  <inkml:trace contextRef="#ctx0" brushRef="#br0" timeOffset="553.0317">3585 2747 1270,'4'-13'137,"10"-5"-128,17-19-14,22-11 5,16-7-10,10 0 8,-4 4-5,-5 15 6,-13 17-25,-14 16 26,-4 16 9,-8 13-3,-7 13 5,-3 18 16,-4 16 4,-5 76 7,-20 67-10,-16 59-5,22-100-5,0-8-11,12-14-1,2-4-5,3-19 0,-6-30 0,-5-65 5,-3-12-5,2-5-1,-1 13 0,-2-13 0,-5-18-28,-14-18-176,-84-98-793</inkml:trace>
  <inkml:trace contextRef="#ctx0" brushRef="#br0" timeOffset="952.0545">3637 3218 1113,'0'0'238,"3"6"-218,0 11-20,-1 8-11,1 5 11,1-1 1,-3-5 0,1-13 0,0-4 5,-1-10 4,2-4-10,1-5-16,4-18-10,8-22-79,2-19-34,9-9-32,1-2 116,5 18 55,2 19 10,-4 20 1,-7 21-10,-3 14 10,-2 12 7,-2 7 42,-3 6 36,-2 7-14,-4 2 10,-4 0-29,-4-9-5,-6-3 7,-5 1 8,-10-4 8,-11 4-30,-12 2-25,-11-3-17,-1-4-9,4-13-23,16-10-28,14-18-105,25-112-421</inkml:trace>
  <inkml:trace contextRef="#ctx0" brushRef="#br0" timeOffset="1201.0687">4634 2161 682,'5'4'639,"4"10"-621,11 19-1,-1 21-7,6 21-2,4 69 17,-21 20 2,-12-8-7,2-118-7,-3-7-5,5-9-3,-3 18-5,1-19-32,1-17-13,-5-15 6,-1-12-186,-1-24-69,3-21 27,21-164-36</inkml:trace>
  <inkml:trace contextRef="#ctx0" brushRef="#br0" timeOffset="1710.0978">4850 2263 340,'15'-24'206,"-2"9"-38,13-21-38,-4 18 11,-3 13-79,-4 9-40,0 9 16,-1 14 58,1 11 13,-1 13-8,0 10-23,-1 9-38,-6 3-13,-1 5-15,-6-1 3,-2 1-15,-8-11-22,-5-8-32,-4-11-44,-11-14-38,1-11-47,-3-15 39,4-21 57,6-21 3,5-20-18,9-17 63,5-10 39,10 3 12,3 5 112,3 18-4,1 18 50,-5 12-64,-1 13-67,3 8-30,-2 4-18,5 3 20,2 4-10,-5 1 23,-1 1-24,-6 6-8,-8 6-41,-13 14-83,-15 18-89,-17 16-112,-5 5 113,6-10 188,18-20 32,17-20 87,19-21 20,9-6-10,9-9 74,6 0-24,2-7-4,2 1-43,4-4-59,-4 6-28,0-1-11,-9 11-2,-8 4-37,-11 4-73,-13 11 10,-18 19 70,-22 17-134,-175 152-343</inkml:trace>
  <inkml:trace contextRef="#ctx0" brushRef="#br0" timeOffset="2205.1262">4518 3198 488,'-1'-2'230,"2"1"-35,1-4-50,9-3-121,8-8 42,15-5-25,13-5 13,12-7-23,13 0-22,1-1 8,2-4-4,-1 4-1,-1-1 24,3 2-27,-6-3-7,-10 11-2,-13 2 0,-15 7-65,-14 6-13,-13 1 29,-10 3-56,-10 2 1,-12 5-11,-6 12-43,-4 7 100,2 8 58,5 3 18,11 2 39,2 6-3,5 9 22,2 8 17,2 6-7,3 6-7,4 1-35,1-11-13,1-7 13,1-9-26,1-9-9,2-6-8,-2-9 10,-2-8-11,2-10 0,-2-6 30,1-5-30,4-8-32,3 0 32,8-7 21,6-1-5,11 0 13,5-1 23,3 5-5,-2 2-35,2 6-5,-5 2 20,-2 3-6,-7-2-9,-7 2-11,-12 6 7,-8 3-1,-5-2-7,-17 3-300,-103 4-353</inkml:trace>
  <inkml:trace contextRef="#ctx0" brushRef="#br0" timeOffset="2439.1395">4878 2964 1258,'0'2'218,"4"2"-203,1 11-15,1 8 0,0 19 0,-4 12 16,-6 20 7,-9 5-8,-17 14 0,-13 0-6,-8-1-9,1-15-15,12-23-27,16-22-67,17-28-100,16-21-128,53-109-255</inkml:trace>
  <inkml:trace contextRef="#ctx0" brushRef="#br0" timeOffset="2617.1497">4968 3290 247,'18'-2'327,"4"6"-126,20 2-6,7 18 17,8 11-8,11 10-71,5 6-55,2 10-25,-1 1-14,-1 2-12,-5-2-15,-1-7-11,-2-12 9,-2-15-10,-10-19-66,-4-15-37,-12-21-83,-9-20-159,-10-153-555</inkml:trace>
  <inkml:trace contextRef="#ctx0" brushRef="#br0" timeOffset="2814.161">5700 2398 1554,'2'-2'262,"1"1"-262,13-2-34,8-3 10,15-4 19,7-3 4,8-9-88,1-4-54,1-1-16,-7 0-123,26-28-194</inkml:trace>
  <inkml:trace contextRef="#ctx0" brushRef="#br0" timeOffset="3211.1837">5976 2263 1076,'1'9'105,"3"7"-91,-2 10-13,-2 7 13,-2 6 40,-9 1 46,-8 3-16,-6 0-27,-8-1-33,-3-6-12,-1-4-12,2-9-22,4-11-70,6-12-61,1-10-126,4-10 2,2-2 122,9 2 155,3 5 63,6 11 12,2 8-75,4 6 9,6 8 54,3 11 33,0 11 20,4 5 1,-4 8 6,-2 2 12,-2 1-53,-7-3-37,-4-4-24,0-2-7,-6-5-7,-3-1-2,2-12-5,3-9-60,0-13 4,-1-14 13,-1-15-215,-2-13 18,-3-15 61,-9-147-116</inkml:trace>
  <inkml:trace contextRef="#ctx0" brushRef="#br0" timeOffset="3434.1965">5693 2676 460,'4'-12'257,"3"-1"-64,10-11-82,7 8-7,9 3-31,4 9-62,2 4 22,2 6-12,-2 6-3,0 3-9,-9 8-9,0 6 8,-3 3 11,-7 8 38,-2 17-12,-10 5 6,-6 21-15,-14 59-7,-1-92-14,-7 45-2,-3-15-2,3-15-11,-3-19-21,1-16-39,-4-18-53,-3-15-176,-37-82-292</inkml:trace>
  <inkml:trace contextRef="#ctx0" brushRef="#br0" timeOffset="3635.208">5903 2824 186,'1'3'910,"1"4"-805,3 6-99,-1 16 6,0 13 36,-4 14 31,-10 11 5,-6 14-28,-7 5-22,-4-4-14,-4 1-20,-2-9 0,6-11-72,7-16-47,9-20-68,11-20-47,24-71-54</inkml:trace>
  <inkml:trace contextRef="#ctx0" brushRef="#br0" timeOffset="3777.2161">5857 3325 172,'9'-6'366,"3"2"-132,13 1-150,-1 13 47,5 15 91,3 8-20,4 8-55,-2 7-64,-4-3-47,-3-8-17,3-4-8,-5-5-11,7-7-90,5-13-204,61-40-713</inkml:trace>
  <inkml:trace contextRef="#ctx0" brushRef="#br0" timeOffset="6674.3818">23991 292 277,'-12'0'209,"1"3"-149,-13 1-3,3-1 34,0-3 64,3-1 76,-5-2-117,3-3-56,-5 2-17,3-3-10,1 4-10,1 1 9,6 2-15,5 2-15,-1 4-1,1 5-5,-3 4-2,-3 8 8,-4 8-2,-2 5 2,-2 1 0,0 4 1,1-4 0,4-5-1,0-3 1,0 4-1,-2 1 0,-1 3 0,5 3-1,4 0-5,3 2-6,6-1-15,6 1-4,0 6 19,4 5 6,-1 4 5,0 0-1,5-1-29,3-4-1,8-7 19,6-6 7,11-1-3,10-8-2,15-4 11,67 2 6,40-12 21,15-3-1,-67-2 2,-7 15-26,-7 3 17,-15-2-17,-50-10 5,-2-1-5,-1-4 10,38 17-2,5-3-7,46 7 9,33-16 0,22-11 6,-46-3-18,8-3-2,0 11 2,-9 2 10,-16 1-4,-6 8-6,-15 8-11,-3-3 11,-3-8 6,-4-1-5,-2-7 8,5-1-8,7-10-1,5-3 0,7-4 0,-4 1 7,-1 1-2,-13-7-4,-9 12 0,-41-2 0,-5 2-1,-1 0-1,32-2-6,-1 0 6,-3-4-15,-2-4 16,0-5 1,-2 0-1,-1-1 1,-4 2 0,-5 0-1,-5 6 0,-6 1 0,-5 2 0,-4 3 0,-9 1-25,1-2-44,-3-1 13,6-1 16,1-5-13,5-1 4,2-4 49,2 0 10,3-3-10,1 5 2,2-5-3,0 4 1,2 1-57,1-3 25,-1 0 25,1-2 6,-2-1-1,0-3 2,0 3 26,0-7 35,6-5-19,2 1-31,1-2 2,0 2-13,-6 5-11,-5 6-7,-4 3 16,-3 1-14,3 0 16,-1 2 6,2 0-4,1-3-1,-1-1 5,6-1 2,2-8-7,3-2 0,-4-2-1,-1-3 9,-6 3-1,-4-2-1,-6 1 7,-4 2 17,-2-1 40,-3-1-25,2-3 25,-6-1-58,-4-6 19,-6 0 23,-3-5 4,-8-1-37,-5-6-13,-10-1-9,-2 3-1,-5 0 1,-1 7 12,-3 9 3,-3 2 11,-7 8-14,-9 3-11,-15 8 0,-59-4-1,-32 8 0,-4 3-6,65-1 6,63 4 0,3 0 1,6 0 0,-30-3 5,6-5-5,-1-2-1,-7-1 1,-7-1-1,-55-8 1,-41 9 0,-24-4-1,45 6 0,1-7-1,-4 5 1,22 1-1,30 2 0,58 5 1,5 0 0,4 1 0,-27-3 0,2 1-1,-3-1-15,-4 3 7,-11 1 0,-6-3 8,-49-3 0,-21 3-8,-9 6 0,47 6-12,-8 0 1,19 9 1,58-10 2,5-1 10,2 2 6,-28 3 1,10 3-2,2-4-14,-4 1 8,-2 2 7,-2-3 0,-7 4 1,-5-3-1,-2-1 1,-3 1 0,-6 6-9,2-5-8,-4 3-1,5 1 2,3-4 2,1 1 1,7 0 7,8-2 6,3-3 0,9 2 2,4 0-2,0 4 1,2-3 1,2 0 4,-5 5-6,-2 4-1,-3 3 1,-3-2-1,0 5 0,1-6 1,8 3-1,3-5 0,9 3-5,7-3-5,7 0 5,3-2-6,-1-1 5,4 4 6,0-4 0,0 1-1,4-5 2,-2-1 0,2-3 0,2-2 0,2-1 1,-2-1 5,0 1 3,0 0 3,0-3 2,0 1 1,-2 2 4,2-4-1,-4 3-10,-2-5-8,2 0 2,-4-4-1,2 3 0,-4 1 0,4-4 6,-3 0 1,-1 4 1,2-4 3,-1 0-5,0 2 11,-4 1-1,2 1-10,-1-4-6,-2 3 0,1-2 0,0 2-1,-1-6 1,-2 4-1,3-1 0,-5 2-1,5 0-1,-2 2-11,-1 1-22,5 1-44,3-1-49,2 3-83,3 2-28,9 5-100</inkml:trace>
  <inkml:trace contextRef="#ctx0" brushRef="#br0" timeOffset="30232.7292">6585 2463 464,'0'0'285,"0"0"-171,0 0-81,1 0 3,4-3 45,7 0-38,6 1-25,9 0 0,4 4 9,9 3 59,-1 1 82,1 2-80,-7 3-44,-6-1-26,-7-1-9,-4 5-9,-2-5 6,0 7-6,-2 5 1,1 5 16,-5 4 8,-2 7 5,-3-3-3,-3 2 0,-2 4 12,-1-2-13,-3 0 4,-5 11 4,-7 6-5,-6 10 1,-8 11-6,-2 2-3,-3 3-11,2-8 1,7-5-10,3-9 0,9-8 5,6-9-6,6-13-9,4-14-70,6-8-65,9-9-93,68-56-294</inkml:trace>
  <inkml:trace contextRef="#ctx0" brushRef="#br0" timeOffset="30483.7436">7167 3100 1183,'4'-2'235,"7"-1"-187,14-4-46,9 4 8,7 0 43,5 7-13,-1 5 28,4-2 7,1 3-11,-5 0-28,-6-2-6,-10-1-15,-15-3-6,-8 0-9,-4-2-20,-2-2-79,0 0-75,7-2-102,38-47-262</inkml:trace>
  <inkml:trace contextRef="#ctx0" brushRef="#br0" timeOffset="30708.7565">8055 2702 653,'0'0'787,"0"9"-787,0 4-19,-1 13-9,-3 10 28,-2 14 54,-7 12 1,-2 13-14,0 7-19,-1 8-2,-1-4-7,-2-5-2,3-13-7,5-13-4,5-14-84,7-8-118,25 11-276</inkml:trace>
  <inkml:trace contextRef="#ctx0" brushRef="#br0" timeOffset="30940.7697">8768 2654 1641,'0'3'213,"0"3"-213,-3 10-34,-5 14 34,-2 18 13,-4 22 17,-8 18-7,-17 79-7,-10 39 2,-8-6-1,17-82-5,6-12-12,19-58-5,4-6-215,-38 76-496</inkml:trace>
  <inkml:trace contextRef="#ctx0" brushRef="#br0" timeOffset="54679.1275">4971 5659 1335,'-3'0'222,"3"2"-222,-4 0-16,0 2-10,0 9 26,-4 7 57,-3 10 9,-2 3 8,3 2-1,0-7-35,3-5-23,6-12 1,0-1 1,2 1-8,-1 3-8,3 6 5,2 6-5,1 4 5,-1 4-5,1 4-1,2-1-17,-2 1-101,0-5-109,0-7-259,3-19-384</inkml:trace>
  <inkml:trace contextRef="#ctx0" brushRef="#br0" timeOffset="55347.1657">4605 5437 514,'-10'-3'699,"4"-3"-591,-8 0-54,3 6 22,5 0 1,1 3 5,2 6-26,0 4-35,-4 19-2,-1 17 26,-1 8 3,3 15-1,0 0-14,5 4-20,1 8-2,4 7 5,3 66-1,10 25-9,-5-131-6,0-9-12,20 42 1,13-24-2,19-20 13,56-12 6,21-54 7,3-60 14,-55 6-15,-49 32 18,-3-5-10,-6 2-7,30-52 4,-12 6-17,-12 0 9,-10 0 1,-13 1-9,-12 2-1,-12 0 0,-10 2-1,-12 7 2,-5 9 1,-1 6-1,-3 10 7,2 11-8,2 14 6,2 8 13,0 14-17,-6 3 16,-2 7-9,-5 11-3,-5 10-6,-5 14 0,-7 9 0,-1 0 0,-1 4 1,5 0 0,6-7 0,12-5 5,16-10-6,8-4 0,8-1-12,6 0-3,1 5 0,3 7 4,2 7-25,1 4-36,5 4-84,2 3-94,3-4-212,18 25-413</inkml:trace>
  <inkml:trace contextRef="#ctx0" brushRef="#br0" timeOffset="56498.2315">6442 5463 349,'-2'-2'243,"2"-2"-103,-1-2-95,-1 5-45,1 1-68,-5 7-179</inkml:trace>
  <inkml:trace contextRef="#ctx0" brushRef="#br0" timeOffset="56863.2524">6337 5324 1036,'0'0'294,"0"0"-171,0 0-57,0 2 13,3-2-13,9 2-51,15 1 65,22 1 32,60-2-28,30-2-33,0-6-25,-101 6-13,0-2-3,-1 2-9,33-3-2,-5-3-2,-3-2-55,-10-6-94,-9 0-85,-12-6-45,-21-43-196</inkml:trace>
  <inkml:trace contextRef="#ctx0" brushRef="#br0" timeOffset="57104.2662">6845 5102 817,'-1'2'314,"-1"2"-256,-1 7-52,1 2 15,-2 6 74,-1 4 20,-3 11-8,-6 7-28,-5 12-17,-15 6-14,-9 14-17,-12 1-13,-11 3-5,-1 5-13,0-8-45,12-10-82,13-16-68,21-22-36,14-28 4,47-90-252</inkml:trace>
  <inkml:trace contextRef="#ctx0" brushRef="#br0" timeOffset="57300.2774">6625 5479 247,'2'5'485,"2"6"-438,5 8 88,2 13 30,-1 13 15,-1 4-14,-3 11-32,-3 7-43,-3 5-10,-3 11-30,0 0-30,-3 1-6,5-6-15,0-16 0,1-18-85,1-21-40,0-19-86,5-16-10,10-115-454</inkml:trace>
  <inkml:trace contextRef="#ctx0" brushRef="#br0" timeOffset="57628.2962">6820 5602 899,'7'-6'248,"5"-1"-187,10-12-16,6 0 33,2 3 27,0-3 11,-4 5-29,-3 6-44,0 0-23,-4 10-11,0 5-9,-2 6-1,-1 7 1,-1 3 0,-1 15 1,-8 8 30,-4 11 22,-6 18 8,-5 15 10,-15 68-7,-5 22-34,-3 2-9,28-144-20,-2-9 10,3-6-2,-3 25-9,2-18-6,3-15-55,-1-12-20,-2-6 46,-3-12-169,-8-18-274,-40-138-119</inkml:trace>
  <inkml:trace contextRef="#ctx0" brushRef="#br0" timeOffset="57786.3052">6848 5734 747,'3'-5'293,"5"-2"-190,1-7-70,5 6 41,5 3 32,0-1-28,-1 6-37,3 3-41,-3 7-26,-7 10-143,-11 9-47,-16 16-3,-81 93-333</inkml:trace>
  <inkml:trace contextRef="#ctx0" brushRef="#br0" timeOffset="57937.3139">6795 6029 579,'3'-1'320,"2"-2"-214,8-3 11,4-1 74,0-4-31,4 2-53,-1 3-34,6 0-37,4 2-15,2-1-9,2 1-12,3-3-95,2-3-111,70-28-259</inkml:trace>
  <inkml:trace contextRef="#ctx0" brushRef="#br0" timeOffset="58784.3623">7647 5294 1039,'7'-5'174,"7"-5"-135,7-8-28,10 4 22,4-2 25,-1 11 4,-1 5-31,-2 9-11,-4 6-13,-7 6-7,-7 0-1,-4 3 1,-11 3-15,-8 5-8,-11 1-5,-9 3-8,-3-6 3,8-8-5,7-10 38,12-6 1,4-6 0,4-2 0,-1 0 27,1 2-28,2 0-3,4 2 2,5 6 1,4 7 9,3 3 0,0 6 0,-1 4 1,-5-4 7,-4-3 1,-5-4-6,-5-7-12,-6-2 30,-12-4 80,-12-3-70,-12-2-40,-7-12-22,1-6-14,5-10 3,7-15-2,3-6-31,10-15-45,1-3-60,8 2 15,5 14 156,1 18 47,11 19 19,3 15-66,6 10 0,8 3 64,7 10 41,4 9-26,-2 5-16,3 5-9,-4 6 27,-8 3-16,-1 5-37,-8 10-8,-3 11 58,-6 13-18,-8 59-29,-9 17-8,-4-5-16,14-116 1,1-8 7,2-7-15,1 19-6,2-21-104,4-21-47,5-22 35,10-25-157,59-191-542</inkml:trace>
  <inkml:trace contextRef="#ctx0" brushRef="#br0" timeOffset="59287.3911">8123 5315 1274,'18'-3'163,"3"-3"-116,25-6-26,8 1 30,1-5 3,-1-1-9,-5 2-14,-9 8-19,-4 1-3,-8 5-8,-7 2-1,-7 5-22,-7 7-21,-8 10 14,-10 13 29,-14 17 1,-14 12 15,-13 7-7,-2 3-1,-2-11-1,12-16-5,14-13-2,9-13-9,13-12-33,3-4-3,5-6 6,3-6-8,0-6-64,11-10-108,7-12 62,2-5 113,7-2 35,0 6 9,-5 5 18,-1 7 56,-9 10 11,-7 6-29,-4 5-7,-4 2 19,0 4-52,-3 1-16,0 5-1,-1 7 1,-5 7 11,-5 7 20,-5 6 2,-5 2-10,-4-3-14,1-3-9,1-4-14,0-6-71,3-2-74,1-11-30,5-3-59,-10-40-91</inkml:trace>
  <inkml:trace contextRef="#ctx0" brushRef="#br0" timeOffset="59634.4109">8129 5576 474,'2'-6'267,"-1"3"-63,1-5-81,1 6-49,3 4-40,5 4-14,6 3-2,1 8 0,1 0-3,2 3-6,-4-7 3,0 3-12,-5-6 0,-4-1-27,-7 3-94,-4-4 13,-8 8 108,-11 4 7,-6 8 10,-8 1-17,0 0 1,6-3 16,10-10 23,9-1-17,6-7-10,8-5-13,4 1 87,3-2 5,8-2-25,7-6-17,6-3-13,1-8-25,0-6 8,-2-2-20,-7-8-39,-3-2-46,-13-3-85,-8-1-131,-44-59-73</inkml:trace>
  <inkml:trace contextRef="#ctx0" brushRef="#br0" timeOffset="59867.4243">8071 5428 555,'0'6'145,"1"-3"-127,1 10-6,1 10 21,2 9 44,2 7 43,-3 9-12,-1 10 27,-1 10-30,-7 12 37,-14 66-16,-15 26-52,-8 11-25,21-83-17,19-69-14,2-5-11,5-3-7,5 14-54,11-18-32,16-19-4,19-20-121,143-136-257</inkml:trace>
  <inkml:trace contextRef="#ctx0" brushRef="#br0" timeOffset="60213.444">8659 5829 940,'-6'-3'285,"0"3"-156,-12 0-44,-6 3 17,-12 5-12,-11 10-21,-16 8-27,-6 5-31,2 6-11,11-6-62,15-5-68,17-12 16,14-9-6,10-2-57,7-3 12,6 1 105,4-1 60,8 0 46,4 5 23,4-2 36,1 5 60,0 8-31,2 9-10,3 5-1,3 5-40,0 2-47,-5-6-18,-3-3-2,-10-6-2,-5-7-8,-4-7-6,0-8 0,3-8-66,7-9-66,1-10-65,4-8-98,39-84-73</inkml:trace>
  <inkml:trace contextRef="#ctx0" brushRef="#br0" timeOffset="60498.4603">8954 5595 1157,'-2'-3'250,"2"2"-143,-7-5-76,10 10-25,-2-2-6,6-1 0,12 2 43,11-3 79,21-4-25,16-4-37,9-6-31,2-2-10,-6 3-10,-5 1-8,-11-2-1,-11 6-13,-8 0-80,-10 5-75,-9-2-57,-11-16-232</inkml:trace>
  <inkml:trace contextRef="#ctx0" brushRef="#br0" timeOffset="60805.4779">9199 4959 1298,'-4'0'191,"4"0"-185,-1 6-6,1 17-24,0 14 24,-2 24 19,2 20 24,-2 80 16,-7 36 50,-12 7-35,2-76-25,1-15-25,12-64-10,3-7-8,0 2-1,-3 37-4,4-10 6,4-20-7,1-14 0,3-15 0,1-13-31,9-18-37,10-21-52,14-30-171,112-212-580</inkml:trace>
  <inkml:trace contextRef="#ctx0" brushRef="#br0" timeOffset="61142.4972">9640 4929 1395,'-6'2'223,"0"3"-185,-13 12-38,-8 15 0,-12 13 0,-11 14 2,-3 5 7,-2 4-8,5-9-1,11-10-29,9-9-24,11-14-19,11-5 18,4-3 12,4-6 21,4 7 12,5 0 4,6 9 5,9 4 9,4 4 4,5 6 8,3-1 9,3 4 56,-2 0-38,-4-6-20,1-2-4,-5-5-4,-3-4-8,-2-9 3,3-3-15,0-12-107,7-10-118,90-77-353</inkml:trace>
  <inkml:trace contextRef="#ctx0" brushRef="#br0" timeOffset="61563.5213">10531 5155 1444,'0'0'192,"2"4"-192,-2 1-7,0 10 7,0 14 66,-3 13 18,-5 23-31,-7 11 5,-7 13-16,-1 1-16,-6 1-10,4-2-14,2-10 4,6-4 0,3-6-6,5-7 1,3-3 5,2-6-6,4-5 0,5-14 2,9-12-1,14-4 8,18-11 15,57-14 30,43-27-21,-5-2-3,-100 23-9,-6 7-4,-7 0-5,23-3 1,-15 7-4,-15 0-9,-11 2 0,-7 0 1,-6 0 8,0-4-9,-3 0-13,-2-2-28,-6-1-64,-2-4-207,-52-45-628</inkml:trace>
  <inkml:trace contextRef="#ctx0" brushRef="#br0" timeOffset="62675.5849">11548 6257 1232,'0'2'226,"0"2"-226,2 6-101,2 1 78,-2 5 5,-6 3 12,-2-1 6,-8 8 36,-4 0-16,-5 0-20,-6-7-6,5-3-35,9-11-50,9-9-119,45-62-471</inkml:trace>
  <inkml:trace contextRef="#ctx0" brushRef="#br0" timeOffset="63538.6342">12342 5343 546,'0'0'337,"0"0"-176,0 0-104,2 0 60,2 0 30,-1 2-48,9 2-50,12 0-2,14 0 10,11 2-6,10-2-26,-1-4-7,1 0-9,-8-6 0,-10 2-1,-13 0-8,-11 4-24,-9 0-49,-6 0-37,-4 0-44,-6 0-100,-7 4 47,-7 0 9,-7 6 108,2 2 68,4 0 22,2 8 38,0 0 38,2 2 10,2 1 14,4 3-14,0 7-29,9 2 13,-2 9 40,3 5-1,6 6-29,0 2 2,4 8-17,3-1-22,0 1-2,-3-4-10,-2-11-10,-2-10-9,-2-13-4,-2-5-2,-2-12 6,-5-1 9,-10 4 9,-12 1-11,-10 7-4,-8 0-7,5-6-7,9 0-1,10-7 1,18-2-1,2-5-1,4-1 1,4 2-6,-1-4 6,14-2 9,7-2 0,14-1 8,9-5 14,3 2 4,-2 2-2,-3 4-8,-5 6-7,-5 6-7,-3 3-11,-2 4 0,-1-1 0,-6-5 9,1 2-7,-6-7-2,0-4-44,-4-1-91,-7-8-121,-37-36-422</inkml:trace>
  <inkml:trace contextRef="#ctx0" brushRef="#br0" timeOffset="64527.6908">4723 8308 702,'0'-3'598,"3"0"-508,9-3-90,16 5 6,13 1-5,15-2 14,7 4 4,-5 5 7,-4 2 4,-16 9-17,-6 0-1,-11 2 2,-12 7-7,-11 8-1,-12 9 21,-18 15-16,-13 10-11,-12 10-9,-2-5 0,7-6-1,11-13 4,15-10-5,13-12-16,13-11 2,8 0 1,10-3 16,9-2 8,8-7 20,8 0 19,4-8-6,5-4-12,2-8-8,-2-3-2,-4-8 5,4-6-16,-5-8-22,-3-4-55,-6-5-167,8-77-281</inkml:trace>
  <inkml:trace contextRef="#ctx0" brushRef="#br0" timeOffset="65033.7197">4501 7967 870,'-12'6'144,"-1"0"-60,-6 5-39,-4 9-5,2 12 1,1 12 4,0 17 1,-3 20-7,6 13-4,-4 67-11,14 27 19,10 10-4,12-65 9,11 1-12,8-7-24,14 0-11,-22-78 0,7-15-1,6-5-10,80 46 10,36-57 10,0-52 37,-51-36-8,9-37-2,-7-21-11,-8-6-13,-23 1-2,-18 7-6,-23-2-4,-19 2 3,-22 7-4,-10 9 0,1 65 0,-9 3 0,-3 9 0,-35-32-10,-12 17 8,-57 11 2,-27 33 0,-7 30 8,49 11 2,1 8-4,14 6 0,61-25-4,8-3-2,4 3 0,-24 28-33,21 3-123,23 3-33,19-1-187,105 76-344</inkml:trace>
  <inkml:trace contextRef="#ctx0" brushRef="#br0" timeOffset="66716.816">6725 8287 990,'0'2'224,"0"-2"-182,-2 2-29,2 0 56,0-2 77,-1 2-1,1-2-44,1 0-62,1 0-27,0 1-12,-2 3 0,3 1 1,1 4 1,-3 5 8,1-2-1,1 3-7,0-3 8,-3-2-8,0 2-1,0-5 8,0 1-7,0-2-1,0 2 5,2 4-5,-2 2 0,1 5 0,-1 3 0,1 1 4,1 4-4,-2 5-1,0 1 0,2-1 2,-2 3 7,0 0-9,0 5 0,0 2 0,-2 9-5,2 0 5,-2 5 6,0 4-6,0 1 0,-1-2 12,2-10-4,1-4-8,0-12 2,0-7 5,0-7-5,0-7-2,1-3-15,2-9-114,-1-5-78,5-11-14,38-92-286</inkml:trace>
  <inkml:trace contextRef="#ctx0" brushRef="#br0" timeOffset="67178.8424">6830 8067 1211,'0'0'270,"0"-6"-171,0 6-99,3-1 7,8-2 11,10 1 65,18-3-8,10 0-23,16-2-23,6-2 1,8 6-19,-2-1-10,-5 2 8,-7 4-3,-7 2-6,-9-2 0,-6 5-1,-8-3-12,-12 2-14,-9 2-9,-8-1 6,-5 8 13,-2 1 17,-5 13 0,-5 8 48,-8 14-4,0 11-11,-4 9-11,4 10-10,4 8-3,6 1-9,5 5 1,5-4-1,2 2 9,3-4-2,-3-4-7,-1-3 2,-2-3-1,0-14-1,-2-7-3,1-23-86,-1-12-46,0-13-72,1-11-55,-15-59-419</inkml:trace>
  <inkml:trace contextRef="#ctx0" brushRef="#br0" timeOffset="67711.8729">7070 8377 1013,'-4'0'363,"4"0"-268,-3-6-73,3 8-22,0 2-19,-2 3 19,0 2 31,-4 2-7,2 3-13,-1-3-4,4-4-1,-2-5-4,3-4 8,3 2 5,-2-7-15,1-6-6,2-9-19,5-5 25,6-5 0,3 2 0,9 5-12,-2 10 12,2 10 12,0 8-12,-2 11 6,0 14 5,-3 3-11,-3 4 14,-4 4-2,-11 0-5,-2-3-7,-6-5 9,-7-3 8,-10-5 11,-12 0-7,-10-1-21,-8-8-70,4-10-23,10-12 37,10-16-76,10-7-114,10-4 89,7 5 137,4 9 20,4 7 11,1 6-11,2 3 0,-2 2 1,-1 3 0,5 3-1,-4-2 0,-3 4-81,-2 2-111,1 11-72</inkml:trace>
  <inkml:trace contextRef="#ctx0" brushRef="#br0" timeOffset="68462.9159">7050 8593 321,'3'15'153,"-3"3"10,6 17-26,-4 10-38,3 0 0,-1 3-9,-1-6 16,-2 0-44,-1-7-28,0-4 8,-1-7-21,-2-10-7,3-8 2,0-6 8,0 0 3,0-4-4,0-5-23,0-5-12,0-7-23,6-6-11,7 0 8,11-10-13,1 1 26,5 2 24,2 5 0,-7 9 0,-4 5-6,-6 11 6,0 10 2,0 10 3,0 6 49,-4 8-2,1 9-5,-7 1 4,-2 1 8,-6-3-25,-3-3-3,-9-7-16,-3-3 8,-6-1 1,-2-3-7,1-6-5,5-3-11,3-5-21,7-10-3,4-7-63,4-7-59,2-13-83,6-7-46,5-8 31,7 4 47,-4 8 197,-3 11 27,-5 15 95,-2 10-74,-2 11 115,1 11-7,-3 8-24,-5 9-4,-1 3-46,-3-4 11,-5-2-30,-4-2-18,-2-9-13,-2-9-10,4-6-8,5-10-14,2-4-6,2-11-72,6-4 30,6-7 6,6 2 6,6 7 9,3-1 27,7 9 0,1 2 24,4 4 17,2 4-8,-2 4-3,-2 2-14,2 0-1,-6-1-6,-4 1-7,-10-5-1,-5-1-1,-7-1-63,-13 4-12,-18 8-15,-23 9-226,-161 64-248</inkml:trace>
  <inkml:trace contextRef="#ctx0" brushRef="#br0" timeOffset="68651.9267">6762 9467 304,'-7'4'257,"4"-2"-79,-3 2-41,9-1-56,7-3 28,13 4 70,13-4-17,14 0-24,10-7-50,10-1-20,6-1-23,-3 0 10,1 6-17,-6 1-22,-10-2-8,-10 4-8,-6-1-54,-3-5-21,-1-7-210,62-68-522</inkml:trace>
  <inkml:trace contextRef="#ctx0" brushRef="#br0" timeOffset="68869.9392">8160 8490 1538,'2'9'182,"-2"4"-182,3 13-8,2 15 8,-4 8 0,3 9 12,-1 5 9,3-2-15,-1-2 2,-2-10 2,-3-4-1,-2-12-9,-2-7-37,-2-16-102,-1-6-101,-6-47-235</inkml:trace>
  <inkml:trace contextRef="#ctx0" brushRef="#br0" timeOffset="69170.9564">8352 8454 1230,'13'-5'239,"6"0"-176,17-5-17,10 5 8,8-2-22,1 1 1,7 1 25,-1 2-20,4 1-19,-1 7 10,1 10-1,-8 10-7,-7 13-4,-16 8-4,-14 12 8,-14 3 11,-18 5-8,-14 1 1,-16 0-11,-15-3-1,-12 5-2,-51 25-5,77-73-6,-37 25-12,13-29-50,22-12-11,18-19-89,13-17-295,7-17-56,-8-107-133</inkml:trace>
  <inkml:trace contextRef="#ctx0" brushRef="#br0" timeOffset="69483.9743">8425 8841 373,'0'-2'362,"2"1"-73,2-5-119,9 2-68,11-2 28,12 0-1,13 0-24,3 2-54,0 3-27,-6 1-13,-8 0-4,-15 0-7,-12 1-22,-12 2-80,-19 4-5,-23 9-7,-67 32-171,-64 31-7,9 3 107,132-60 185,12-4 5,5-6 73,-14 17-15,21-13-30,10-3 6,10-1 159,14-5 69,14 4-68,16-7-67,55-3-27,22-17-57,-92 5-24,-5 0-6,30-15-6,-11-2-12,-18-3-37,-8-6-68,-15-5-119,-16-81-360</inkml:trace>
  <inkml:trace contextRef="#ctx0" brushRef="#br0" timeOffset="69845.995">8541 7994 1211,'2'2'198,"2"4"-198,3 10-15,1 15 15,1 18 48,-1 20 40,2 66-10,-9 40-16,-16 11-4,-6-59-10,-3-3-1,2-2-8,7-7-15,14-67-14,4-12-2,1 0-2,10 31-5,8-18 7,12-8-1,11-12 2,7-13 9,15-9-1,1-10-4,8-7-5,0 0 8,-5-2-10,-8-5 0,-3-5-5,-13-1 5,-9-3 0,-10-3-4,-7-5-2,-2-9-153,26-108-383</inkml:trace>
  <inkml:trace contextRef="#ctx0" brushRef="#br0" timeOffset="70063.0074">9700 8300 1636,'2'0'230,"5"2"-223,3 2-6,10 4-2,1 7-6,3 10 7,-6 5-1,-3 8 0,-8 7 0,-14 3-36,-13 0-26,-14 4-62,-7-4-245,-70 43-589</inkml:trace>
  <inkml:trace contextRef="#ctx0" brushRef="#br0" timeOffset="70335.023">9702 8916 670,'0'16'135,"0"0"-22,-2 13-32,-4 4 7,-10 2 41,-9 10-40,-11 10-53,-11 15-18,-3 8-11,7 8-6,13-11 0,12-9-1,16-20 0,11-16 17,10-14 92,5-12 25,14-16 17,9-12-76,7-10-48,3-8-15,-4-5-4,-8 2-8,-1 0-14,-6-4-104,0-6-125,71-112-312</inkml:trace>
  <inkml:trace contextRef="#ctx0" brushRef="#br0" timeOffset="70719.0449">10433 7875 1643,'3'4'198,"1"0"-189,1 3-9,-2 3-5,-3 2-4,-6 6 5,-4 6 4,-18 6 12,-9 8-3,-9 7-8,-5 0-1,5 0-24,4 0-6,9-8-27,12-6 8,12-8 20,10-8 16,15-1 13,18-8 9,21-5 22,63-12-5,43-18 2,-2-13 2,-64 23-12,5-10-17,-5-1 6,-12 0-6,-60 20-1,-12 3-33,-10 1-34,5-5-17,-22 5-120,-19 6-150,-129 36-119</inkml:trace>
  <inkml:trace contextRef="#ctx0" brushRef="#br0" timeOffset="71107.0671">10619 8251 313,'-13'12'183,"-2"2"-58,-18 11 8,-1 9 1,-5 7 10,2 7 24,4 6-3,-2 1-48,1 5-15,5-1 28,12-10-49,11-10-30,8-13-21,17-9 59,12-6 7,16-11-18,11-8-32,10-10-26,0-10-20,-4-4-27,0-7-59,-1-7-83,0 1-122,2 0-66,-2 5 45,-12 9 108,-15 15 150,-15 7 54,-17 11 33,-6 9 18,-7 9 84,-5 13 39,-9 8-15,-1 7 22,2 3-32,-1-5-53,-1-4-26,3-7-34,2-7-19,-2-8-2,-3-6 4,-5-5-19,-13-6-96,-8-3-168,1-2-222,8-9 219,-4-68-271</inkml:trace>
  <inkml:trace contextRef="#ctx0" brushRef="#br0" timeOffset="71296.0779">10593 8693 478,'0'8'123,"-2"3"31,-1 15 43,-2 9 16,-6 7-39,-3 9-3,-2 8-11,-7 9-47,-4 2-14,-10 6-8,-3 1-49,3-6-24,4-14-7,12-18 1,12-17-12,7-17-17,11-19-34,18-15-121,17-26-173,150-151-208</inkml:trace>
  <inkml:trace contextRef="#ctx0" brushRef="#br0" timeOffset="71535.0916">10870 8855 591,'0'5'144,"0"-4"-52,-2 7-1,0 6 52,0 12 40,-3 9 7,1 10-40,4 4-6,0 6-57,4-7-27,1 7 0,3-2-22,9-9-16,1-2 10,11-10-10,4-9-13,5-8 3,8-10-3,-2-6-4,-4-9-5,-19-5-18,-6-2-6,-10-5-92,-7-7-205,-37-62-337</inkml:trace>
  <inkml:trace contextRef="#ctx0" brushRef="#br0" timeOffset="71777.1054">10692 8701 1256,'2'5'215,"-1"4"-176,2 5-29,3 8-8,-5 7 10,-1 9 34,-5 13 43,-3 9-16,-1 6-31,-4 2-24,-6 7-1,1-1-10,-2 1-7,1-6-130,1-7-232,-5 38-609</inkml:trace>
  <inkml:trace contextRef="#ctx0" brushRef="#br0" timeOffset="72645.1551">4680 11807 1139,'0'-1'344,"1"2"-223,4 3-121,8 7 0,4 5 12,14 9 12,9 5-2,9 3-4,5 1-12,-3-4 6,-6-4-11,-11-6 5,-12-4-6,-18 5-24,-11 3 7,-18 11 17,-18 10 0,-13 10-15,-9-6-4,8-2 5,11-10 14,19-17 0,17-8-6,8-9-2,6 0-4,7 1 5,11 9 7,10 3 0,7 6 1,6 1 0,1 0 0,1 5-1,-3 1 0,-3 1 1,-11-2 0,-10-9 7,-9-3 1,-11 0 37,-14 1 43,-20 9-26,-17 6-33,-66 29-14,-38-2-16,15-33-6,107-30-57,8-9-111,-66-81-466</inkml:trace>
  <inkml:trace contextRef="#ctx0" brushRef="#br0" timeOffset="73118.1822">4392 11548 868,'-4'-2'705,"1"7"-705,-7 9-6,0 16-21,-8 17 17,1 20 10,-3 17 46,-8 74 25,7 37-26,10 44-17,13-57 4,4-17-1,17-14-4,6-6-10,11 1-7,2-33-2,19-10-8,-31-67 9,5-8-9,5-9 0,83 26 0,25-76 0,2-82-18,-53-2-6,0-14-12,-20-2 9,-19 3 10,-25 2 16,-18 6 1,-29-30 0,-23 17 15,-26 16 33,-11 8-3,29 64-27,-89-74 5,42 61 17,2 29 20,-14 28-39,6 8 5,8 22-17,8 6-3,-5 17-6,49-27 1,8 1-1,4 1-1,-21 22-10,22 2-133,23-4-91,27 0-227,105 32-329</inkml:trace>
  <inkml:trace contextRef="#ctx0" brushRef="#br0" timeOffset="74157.2416">6455 12173 994,'0'0'265,"-2"0"-113,0 0-146,4 3-5,3-2-1,11 5 10,10 5 103,14-2-10,14 0-46,4-3-24,-4 1-16,-3-7-8,-8-4-2,-6 1-7,-6-3-33,-8 0-130,-6 4-143,-21 26-272</inkml:trace>
  <inkml:trace contextRef="#ctx0" brushRef="#br0" timeOffset="74358.2531">6401 12758 852,'2'0'237,"-1"1"-237,2-1-15,5 6 15,8 0 93,17-1 84,18 0-21,11 1-64,10-6-37,-5-6-19,-4 4-18,-14-4-16,-13-6-2,-11 1-89,-8-3-135,-16-42-369</inkml:trace>
  <inkml:trace contextRef="#ctx0" brushRef="#br0" timeOffset="74600.2669">6659 12455 1132,'0'8'155,"1"3"-139,-1 15-10,0 12 63,-6 11 72,-8 9 14,-4 2-56,-10 2-27,-4 2-21,-2 0-15,-5-1-15,5-11-3,6-10-18,10-13-38,10-13-85,8-9-52,3-5-67,8-2-98,48-35 44</inkml:trace>
  <inkml:trace contextRef="#ctx0" brushRef="#br0" timeOffset="74845.2809">6640 12970 675,'8'10'188,"-1"5"-53,8 9 1,8 9-10,-3 0-42,-1 1-15,-2 2 48,4-4 54,1 0-79,1-2-47,1-5-2,1-8-8,0 1-8,1-8 1,6-7-4,0-5 0,4-9-9,2-8-13,0-7 5,-2-4-7,-2-4-59,-7 0-67,-1-4-64,-9-3-104,11-80-273</inkml:trace>
  <inkml:trace contextRef="#ctx0" brushRef="#br0" timeOffset="75581.323">7268 12240 1302,'-3'-2'207,"3"2"-152,-1-2-55,5 2-19,4 0 19,14-1 7,12-2 5,14-8 0,7 2-4,-1-4-2,-6 1-5,-14 8-1,-8 8-5,-12 8-2,-5 5 1,-9 9-14,-13 9 2,-8 14-18,-10 5 5,-5 0 13,2-5 16,10-16 2,9-14-1,9-6-41,9-12 18,-2-1-15,8 3 34,5 4 5,5-1 8,8 10-7,0 0 0,-2 3 0,-2 3 0,-4-2 6,-5-1-1,-4-2 8,-6-5 4,-4-2 12,-4-2 60,-7-4 16,-8 10-25,-9-4-42,-8 3-22,-8-5-8,1-6-9,1-10-37,4-13-17,6-12-44,6-24-32,8-16-127,4-17-16,5 0 156,8 15 117,1 27 74,0 20 25,1 20-13,-1 6-41,3 6-45,0 8 7,9 6 38,3 15 45,1 16-15,6 11-10,1 15 2,-2 9 16,-2 4-8,-5 6 9,-11 2-15,-3 4-9,-6-3-20,-5-9-17,-2-9-8,4-13-14,4-20-1,5-13-34,4-14-130,6-19-53,10-14-112,51-113-581</inkml:trace>
  <inkml:trace contextRef="#ctx0" brushRef="#br0" timeOffset="75928.3429">7767 12370 934,'6'-3'351,"7"2"-274,11-4-70,12-1-1,7-5 0,-1-1-5,-2-4 1,-4 6 7,-5 1-9,-1 2 1,-3 7 0,-6 1-1,-5 8 0,-1 12 7,-6 3 17,-5 18 19,-4 7 23,-6 9 6,-5 7-15,-3-4-16,-4-4 7,3-10-23,-1-10 1,4-4-7,1-11-10,1-6 3,-2-6-12,-1-6-33,-4-2-70,-3-5-68,-3-6-147,-2-11-65,-26-64-154</inkml:trace>
  <inkml:trace contextRef="#ctx0" brushRef="#br0" timeOffset="76197.3583">7892 12532 357,'10'-12'204,"4"-1"-134,8-5-2,7 4 19,-1 6-6,1 5-26,-3 6-19,-7 4-19,-3 8-17,-12 2-81,-15 9 27,-7 6-5,-17 4 31,-10 6-11,-3-1 39,0 0 15,10-7 59,11-5 25,16-10-48,9-4-18,10 2 78,3-5 9,8 2-38,4-7-10,5-7-27,9-7-10,2-12-8,6-12-27,-4-7-2,-5-6-193,8-91-402</inkml:trace>
  <inkml:trace contextRef="#ctx0" brushRef="#br0" timeOffset="76715.3879">7713 12345 1011,'-5'10'197,"3"2"-160,-8 24-31,6 13-4,1 21 20,3 8 49,1 5 20,5 7-8,-1 1-13,2-6-16,-2 1-15,2-11-15,2-11-9,3-13-7,8-16-8,3-18-30,15-19-66,17-21-39,11-20-174,5-14-3,0-2 129,-11 1 31,-13 6 152,-14 13 33,-13 11 110,-8 7-16,-7 6 85,-8 8 44,-5 1-31,-8 6-78,-10 4-100,-13 12-23,-15 10-3,-14 9-6,-5 6-14,0-2 0,13-8 11,19-15-6,20-6 3,16-10-9,12-8-51,12-2 20,15-5 10,20-7 21,9 5-7,7 7 6,0 11 1,-3 16 55,0 7 8,-4 8-26,-5-2-23,-11-3-2,-10-6 1,-11-9-4,-6-5 0,-5-10-9,-2-6-64,8-13-166,48-88-403</inkml:trace>
  <inkml:trace contextRef="#ctx0" brushRef="#br0" timeOffset="76890.3979">8624 12575 1262,'7'0'246,"4"-1"-195,10-6-38,14 4-1,12-5 27,7 0 0,4-8-25,-4 0-5,-6-3-9,-8 2-29,-7-5-139,25-59-359</inkml:trace>
  <inkml:trace contextRef="#ctx0" brushRef="#br0" timeOffset="77252.4186">8701 12135 654,'-6'-3'620,"3"6"-535,-3 4-85,3 6-7,1 19 7,2 17 57,2 21 12,1 15-9,3 9-16,0 0 4,1-8-3,-4-5-9,-3-13 15,-1-6-8,-3-3 2,-1-11-7,3-1-23,1-6 7,1-6-11,1-7-5,1-6 1,2-7-5,-1-1-1,1-6 9,4-4 1,7-4 2,3 0 5,9-12-7,10-13-11,4-15-37,6-15-115,7-13-133,77-138-305</inkml:trace>
  <inkml:trace contextRef="#ctx0" brushRef="#br0" timeOffset="77558.4361">8982 12136 1150,'-7'6'196,"1"-2"-154,-3 5-33,-2 7 0,-2 7 35,-5 1 11,-1 9-20,-3 9-23,2 1-5,1 1-1,5 1-6,4-4-6,10-1-7,2 3 13,12-2 1,7-3 59,8-1 14,8 2-25,2-5-11,4 4-14,-6-4-9,-1 1-6,-5-7 0,-8-4 3,1-7-12,-3-6-21,3-10-143,49-40-308</inkml:trace>
  <inkml:trace contextRef="#ctx0" brushRef="#br0" timeOffset="77820.4511">9715 13255 1213,'-9'6'205,"3"2"-157,-12 8-31,4 4-5,-6-1-5,0-1-6,-2 0 0,3-2-1,-1-5 0,-2-1-22,4-2-169,2-22-371</inkml:trace>
  <inkml:trace contextRef="#ctx0" brushRef="#br0" timeOffset="78428.4859">10501 12028 621,'-9'2'359,"6"-2"-151,-5 0-106,12 2-78,17-2 60,22 0 155,63-4-43,60-12-61,14 1-57,-65 8-34,-19-4 1,-62 5-30,-6 0-5,-9 0-10,22-1-11,-16 1-62,-11-8-116,-10-4-170,-17-66-595</inkml:trace>
  <inkml:trace contextRef="#ctx0" brushRef="#br0" timeOffset="78640.498">10993 11935 1036,'-2'7'207,"-1"3"-159,-3 11-29,-3 3 41,5 7 54,-4 2 23,2 5-41,-4 1-35,-2 3-4,-8 3-22,-7 0-13,-4 1-22,-8-1-66,-5-6-156,-7-5-254,-87 3-334</inkml:trace>
  <inkml:trace contextRef="#ctx0" brushRef="#br0" timeOffset="78855.5103">10472 12199 1242,'6'10'167,"5"2"-139,6 17-2,2 14 25,1 9 34,-2 18 25,-6 12 7,0 8-38,-8 6-26,-6 0-26,-2-6-5,-9-1-8,0-12-4,0-12-10,3-16-42,7-15-135,7-20-133,34-42-282</inkml:trace>
  <inkml:trace contextRef="#ctx0" brushRef="#br0" timeOffset="79208.5305">10641 12358 1307,'2'0'222,"2"1"-222,9-1-31,10-1 31,13-6 36,12-2-12,11-5 16,11-2-20,53-9-5,8-3-14,-93 19 21,-4 5-14,30-4-8,-13 10 0,-15 9-30,-9 19 4,-14 21 26,-12 21 8,-18 75 32,-30 30 16,-18-18 13,46-111-8,0-9-22,4-3-10,-15 35-19,6-18 1,4-16-4,8-11-5,4-12 4,-2-9-6,1-2-57,-9-7-119,-6-7-79,-4-12-216,-48-96-203</inkml:trace>
  <inkml:trace contextRef="#ctx0" brushRef="#br0" timeOffset="79420.5426">10913 12261 1332,'6'15'156,"1"6"-147,3 20-9,-1 18 6,-4 18 1,-6 9 47,-5 5 3,-1-6-25,-1-7-14,-5-11 1,4-8-7,1-16-6,2-12-6,0-15-24,6-10-55,0-12-20,21-69-374</inkml:trace>
  <inkml:trace contextRef="#ctx0" brushRef="#br0" timeOffset="80205.5875">11101 12385 555,'-1'2'726,"2"8"-676,2 11-40,1 10 43,1 17 20,-4 16 20,-1 13 17,-3 4-31,-1 3-23,-3 0-22,1-9-14,-1-7-11,3-11-2,1-16 5,0-9-12,3-15-82,0-9-43,2-10 32,-2-10 26,-2-7-193,2-13 11,-3-14 156,-3-9 77,-3-9 16,-6-4 6,1 1 19,1 14 142,5 12 4,5 21-45,3 11-71,0 6-55,1 6-9,5 1-9,1 4 18,3 3 9,3 4-1,-5 0-8,-3 0-19,-8 1-16,-6 2 1,-8 2 32,-3-1-28,-2 2-19,1-4 49,3-2 0,9-7 6,6-3-6,5-3-27,5 1 3,11-3 24,10 0 12,8-3 1,6 0-11,-1-1 11,-9 4-13,-14 0-1,-14 4-45,-11 6 46,-13 7 10,-20 12 16,-15 11-26,-14 3-38,-4 2 9,1-6-44,7-5 19,9-9 39,14-10 15,15-9 74,12-6 65,9-2 28,6 1-52,2-2-22,2 3-57,5-3-7,8 3 20,6 0 10,8 3 1,6 3-20,4 1-17,6-1-2,6-5-2,7-5-1,4-6 3,4-6-12,-2-3-1,-15 7-7,-10 2 9,-17 3-10,-6 7-1,-10 3-61,-5 1-56,-5 3-8,1 3 3,-4 4-96,-17 3-443</inkml:trace>
  <inkml:trace contextRef="#ctx0" brushRef="#br0" timeOffset="80659.6135">11918 13336 843,'1'6'195,"-1"6"-145,1 13 10,-2-1 1,0 1 2,-6-7-63,-2 0-24,-25 8-312</inkml:trace>
  <inkml:trace contextRef="#ctx0" brushRef="#br0" timeOffset="94220.3891">15692 8815 803,'0'0'156,"0"0"-88,-2 0-61,2 1-7,0-1-12,0 2 12,0 0 1,2 2 0,1 4 12,3-1 16,0 1-2,7 8 10,1 1 35,6 12 9,1 6 11,6 14-26,-1 12 15,-2 7-2,-1 12-31,-6 2-25,0-3-8,-1-4-3,-2-18-3,0-13-3,2-14-5,-2-15 6,-1-4 10,11-13 11,12-18 31,22-18 1,69-73-32,39-62-14,-5-8-7,-73 76-1,-50 58-6,-5 9-20,-3 5-114,30-27-101,38-21-317</inkml:trace>
  <inkml:trace contextRef="#ctx0" brushRef="#br0" timeOffset="94888.4273">15752 12444 975,'0'-2'268,"0"0"-119,0 0-134,5 6-15,1 3 0,6 8 3,8 14 51,3 13 16,7 14 1,4 11-11,-4 7-3,2 0-15,-6 0 13,-3-3-10,0-3-6,-6-13-12,3-13-12,2-10-6,4-18 0,12-12 14,19-21 32,62-60-5,43-78-35,20-46-8,-63 52-7,-3-13-15,-18 25-23,-28 32-37,-47 67-45,-9 10-115,-8 7-247,-20-71-221</inkml:trace>
  <inkml:trace contextRef="#ctx0" brushRef="#br0" timeOffset="96300.5081">14243 4802 465,'-3'16'125,"0"9"-94,-3 20-17,3 12-13,0 10 7,2 6 7,1 3 28,0 10 25,0 4 37,0 1 28,1 6-64,-1 52-16,-4 12 23,-5 33 1,1-33-31,1 29-4,1-26-7,6-6-14,-3 10-5,-2-2-2,0-3-8,1-13 1,5-4 2,12 14 6,-1 24 3,-5 3 14,1-11 8,-8 12 7,-3 9 4,-5-7-23,1-4-4,-5 16-15,-1 17 2,0-13-4,6-37-1,0 2 0,-2-17 0,6-2-4,1 1-1,5-14 8,2 10-8,-2 13-1,3-1 6,3-7-5,-5-21 8,2-4-3,1-9 2,4-7-7,-7-8 7,-2-66-1,1-2-6,0-3 1,1 37-1,-1-1 5,0 0-6,2 3-1,-2 11 1,3 9 1,1 72 0,-7 19 9,2-20 5,-1-60-4,2-55-10,-3 0 7,3 0-8,0 45 2,2-2 4,-3-7-5,1-3 5,0-3-4,0 3-2,-1 2 1,0 0 5,-2 11 4,1 65-1,-2 24 2,-1-140-10,-1-3 7,0 39-2,-2-13-5,1-12 1,3-10-1,1-12 0,0-11 0,0-4 0,1-7-1,-1-3 1,0-4 4,2 0-5,-2-4 0,0-4 1,-2 4 0,4 0 5,-4 0-6,2-4-4,0 1-25,-3-6-20,-3-20-190,-33-134-505</inkml:trace>
  <inkml:trace contextRef="#ctx0" brushRef="#br0" timeOffset="101233.7903">20432 12848 745,'0'0'161,"0"0"-130,0 0-29,0 0-1,0 0 8,0 2 20,1-2 2,-1 0 7,0 0-17,0-2-9,-1 2 6,1 0 9,0 0 6,0 0-14,0 0-8,0 0-5,0 0 1,0 0 7,0 0-8,0 0-6,0 0-13,0 0-9,0 0-25,0 0-55,-8-3-88,-1-14-101</inkml:trace>
  <inkml:trace contextRef="#ctx0" brushRef="#br0" timeOffset="101682.816">20433 12810 710,'0'0'107,"0"3"-89,0 0-18,2 5 0,5 6 0,-5 7 0,5 7 2,-1 5-1,-1 12 5,2 0-5,-3 4 5,1-4 5,-2 0-2,2-7 0,2-3-8,3-1 1,1-3-2,3-4 8,2 1-7,-2-10 0,-2-3-1,3-7 0,-4-4 1,4-8 20,4-8 3,1-9 0,7-9-14,4-5-10,6-12-22,3-2-47,7-10-52,8-1 68,7-1-50,95-89-70</inkml:trace>
  <inkml:trace contextRef="#ctx0" brushRef="#br0" timeOffset="105631.0418">20837 5028 109,'-2'-3'499,"2"0"-361,-2 0-79,2 3-40,0 0 2,0 0 54,-1 2 17,1-2-25,0 0-26,0 0-22,0 0-8,0 0-11,0 1-1,0 2-12,1 2-4,3 6 17,1 11 0,-2 4 0,0 7 0,-2 5 0,-1 3 0,3 3-1,1-3 1,0-1 1,6 1-1,-1-2 0,2-1 1,-1 2-1,-2-4 0,3-3 0,-4-2 0,1-5 1,0-5-1,6-8 1,-4-7 0,6-3 0,7-15 10,6-7 1,13-23-11,9-16-1,3-11-25,-3-1-52,-1-1-10,-4 4-15,-8 11-31,29-43-113</inkml:trace>
  <inkml:trace contextRef="#ctx0" brushRef="#br0" timeOffset="108372.1986">15932 8235 288,'-7'4'102,"-6"3"-56,-7 8-2,-4-3-5,6 4 0,2-6 1,2-4 1,5-1-11,5-4-8,-2 3-5,1-1-7,-1 1 2,-4 3-1,-2 2-4,-6 12-6,-8 5 0,-3 5 0,-3 4 0,-2 0 0,2 1 0,0-1-1,2 1 1,5-5 0,1 1 0,8-2-1,5 2-1,4 5-6,-1 13 6,2 6 1,2 15 2,-1 6 8,2 8-9,3 6 7,3 3-2,3-3-5,3-11 5,6-10-6,4-13 0,11-9-5,7-8 5,11-5 35,9-3-8,10-1 1,8-7-28,-1-5-6,5-3 6,-1-6 8,0-3-6,-1 10-2,-8-3-6,-6 1 4,-5-6-26,-9-9 14,9-9 14,5-11-19,7-7 19,51-31 10,-78 33-10,39-24-12,-8 4-9,-4 0 21,-16 6 9,-9 0-3,-12 0-6,-6-3 1,-12 1 7,-8-2-8,-7-10-8,-7-6 8,-5-9 1,-6-13 5,-3-2 0,-3-7 0,2-2-6,-5 2 1,1 8-1,-8 5 2,-4 14 11,-4 17-2,-6 8 5,-3 9-7,-5 6 0,-1 4 0,-3 2-8,-1 5 0,1-3 0,1 4 5,6 0-4,1 2-2,3 0 1,7 0-1,4-1 0,3 0 0,7 3-1,4-2 0,3 5 1,6 6-6,-3 6-2,0 4 7,-1 6 0,-6 5-10,-1 5 5,5 1-3,-1-3-33,7-3 2,0-5 5,4-3-7,3-5-18,3-6 12,1 3 3,-2 0-45,4-1-43,-2 19-52</inkml:trace>
  <inkml:trace contextRef="#ctx0" brushRef="#br0" timeOffset="109995.2914">15783 8363 836,'-1'0'138,"2"0"-138,3 0-67,4 7 26,4 7 34,7 1 7,5 8 15,6 4 8,4 9 2,3 5 19,5 6-11,6 6-12,5 8 24,12 12 9,47 47 9,24 18 18,18 14-35,-46-42-22,-11 12-6,-12 8-6,-11-1-1,-51-82-1,-2-1-2,-3-6-7,17 43 5,-9-11-5,-4-16 1,-1-11-2,0-15-45,-1-9-96,3-13-22,3-15 44,42-73-80</inkml:trace>
  <inkml:trace contextRef="#ctx0" brushRef="#br0" timeOffset="110340.3111">16921 8271 894,'-18'2'111,"-3"9"-81,-20 11-29,-2 17 1,-1 18 5,-1 11 19,-2 15 8,-4 8-4,-27 55 6,-8 23-10,-10 21-16,24-52-2,-15 17 1,0-24-2,4-17-1,50-67 0,6-1-6,7-10 0,-20 35-33,18-10-108,10-22-64,34-10-263</inkml:trace>
  <inkml:trace contextRef="#ctx0" brushRef="#br0" timeOffset="110729.3334">15969 8302 803,'1'6'24,"3"8"-24,5 9-16,4 17 16,14 13 5,8 14 28,11 12 37,11 10 17,14 7-36,41 51-6,-3 14-18,4 15-1,-49-46-10,-4 13 1,3-14-7,-13-21-4,-2-6-5,-26-58 1,2-8-2,-3-4 0,24 29-36,-6-19-62,-5-16-28,-9-16 41,-7-11 25,-12-17-96,-21-92-383</inkml:trace>
  <inkml:trace contextRef="#ctx0" brushRef="#br0" timeOffset="111121.3558">15763 8291 747,'-2'-4'125,"1"1"-56,0 3-69,5 15-27,2 18 20,7 19 7,9 27 9,27 74 27,27 37 3,21 13 0,-26-59-4,-8-1-1,0 0-11,-4-25-13,-36-71-1,1 3 9,3-2-7,22 49-4,-3-9-5,0-8-2,-7-12 6,-3-19-6,-9-15-48,-10-13-63,-11-19-21,-8-19 60,-38-107-268</inkml:trace>
  <inkml:trace contextRef="#ctx0" brushRef="#br0" timeOffset="111443.3742">15643 8265 927,'-2'0'173,"5"8"-173,2 15-80,9 21 57,6 24 13,34 73 10,43 51 7,38 24 47,-39-51 15,0 13-22,-5-1-23,-14-22-15,-22-17 0,-11-23 4,-25-70-1,-2-2-11,0-10 1,13 34-1,-10-20-1,-7-17-19,-6-13-63,-11-17 37,-8-17-50,-79-94-397</inkml:trace>
  <inkml:trace contextRef="#ctx0" brushRef="#br0" timeOffset="111735.3909">15334 8357 1043,'3'6'0,"6"8"-17,15 17-25,16 24 32,21 26-1,65 68-1,46 35 12,21 32 29,-68-64-1,-8-1-11,-11 7-5,-38-46-5,-39-67-6,-4-2 8,-6-10-8,23 36 7,-11-13-8,-11-15 0,-6-17-43,-7-17-80,-11-18 66,-40-124-626</inkml:trace>
  <inkml:trace contextRef="#ctx0" brushRef="#br0" timeOffset="111992.4056">15810 8246 959,'-5'-4'19,"4"2"-11,4 8-8,18 25-39,19 28 39,57 76 2,42 64-1,19 24 16,-63-71-8,-17 3 2,-12-6-1,2 4-1,-15-45-8,-33-61 0,-3-8 10,-4-3-2,14 34-9,-11-17 0,-7-21-53,-6-18-106,-28-55 69</inkml:trace>
  <inkml:trace contextRef="#ctx0" brushRef="#br0" timeOffset="112253.4206">16318 8355 663,'8'8'267,"8"16"-201,15 27-49,41 78-16,14 73 20,11 13-2,-35-67-1,2-1 0,-1 2 2,-4-8 2,-34-98-13,-2-1 2,-5-9-4,21 34-5,-12-21 4,-5-14-6,-10-15-6,-9-15-30,-7-18-35,-54-105-604</inkml:trace>
  <inkml:trace contextRef="#ctx0" brushRef="#br0" timeOffset="112494.4343">16649 8261 1132,'6'10'149,"10"18"-140,18 27-9,42 80 0,13 60 1,-9 20 11,-38-74-2,-5 4-1,3 11 0,-6-7 2,-17-101-10,-2-9 0,3-2 0,10 34 5,-2-12 2,-10-13-8,-2-8-129,-14-10-96,-54 20-89</inkml:trace>
  <inkml:trace contextRef="#ctx0" brushRef="#br0" timeOffset="189413.8339">23621 8939 1137,'0'0'119,"0"1"-119,0-1-36,0 2 36,1 0 6,3-1 46,5 3 14,8 6-7,9 0 11,9-2-14,3 6-2,8-5-15,4 1-14,4-2 10,7-8-23,10-4 6,46-11-9,-77 5-9,41-8 6,-6-2-2,-16 5-4,-7 1-46,-16 2-76,-8 2-94,-15 6-52,-10 3 11,-40-1-268</inkml:trace>
  <inkml:trace contextRef="#ctx0" brushRef="#br0" timeOffset="189670.8486">24113 9022 852,'-2'0'284,"0"0"-157,1 0-82,-2 4-33,0 6 3,-4 8 41,-4 9 28,-1 8-8,-6 12-14,-6 5-14,-1 6-5,-12 4-4,-11 4-13,-15-2-11,-11-3-6,2-3 0,1-10-8,17-10-1,20-12-80,20-16-103,26-16-303,90-92 29</inkml:trace>
  <inkml:trace contextRef="#ctx0" brushRef="#br0" timeOffset="189890.8612">24098 9096 1213,'0'4'195,"4"6"-176,1 16-18,1 11 0,2 20 8,6 7 12,-4 12-6,1-4 1,0 2-1,-3-6 0,0-4 3,-5-6-7,1-10-2,-1-15-9,-2-20-76,2-9-130,5-15-137,29-86-356</inkml:trace>
  <inkml:trace contextRef="#ctx0" brushRef="#br0" timeOffset="190083.8722">24328 9215 955,'0'0'305,"0"0"-133,0 0-163,4 7-8,6 5-1,6 8 32,1 6 14,4 4 1,1 1-16,3-2-13,2-5-1,3-3-5,4-4-5,2-8-1,0-5-6,-4-7-96,-9-1-76,-12-2-184,-45-1-179</inkml:trace>
  <inkml:trace contextRef="#ctx0" brushRef="#br0" timeOffset="190661.9053">23837 9851 1309,'10'4'216,"4"5"-192,13 10-3,5 10 34,0 8 17,-2 7-12,-3 2-13,-4 5 17,1 1-35,-4-4-17,-3 2-5,-5-3-7,-4-9-4,-6-8-19,-2-15-7,2-12-4,-2-3 23,-2-7-64,1-14-25,0-14-151,-1-24 109,2-15 95,3-6 47,2 7 60,2 20 30,6 17-7,-2 17-22,6 7 7,3 7-26,11 2-12,9 7 19,7 4-32,8 0 4,5 4-9,1-1 0,-8 3-6,-10-3-6,-9 2-13,-14 0 13,-9 2 0,-12 2-10,-19 11 9,-16 9 1,-20 8-33,-13 0-18,-3-8 13,4-9 33,16-9 5,19-11 1,16-4 20,13-4 15,5 0-36,8 0 2,3 4 10,10 3 28,10-2 1,4-3-2,0-4-17,4-3-21,-3-6-1,-1 1-36,-3-5-247,19-29-860</inkml:trace>
  <inkml:trace contextRef="#ctx0" brushRef="#br0" timeOffset="196981.2667">24057 12387 1258,'-3'-2'174,"2"2"-45,-2-2-99,3 6-30,-2-2-4,2 0 4,2 4 13,-1 3-5,7 13 23,3 16 40,3 16-7,2 9-11,-2 3-34,-2-1-7,1-3-1,-5 0-11,-2 3-11,2-3-62,-6-8-98,-1-12-89,-4-10-244</inkml:trace>
  <inkml:trace contextRef="#ctx0" brushRef="#br0" timeOffset="197364.2886">24069 12232 861,'-4'-4'467,"4"2"-377,-2-3-90,11 12-10,6-3 10,9-1 6,9-6 0,6-4 2,8-6-7,8-5 17,2-3-1,3-2 1,-5 5 3,-1 6 3,-12 8 7,-5 10-20,-7 8-10,-6 14 5,-10 5-5,-8 14 10,-6 13 14,-7 16 7,-6 10 25,-7 7-6,1-4-6,-1-9-14,6-11-7,3-11-22,-2-3 5,5-7-5,-2-9 6,2-8-8,1-7-42,-2-10-53,-5-10 1,-2-9-97,-8-15-175,-49-93-126</inkml:trace>
  <inkml:trace contextRef="#ctx0" brushRef="#br0" timeOffset="197688.3072">24299 12519 255,'1'-32'207,"1"11"40,1-23-58,7 22-102,3 13-60,7 7 17,0 6 32,6 3-8,0 3 7,0 5-20,-2 0-17,-4 0-19,-5 0-8,-6 0-11,-9 3-20,-18 14 7,-18 20-50,-19 13-122,-15 9-109,-1-3 123,10-14 102,22-12 53,22-16 10,23-11 6,17-13 32,16-5 41,10-5 19,7-6 19,2-2-30,0 0 0,-4-2-18,-5-3-8,-11 7-25,-9 5-30,-17 8-90,-16 14-75,-23 21 41,-134 107-152</inkml:trace>
  <inkml:trace contextRef="#ctx0" brushRef="#br0" timeOffset="198243.3389">23769 13446 516,'-18'4'195,"10"-4"-54,-12 2 14,16-2-43,11-2-103,14-3 14,15-2 79,25-7-8,49-10-4,25-18-6,13-3-21,-53 17 24,-1-2-18,-7 0-24,-50 16-25,-2 3-14,0 0-6,32-14-59,-12 1-86,-7 0-7,-11-1-38,-11 1-46,-13 5 61,-7 6 106,-6 6 69,-6 7 51,-1 10-27,-7 7-2,-4 11 53,0 11 32,-6 13 4,0 8-2,5 6-32,2 5-28,3-4 5,3 5-13,1 1 58,-4-1-36,7-9-42,2-20-20,2-17 8,3-16-9,0-7 9,0-6 16,-1-5 7,1-10-32,3-1-9,6-8 0,12-5 9,10-2 12,11 3 7,10 3 5,8 4-12,9 2-11,5-2 12,0-2-7,-5-2-5,-15 4 10,-18 4-5,-16 4-5,-15 6 16,-11 4-17,-14-3-97,-17 9-55,-23 12-50,-66 17-109,-114 40-212</inkml:trace>
  <inkml:trace contextRef="#ctx0" brushRef="#br0" timeOffset="198647.362">24328 13213 1214,'0'-2'294,"2"6"-195,6 6-90,3 17-1,0 8 20,-9 20 16,-6 6-4,-8 11-8,-16 5-13,-7 7-11,-4 1-2,-2-9 1,5-6-1,12-15-6,4-22-58,14-17-101,9-16-2,10-19-106,5-14-193,12-17 197,7-9 224,6 1 39,0 6 140,-5 17 71,-1 14-14,0 19-40,1 15 19,5 13-38,7 15-26,6 18-41,2 12-14,3 7 76,5 6-79,5-1-33,4-4-6,-5-7-9,-2-13-6,-12-18-30,-18-23-86,-15-19-25,-16-22-31,-58-115-381</inkml:trace>
  <inkml:trace contextRef="#ctx0" brushRef="#br0" timeOffset="199600.4165">20932 4963 297,'0'2'123,"0"0"-35,0 4 14,-4-3 14,1 2 23,-1 4-1,0 1-21,-7 4-19,0 6-22,-5 9-25,-5 16-18,-2 21-21,-21 86-1,-21 114 1,-16 131 21,29-6 48,3-26-38,16 28-5,24-6-1,18 55-10,22 35 14,-7-19 10,13 13-3,-1-26-44,-2-23-4,-2-38-22,-11 2-1,-11-80 13,-11-32 4,-10-30 6,0-32 7,3-18 13,3-14-10,15-26-4,6-45 0,-4-78-6,1 0-5,2-11-13,13 20-12,2-17-6,-2-19 8,4-17 10,1-19-11,-1-29-28,22-82-51,-3-85-34,-9-57-74,-26 53-11,-15-52-56,-10-36-179</inkml:trace>
  <inkml:trace contextRef="#ctx0" brushRef="#br0" timeOffset="199682.4212">21025 8471 285,'18'-553'115,"-31"151"-55,10 80-60,-7 38-132</inkml:trace>
  <inkml:trace contextRef="#ctx0" brushRef="#br0" timeOffset="200038.4416">20743 5353 971,'-9'-27'9,"2"9"-9,-2-14 26,3 16-23,2 13-3,8 17-54,2 15 21,0 24 19,6 82 14,-3 92 32,-3 123 32,-22 11 13,-25 15 32,-10 67-5,-7 30-26,8 29-41,23-21-17,31 34-11,-1 9-9,10-39-6,17-16 6,2 7 6,11-59-5,-4-31-1,-8-45 7,-5-4-6,-12-85 1,-6-29-2,-2-29 6,1-35-6,1-43-10,-2-81-14,1-16-89,2-19-169,40-125-52</inkml:trace>
  <inkml:trace contextRef="#ctx0" brushRef="#br0" timeOffset="200997.4964">21940 3492 730,'0'0'150,"0"4"-137,5 9-13,3 13 0,3 15 9,4 19 51,-3 19 14,5 66 1,-4 46-3,-6 42-20,-7-25 10,0 47 8,5-2-8,5 11-32,-3 37-8,0 13 17,-1 52 21,-4 11-12,-2 26-6,0 59-16,-4 34-10,3-41-15,2 19 5,8 15 10,-5-31-10,-2-13-6,11-23 0,-2 18 0,1-45 8,-3 9 7,-1 14 7,3 31-1,-7-22-1,4-11-2,0 18 12,14-39-14,30 18 2,2-44-18,-2-34 0,12-37-1,5-32 1,-1 1-22,3-14-17,-12-18-17,-10-13-11,-5-19-53,-5-39-26,0-23-92,-7-30-212</inkml:trace>
  <inkml:trace contextRef="#ctx0" brushRef="#br0" timeOffset="202681.5928">25997 13442 265,'-3'16'72,"-3"5"-48,0 13-17,3-1-7,0-3-18,7-9 0,17 3-93</inkml:trace>
  <inkml:trace contextRef="#ctx0" brushRef="#br0" timeOffset="205885.776">5926 6751 1165,'4'6'89,"9"6"-89,8 10-15,18 15 4,8 4 0,8 0 11,1 0 2,-1-1 14,2-2-10,0-4 29,5-1-11,4 0-5,10-7-18,49 2 8,23-25 6,31-44-3,-33-8 9,9-15-2,-6-1 4,-29 6-2,-8 12-21,-15 14 9,-13 23-9,-53 16-5,-4 9 4,-1 1-17,26 21-1,-6 12 19,-5 9 12,5 0-5,9-7-6,9-6 8,59 2-1,41-31 4,29-38-5,-72-13 5,1-16-1,2 0-2,-2-10-9,1 0 0,-17 3 17,-4 1-10,-5 8-7,1 2 0,3 13 1,-7 15 0,-57 18-1,-3 2-2,-4 5-5,34 9 6,-11 11-11,-1 9-6,-1 11 18,-5 1 1,5 2 8,6-4-9,6-5 21,9-8 4,54 6-13,27-28 1,28-29-12,-38-4 12,-3-8 0,-3-9-5,4 7-2,8-4 0,3-2 0,-18-1-6,-7 5 6,-9 7-6,-4 5 0,-3 7-6,-25 9 6,-45 4 0,-2 3 0,-2 0 0,41 3 0,-7-2 0,1 3 0,-4 4 0,-6 2 4,-4 2-4,-3 2 0,-4-6 1,-2-3-1,0-5 1,0-6 0,5-11 0,2-9-1,2-5 9,3-10-8,1 0 0,-2-1 5,-9 7-6,-7 4 1,-14 10-1,-13 14-7,-10 9-23,-1 6-30,2 12 60,5 5 0,7 8 8,12 5-8,7-5 9,8-1-6,3-13 9,-4-3 1,4-6 1,-8-7-13,-2-1 14,-5 2 17,0-1-20,-1 2-11,6 1 0,11-6 7,15-6 8,60-20-14,36-28-2,21-19 6,-63 20-4,-18 4-1,-4 2 8,-16 6-8,-48 23 8,-4 9-9,-6 4-9,31-7 7,-7 12 1,3 3 0,2 6 0,7 1 0,2 2 1,6-5 1,1 0 0,2-7 0,0 3 0,2-3 0,1 4-1,0-1 0,0 4 1,1-5-1,46 1 1,25-16 0,26-19 1,-34-4 4,0-3-5,10-5-1,22-7 0,3-3-9,-8 5-3,-3 2 6,-4 12 0,-9 3-3,-17 10 2,-7 13 6,2 5-9,2 4 4,-11 8-2,-1-3 8,12-1-1,8 2 1,1 2 0,0 2 1,-9 10 7,2 3-7,-4 6 7,-8 7-7,-10 5-1,-15 3 1,0 0-1,4-8 0,13-9 1,10-17 0,13-24 5,8-16 0,6-15-5,10-2 1,0-7-2,-16 6 0,-2 5 2,-9 12-1,-9 16-1,-7 22 1,-19 13-1,-5 13 0,7 11-8,-7 11 1,6 5 6,14 0 0,-11 3 1,7-7-1,7 0 1,2-22 1,2-1 1,1-8-1,-11-1 0,-1-6 0,-4-3 0,8-4 0,0-4 0,3 0 0,5-6 1,6-13-2,5 0 0,3-8 1,-1 1 0,-16-1 0,-6 2 0,-10 4 0,-11 10 0,-1 11-1,-52 0-1,-1 6 0,-3 0 0,34 17-11,1 5 11,0 4 0,8 2 1,48 14 0,13-8 1,7-23 5,-52-20 2,-5-12-8,-49 2 1,-3-1 0,1-2 1,36-8-1,-8-2 0,-2-2-1,-3 7-41,0-6-30,1 4-58,8 2-81,1 0-108,104-31-161</inkml:trace>
  <inkml:trace contextRef="#ctx0" brushRef="#br0" timeOffset="216370.3757">23839 4376 1225,'-12'-9'232,"8"6"-175,-8-8-42,8 9-6,7 2 5,-2 0 20,2 0 13,0 2 16,9 0 18,7 0 52,13 1-34,12 1-40,14-8-25,50-13-16,43-20-3,-8 22-10,-106 19-5,2-1-14,-3 1-8,38 2-16,-11 0-49,-8 1-129,-15-3-118,-19 4-345</inkml:trace>
  <inkml:trace contextRef="#ctx0" brushRef="#br0" timeOffset="216611.3895">24456 4451 1321,'-2'0'248,"1"0"-163,-7 2-61,-4 8 6,-12 12 17,-17 18 17,-16 17-4,-10 18 2,-6 13-19,-2-2-16,3-7-7,4-12-7,10-10-11,10-10 7,15-13-9,15-9-37,6-6-119,11-8-97,12-10-264,72-64 38</inkml:trace>
  <inkml:trace contextRef="#ctx0" brushRef="#br0" timeOffset="217008.4122">24375 4584 1269,'0'5'259,"0"4"-229,0 9-22,0 12 28,0 13 31,0 9 28,-3 3-16,6 2-26,-3 4-23,4-5-12,3-1-9,1-4 1,3 2 0,0-5-10,3-7-76,-2-14-115,-1-19-32,-1-16-49,10-22 68,0-24-72,6-21-51,14-66 327,-33 97 65,5-37 453,-1 32-40,-10 24-264,-1 22-92,0 6-77,1 4-45,4 13 1,6 9 19,11 5 16,8 10-15,9-2 4,5-1-8,3-4-5,3-4-12,-3-9 0,-2-5 0,-4-6-73,-11-7-88,-14-3-109,-57-19-230</inkml:trace>
  <inkml:trace contextRef="#ctx0" brushRef="#br0" timeOffset="217624.4474">24012 5319 1505,'-7'24'190,"0"4"-160,-3 26-7,4 9 13,8-1-21,6-6 28,12-5-14,0-8-16,4-2 8,-1-6-13,0-3 2,-5-6-1,0 1-9,-9-4-126,-3-7 39,-6-4-87,0-16 54,-3-15-65,0-13-106,0-7 227,2-12 64,1 9 187,0 9 68,4 15-73,5 7-82,8 5 2,11-4 27,13 0-4,11 1-49,12-7 1,10-1-34,44-19-16,-77 23-3,42-8-18,-5 2-6,-14 9 0,-10 10-1,-17 6-11,-13 4-10,-15 3 5,-8 5 17,-11 8 21,-14 10 10,-17 6-11,-13 11-20,-17-2 0,-7-2-1,-51 18-7,-6-12-11,96-42 4,5 1 15,-32 12 0,17-9 1,21-7 0,16-4 11,12-6-12,10-2-7,12 2 7,20-1 16,24-3 13,62-11-1,9-14-14,-99 17-13,-4-2-2,26-9-28,-12-1-46,-16 7-91,-29 10-40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2:16:47.6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8 4464 544,'0'-17'54,"-1"0"75,0-11-1,1 3 2,-2 11-53,2 6-44,0 4-8,0 0-1,0 4 14,0 0-1,0 0-4,0 0 5,0 0 1,-3 0-14,3 0-10,-3 4-1,3-4-4,0 2-10,0-2-13,0 4-13,3 2 5,3 1 20,4 8 0,2 0 1,4 7 1,0 1-1,5 5 0,7 3 2,5 2-1,7 5 0,-1-5 1,4-1-1,2-8 5,4-6-4,4-8 5,8-8-6,8-7 0,6-13 8,52-29-9,7-20 6,-9-8-2,-31 15-4,-4 11-3,-51 31 3,-5 6 2,-2 9-2,29-4 0,-7 8-6,-14 8 4,-3 8 1,-6 8 0,-1 5 0,-3 6 0,-1-1 0,0 5 1,-1-3-1,1-6 1,6-1 1,4-5 0,5-7-1,8-6 0,8-7 0,13-5 5,6-9-5,3-13-7,45-25 7,1-16 0,-83 46 9,-3 3-8,39-16 1,-8 11-1,-14 9-1,-14 10-14,-12 14 8,-12 8 6,-9 8 0,5 4 1,-1 3-1,4 1 0,6-2 0,7-2 0,8-4 1,6-5 0,8 1 0,6-10 0,8-6 8,8-10-8,52-17 0,8-21 6,-9-7 7,-91 30 4,1 5 1,-5 3-10,28-6-9,-15 10-5,-10 13-6,-9 7 10,-6 15 1,-6 5 0,1 8 1,3 0-1,1-9 0,4-5 1,7-5 5,0-7-5,9-7 0,1-6 0,8-9 1,3-6-1,13-13 0,6-9 8,50-30-7,15-17-2,-8-1-16,-98 60 16,-5 5 0,-2 6 0,20-15 0,-7 9 0,-6 2 0,3 4 0,2 2 0,4 4-1,0 2 0,5 5-1,2 2 1,0 5-7,4 0 8,-1-1 1,-1 3 1,2-2-2,-3 0 1,2 3-1,2-1-6,7-6 6,6-6 6,3-12-4,3-8-2,5-9 0,-4-2 2,-7-3-1,-10 0-1,-15 6 6,-12 7-6,-11 6 0,-7 6 0,-2 4 0,2 1-1,4 1-7,3-2 8,8 3-1,7 0 1,4 3-1,2-3 0,3 1 0,-3 4 1,5-4 0,-1 5 0,7 10 0,11 9-14,14 6 14,52 21 5,13-21-5,-8-38-1,-90-6 1,2-4-11,-5-1 4,42-20-42,-3-7 49,-2-7 45,-8 3 1,-9-2-44,-5 17-1,-7 3-1,0 8-17,0 3 2,5 2-30,0 6-9,0-2 26,-3 7 16,-7 1 6,-7-1 6,-11 3-54,-10 5-231,-21-2-292</inkml:trace>
  <inkml:trace contextRef="#ctx0" brushRef="#br0" timeOffset="3645.2085">6821 2266 346,'-3'-5'290,"-3"-1"-86,-3-8-72,-2 2 99,-4-5-99,3 0-56,0 2-20,5 1-28,4 5-19,-1 3-8,0 2-1,4 4-5,0 0-7,-1 3 0,1-3 5,0 0 7,-2 0 0,0 0 36,-1-3 104,-2-1 20,-1 1-59,0-2-38,2 0-23,1 0-17,0 4-16,3 1-7,3-3-8,-2 3-18,5 0-31,9-1 27,9-1 23,9 0 14,8-2 13,1 0-7,3-6-5,0 0-8,-3 2 1,-4-2-1,-3 5 0,-10 0 0,-1 5 0,-9 0-14,-3 1-5,0 5-28,-2-1-28,-2 3-10,-2-4-4,-3 2 7,-6 0-19,-6 3 7,-11 2 28,-12 8-21,-10-3-27,-2-1 28,1-2 62,9-6 24,10-5 12,9 2 76,4-8 55,7 2-5,0 0-48,4 2-15,0-2-21,0 2-29,1 0-25,-1 4-5,0 8-1,3 8 6,-3 12 0,2 10 6,0 3 2,3 8-2,1-2 4,0 6-1,-3-1-1,0 1-7,-3-4 10,-3 4-10,-6-4 8,0-7-3,3-9-5,-3-14 6,3-7-1,-1-3 6,1-7 3,0 3 0,-3-9 12,-2-3 56,-5-4-49,-8-5-20,-4 1-13,-3-1 5,-1-2-5,2 0-1,2 3 0,2 2 1,9-1 9,2 7 19,7-1 16,7 2-11,2 0-17,2 1-17,4 0 0,0-2-48,8 0 46,9-3 2,5 0 39,7 0-15,5 1-9,0 0 3,0 4 2,2 1-15,3 6-4,1 3 5,8 5-6,1 2 1,2 2 6,-1-1-6,-8 0-1,-8-7 7,-13 1-6,-7-7 7,-11-3-8,-8 1 1,-2-2-1,-3-2 16,-4-2 8,-9-6-24,-6-3-94,-14-6-145,-62-33-326</inkml:trace>
  <inkml:trace contextRef="#ctx0" brushRef="#br0" timeOffset="13108.7497">9887 4398 51,'-14'-6'805,"1"0"-573,-9-4-16,9 1-10,5 2-29,4 2-9,4-3-51,2 2-54,1 2-63,4 0-5,6-4 5,16-5 9,19-4 0,16-4-1,58-10-8,28 12 1,17 5 12,-54 6-13,3 1 1,-14 8 6,-6 8-7,-5-4-5,3-1 5,6 1 0,6 7 2,-5-3-1,9 1-1,1 1 1,-3-2 0,-7 1 0,-6 6 0,-57-7-1,-10 1 0,2 3-12,23 4 4,-8 5 8,0-4 8,-3-1-7,8-1-1,5-5 6,8-3-5,12-4 0,2 0 0,-3-4-1,-3-4 0,-4 3 8,-4-4 2,-6 3 4,-7-6-2,-5 2-2,-6-1-8,-7 1 4,-8 4-6,-5 0 0,-8 0 0,0 2 0,3 0-1,0 0 0,0 0 1,3 0 0,-5 0 1,-1-2 0,-5 2 0,-2 0 7,-4 0 1,0-2 6,0 2 12,-3 0-14,3 0-5,-1 0-1,-1 2-7,-1-2-48,-1 0 38,-10 2-40,-9 2-190,-82 22-271</inkml:trace>
  <inkml:trace contextRef="#ctx0" brushRef="#br0" timeOffset="16823.9622">2643 5655 807,'-4'-8'339,"0"1"-125,-4-5-56,0-2-55,2 0-25,2 6-21,0 0-18,2 4-10,-1 0-10,3 1 19,-4-1-2,-1 0 3,-1-4 6,-6-5-6,-4 3-14,-8-4-13,0 2-10,-7 2-1,-2 2-1,3 2 0,0 5-1,3 1-8,3 3 8,4 5-7,6-4 2,2 0 5,5 0-8,1 2 3,3 0-2,0 7 2,-1 2 0,4 6 6,-2 1-1,4 1-1,0 2 1,1 5 0,2-1 0,-1 7 1,5 6-1,-2 3 0,-2-1 1,-1 5-1,1 2 1,0 10 0,-4 4 1,2 3-1,0 6 1,-1 1-1,1-1 0,-3-3 0,-3-3 0,0 2 0,3 2 1,-2 18-1,4 6 1,-2 1 5,0-3-5,-2-17-1,2-7 1,-1-2-1,1-9 0,-2-2 0,-1-11-1,0-15 1,-2 0 0,1-8 1,-1 2 11,-2-3-1,0 1 1,-2-1-5,-1 0 2,-3-4 3,3-5 0,-3 1-1,0-6 4,-3 2 7,0-2-1,-2-4 2,-7-3-7,-7-2-7,-1-8-7,-7-6-1,-11-6 8,3-1-9,-4-4-8,5-1-34,3-6 2,6-1-20,5-5-63,6-16-171,7-12-205,1-174-466</inkml:trace>
  <inkml:trace contextRef="#ctx0" brushRef="#br0" timeOffset="17409.9958">1999 6245 975,'0'0'258,"0"0"-167,-3 2-75,3 2-16,0 8-12,-2 13 12,1 12 0,0 12 9,-4 11 8,3 5 25,4-1-11,4 12-2,3 0-8,8 0-9,9-4-12,7-7 6,12-12-5,7-9 7,7-12 71,7-22 4,-4-17 13,0-19-9,-4-16-12,2-14-38,-6-7 1,-4-8-14,-5 3 1,-8 1 1,-10 5-1,-10 4-5,-7 3-2,-7-3 0,-7-6-12,-7-10-5,-8-8 1,-9 3-2,-4 1 1,-4 15 5,0 15-6,2 17 11,0 12 23,-2 12-17,-4 10-7,-2 9-10,-6 12 0,-3 9-1,-7 12-5,-1 6 0,5 7-9,9-4-12,9-4-11,9 4-16,11-2-48,10-1-96,12 5-117,48 87-231</inkml:trace>
  <inkml:trace contextRef="#ctx0" brushRef="#br0" timeOffset="18170.0392">2794 7280 539,'-9'-6'628,"5"-1"-368,-5-7-149,2 5-65,4-1-31,0 6-14,2 2-1,-2 2-36,3 0-26,3 0-13,-3 0 21,0 2 33,0-2 21,0 1 8,-3-1 107,0 3-16,2-2 9,-2-1-22,1 6-49,1 0-35,-2 10-2,0 17 0,-2 17 1,-1 12-1,-1 10 1,-2 2 0,3-3 0,2-11 7,0-15 10,3-8-5,1-11-4,1-13 2,3-1-10,0-1 13,6-6 32,7 5 2,5-5-21,8 1-6,0-5-1,3-2-1,-2-3 5,-4-3 11,0-5-5,-3 2 1,-1-1-11,-3 0-11,1 4-2,-1-1-7,0-3 0,1 4 1,1-1-1,-5 3 1,-3 1-1,-4-2 1,-6 3-1,-2 3-26,-4-1-51,2-1-70,-7-55-346</inkml:trace>
  <inkml:trace contextRef="#ctx0" brushRef="#br0" timeOffset="18688.0689">4015 5953 1321,'-2'0'141,"-1"0"-141,-2 4 11,1 0 1,-4 14 4,-3 11-15,-3 23 15,-2 19 29,2 16 51,-2 5-21,4-2-24,4-7 12,-3-10-21,2-1-13,5-2-7,-2 1-4,0-2-10,1-7-2,2-3-5,1-10 0,2-12 9,0-12-10,2-10-48,-2-11-105,0-9-81,3-71-121</inkml:trace>
  <inkml:trace contextRef="#ctx0" brushRef="#br0" timeOffset="19213.0989">3990 5934 966,'2'1'162,"1"8"-151,3 0-10,6 11 43,8 5 68,1 5-7,8-1-22,1 3-37,-2-5-2,2-4-14,-1-1 0,-5-3-12,-6 3-3,-4-2-9,-4 2-6,-10 10 21,-10 11 16,-12 14-11,-18 14-22,-14 1-4,-3-7-15,2-10 8,10-17 7,11-17 1,13-13 6,7-2 2,8-10 5,6 1-1,4-4-13,9-2-16,8-9 16,7-3 0,14-1 0,7 0 2,0 8 5,-1 5-7,-3 6 0,-10 9 0,-5 9-6,-7 8 6,-12 9 0,-5 8 16,-7 5 49,-8 1-17,-7 7-3,-8 2 9,-4-5-14,-5 1-10,-4-7-19,-4-7-5,-2-2-5,-4-8-1,-4-10-30,1-14-85,0-17-169,-68-102-463</inkml:trace>
  <inkml:trace contextRef="#ctx0" brushRef="#br0" timeOffset="19955.1413">3461 5655 1151,'0'-2'267,"0"2"-91,-3 0-139,8 0-29,5 2 14,5 0 23,19 0 24,10 2 33,15-4-31,6 0-29,6 4 0,47 2-6,-77-3-23,38 6 1,-2-2-7,-8 3-5,0-2 4,-2 0 3,-4-4-9,-3-4 1,-7 0 5,-6-4-5,-4-4 7,-9 2-7,-6 0 1,-9 3 4,-5 0-5,-12 0 7,-2 3 2,-2 0 14,2-1 14,-4 1 7,-2-8 3,-4-2-29,-10-7-19,-5-8-7,-11-11-11,-6-3-12,-3-2 0,-4 3 1,4 7 13,2 6 8,10 12 7,7 6-8,10 0 9,2 6 1,12 0-1,2-2-2,2 3-7,4 0-3,2 0-15,6 8 11,10 6 14,6 12 1,7 5 0,4 10 1,2 4 0,-3 6 1,-1 0 0,-4-6 0,-6-7-1,-8-1 0,-4-12 1,-7-4-1,-4-6 0,-3-4 1,-8 1 14,-7 6 10,-14 15-5,-17 5-20,-11 10-9,-3 1-35,6-12-52,14-5-190,16 17-360</inkml:trace>
  <inkml:trace contextRef="#ctx0" brushRef="#br0" timeOffset="20583.1773">5132 6624 534,'-9'7'105,"1"0"-66,-2 1-3,4-1 73,3-7 73,3 0 26,3-3-41,-2 3-37,1 0-31,-1 0-25,1-1-38,-2 1-21,0 0-14,0-3 0,0 3-1,0 0 0,0 0-10,1-1-38,-1 1 27,2-4 21,-4-7 45,-1-7-30,-4-10-5,0 0 16,-2 3 55,-1 16-26,0 3 16,0 12-61,-4 6-10,-4 10-12,2 8 3,4 0 8,6 3-1,1-7-4,5-5 5,3-5-61,1-8-103,8-4-91,11-3-29,61-28-590</inkml:trace>
  <inkml:trace contextRef="#ctx0" brushRef="#br0" timeOffset="21008.2016">5645 6499 551,'5'0'29,"-1"-3"178,2 6 243,-2-12-138,-4-4-14,-1-4-119,-2-5-89,-2 0-32,-3 2-28,-2 4-19,-5 3-11,-2 9-28,-7 8 0,-4 9 2,-2 9 10,0 8 5,6 5 4,-2 0 1,5 4 4,3-1-5,2 2-2,-1 2-2,6 9-13,2 4 6,3 2-3,6 2 6,3-6-21,5-9-9,2-14 3,6-11-42,0-16-3,7-13 66,2-16 6,8-15 2,5-22-149,1-13-123,55-161-335</inkml:trace>
  <inkml:trace contextRef="#ctx0" brushRef="#br0" timeOffset="21263.2162">5995 5198 1237,'-4'0'164,"-2"2"-104,-6 6-60,-4 19 0,-5 24 7,-2 26 23,-17 85 39,4 35-9,6-4-22,14-67-11,7 6-18,-2 14-2,8-10-1,-1-21-4,8-10-2,-1-62-2,1-8-77,6-4-73,11 35-82,1-17-455,59-30 570</inkml:trace>
  <inkml:trace contextRef="#ctx0" brushRef="#br0" timeOffset="21631.2372">6309 6057 1298,'-3'-6'462,"0"5"-349,-4-3-13,2 4-7,1 0-19,2 0-44,0 4-30,0 7 0,-6 26-6,-5 12 5,-1 29 1,-4 9 1,0 5-1,0-4 0,0-1 1,2-9 0,3 0-1,-2-8 5,6-10-5,9-11-17,4-13 8,5-9 8,2-13-30,2-9 2,2-9 29,9-3 0,3-11 1,0-5-1,1-6-14,-1 1-31,-3 4-33,-2-4-55,-5 1-40,-3-1-55,12-54-265</inkml:trace>
  <inkml:trace contextRef="#ctx0" brushRef="#br0" timeOffset="22433.2831">5973 5870 1244,'-4'-3'198,"2"-1"-100,-5 1-5,7 0 64,0 3-35,4 0-38,-1-2-42,-1 2-23,-2-2-7,0 2 6,0 0-3,-2 0-7,2 2-2,0-2 1,-3 2 2,3-4-7,0 2 4,-1-4 0,-2-2-6,0-4 0,2 4 1,1-1-1,0 7 0,1-3 0,2 3-6,0-1-8,9-5 9,12-2 5,16-1 0,9 0 0,5 2 2,1 1 4,-3 0-5,-1 2 7,-2-4-8,-3 3 0,-5-4 0,-3 4 0,-4 3 0,-2 0 0,-2 0 0,-6 2 1,-2-1-1,-9 1 1,-9-1 0,-2 1 8,-2-3 7,-6-3 41,-5-9-9,-9-4-22,-5-9-4,-11-7-11,-3-2-11,-4 3 0,5 3 0,3 9 0,12 8-1,9 9-13,8 2 5,4 6 0,2-3-7,3 0-2,2 4-8,7 1 5,6 3 15,8 6 5,9 4-1,1-3 1,0 3 1,3 4-1,-6 3 1,-3 2 1,-9 1-1,-1-2-1,-10-5 1,-4 1-1,1 1 2,-5 1-1,1 1 0,-6 1 6,-3 4 0,-10 0-5,-13 10-1,-10 6-43,-11 6-118,-103 66-460</inkml:trace>
  <inkml:trace contextRef="#ctx0" brushRef="#br0" timeOffset="53456.0575">18525 6945 379,'-4'-1'272,"1"-2"-140,0-2-9,0 0-6,-1 2 19,0-3-1,3 2-25,0 4-37,1 0-25,-3 0-6,3 4-4,0-4 5,0 0-8,0 0-16,0 0-2,-4 0 10,4 0 10,0 0 4,0 0-2,0-4-11,-3 4-10,2 0-9,-2 4-9,-1-4-1,0 3-5,2 1-2,-3-2 1,2 2-1,-2 1 7,-2 2 0,-1 7-1,2-2 1,0 0 1,-2 2-1,0 1 0,2 0 0,0-3-1,1 2 1,0 1-10,2 1 4,1 2 5,-1 4 1,2 3-5,-1-2 6,2 2 0,0-2-1,2-6-8,0-3-13,3-4 8,-1 2 2,2-3 12,3 1-8,1 2 8,4 0 0,3 1-6,3 2 6,5 0-1,0 1 2,3-4-1,-7-2 9,3-3-8,-2-2-1,-2-1 0,0-3-1,0 1 0,-3-2 2,3 0-1,1-3 0,-1-4 0,5-2 0,5-6 8,3 0-1,2-5-7,-5-5 0,0 3 6,-6 3-5,-9-1 14,-5 6 0,-5-4 3,-2-1-4,-3-1 10,0-5-3,-2-7-6,1 5-2,-1 0-7,1-1-6,-1 4 0,1 0 8,-2-1-7,1 4 10,-3 1-10,0-1 14,0 8-3,-1-1 0,-3 0-5,0 4 5,1-4-1,0 5-4,-2 3 1,-1-1-7,2-2 0,-2 3 0,0 2 0,-4-2-1,2 2 1,-1 2-1,-4 1 1,3 0-1,-3 1 1,3 0-1,-1 1 1,1-1-1,-1 3 0,-2 0-1,5 0 1,-1 1 0,-2 0 1,4 0-1,0 0 0,1 1 0,1-3 1,0 1 0,1 1-1,-1-3 1,0 3 0,2-1-1,1-2 1,1 2-1,3-2 1,-5 1-1,6 0 0,-2 3 0,0-4-1,1 3-5,0-2 5,3 1-1,-3 0 1,-1-2-5,4 2 5,-3 0-1,-1 1 1,2 4-1,0 0 1,-2 0 0,2-1-6,0 0-4,0 0-1,2 0-7,0 2-17,0 5-41,2 0-64,0 2-103,12 17-316</inkml:trace>
  <inkml:trace contextRef="#ctx0" brushRef="#br0" timeOffset="54419.1126">18800 7084 291,'0'-7'147,"-2"7"-65,1-7 38,-1 0 3,-2 4-12,0 2-45,0-1 14,2 0 11,-1 0-23,0 2 14,0-2-35,-2 2-17,1-6 0,2 6-11,0-4 5,0 3 0,0-1-7,0 0-4,-1 2 5,2 0 6,-1 0-10,2 0-13,0 2-1,0-2-1,0 2-11,0-1-1,0 3 1,-3 6 3,6-2 3,-3-1-9,3 0-5,2 1 20,-4-4 9,2 1-9,0-3 0,-2 1-1,1-2-8,0-1 9,-1 0 0,-1 0 0,0-1 13,0-2 5,-1 1 0,-1-3-7,-2 0-2,-1-2-9,-1 3 0,3 1 0,-3 3 12,1 4-4,0 3-1,-3-2-7,2 8 0,-4-4 0,6 1-6,4-2-3,0-5-23,0-3 4,3 0 14,-2-3 4,2 3 1,0 0 1,-2 3 2,2-3 6,-3 0 0,0 0 2,0-3 14,0 3-4,0 0 3,-3 0 0,3 0 6,-1 3-4,-2-2-17,0 1 0,2 0-8,-2 2-8,0 5 9,2 4 7,-3 4 2,2-4 3,2-3-5,1-6-8,0-4 4,1-3 4,1 2 1,-2 0-1,1-6-36,2-4-276,6-36-436</inkml:trace>
  <inkml:trace contextRef="#ctx0" brushRef="#br0" timeOffset="55819.1926">18725 7139 518,'0'0'94,"0"0"-67,0 0 14,0 0 22,1 2-18,-1-2-18,0-2-14,0 2-11,1 0-1,-1 0 0,2 0-1,2 2 0,-1 2 0,2 2 1,-2-1-1,2 2 1,-1 4 0,-1-2 0,-2-2 5,1-5-6,0 0 0,-2-2 0,1-2-8,0-4-7,1-1-36,0-9 18,-2 6-36,-2-2-3,-1 5 38,2 5 10,-3 4-29,2 3 47,-3 5 6,2 0 10,0 1-3,2 2 1,-1-2-8,2-1 8,2 1-1,-1-1 2,2-4-9,0 2-6,3-3 6,1-8 26,5-3-3,2-4-4,2-3-10,-4 0 0,-2-1 12,-7 0 20,-5 4 32,-1 4-2,-3 0-47,-2 4 18,2 0-3,-4 2-8,1 4-22,1 0-7,2 3-2,1 0-26,3 3-94,14 9-111</inkml:trace>
  <inkml:trace contextRef="#ctx0" brushRef="#br0" timeOffset="58282.3335">18138 4933 532,'-6'3'87,"3"0"-65,-1 2-21,-3 1 0,3-1 8,2-3-8,0 0 5,2-2-4,0 0-1,0 0 10,-1 2 4,1-4 9,-1 2-6,-4 0-18,-1-2-42,-4 2-98,-19-7-61</inkml:trace>
  <inkml:trace contextRef="#ctx0" brushRef="#br0" timeOffset="61474.5161">17974 4716 553,'-1'-1'109,"1"-2"-19,-2 3 9,-2-4-18,3 4 2,-2-2-19,0 1-28,-2-2-13,-1-4 1,-3 4 1,-1-5 5,1 3-16,-2-1-2,-4 2-6,2-4-5,-5 7-1,-4-2 1,-2 6 0,-2 4 0,2-3 0,0 1-1,3-1 2,6 0 4,-2-2-5,7 2 0,-3 0-1,-1 4 1,-3 2 0,-4 2-1,-4 7 0,-3 2 0,7-3 1,-5 2-1,4-4 1,1 1-1,2-5 0,-5 4 1,0-3-1,-4 3 1,1 2 0,4 0 0,-4-2 7,7 3-7,-4 3 0,1-1 5,-4 3 5,3 3-2,1-2-9,1 1 1,5 1 5,-1 2-6,1 3-1,0 3 1,0 1-1,0 5 1,1 1 0,-1 2 2,2 3-1,-3-4-1,0 7 1,-3-7 0,0 9 0,2-4 1,-1 3-2,4-5 1,-1 6-1,1 1 6,2 2 0,-6 0-4,5 1 19,-4 1 1,1 4-10,6-2-3,3 3-7,5-2-1,-1-2 5,0 3-5,-4-2 5,0 5 0,-4 3 7,6 0 1,1-3-8,5-2-6,0 0 1,-4 3 1,1-6 8,-3 1-2,1-7-2,10-6 0,-2-5-5,2 1 0,-1 6 1,0 9 10,-3 5-3,-3 10-8,3 6 11,-3 3-1,-1 7-5,4 1 1,0-3-6,3-10 10,4-3-2,1-11 15,5-4-12,3-2-2,1-2-2,2 2-7,-1 1 5,0 0-5,-2 4 5,-2-1-4,7 1-1,-6-1 0,3-2 1,5-4 3,-3-4-5,5 2-2,1 0 2,-3-5 0,2-2 1,0-2 0,-1-4 0,0-8 0,4-3 1,3 6 4,3 4-5,1 1-1,4 5 1,7 4 0,-1-4-1,3 2-1,-4-4 1,-1-3 1,-1 1 0,-2-4-1,-2-5 0,-4-5 1,2-4-1,1-1 6,5 3-5,6 1-1,4-3 1,3 2 0,2-2 0,-1-6 11,4 11-6,-5-3 2,-5 2-7,-3-3 7,-5 0-2,0-5-6,-3 1 0,1-1 0,7 1 9,10-1-1,6 0-8,10-3 9,49-1 3,-83-9-10,42 2-1,-13 1-1,-8-6 4,-9 1-4,-10-1 2,-5 1-2,-4 0 1,5 2 7,9 0-7,8 0-1,5-6 1,10-3 2,1-12-3,2 3-6,1-6 6,-6 6 0,-4-1 0,-11-1 0,-5-1 1,-8-5 8,3-3-3,10-3-5,13-9-1,55-30 15,24-7-3,8 3 12,-67 43-4,-49 4-20,-8 1 0,2-1 12,24-20 2,-6-6-7,-2 3-6,-3 0 0,-1-2 6,-2-8-6,3-4 0,-2-3 9,2-5 8,-1 2 2,-4 6-5,-3-4-15,-2 1 6,-4-6 16,0-6-5,0-6-16,0 0 14,-3 1-14,2 5 9,-4 3-9,-2 6 8,-4 5 3,0 1-4,-3-3-7,3-1 7,-6-2-7,-1-2 7,-3-2-7,1-11 5,-2 0-5,-2-8 0,-2 3 0,0 9 0,-2 9 0,-1 4 0,-4 6 13,1 1 1,-5-5 3,-5 0-3,5-7-3,-5-5-11,1 0-1,-4 0 8,2 1-8,2 7 0,-3 5 1,5 2 0,-4 8 0,1-5 0,-2-2 0,2-1 5,-3-6-6,2-10 1,-1-10 0,-3-4 0,2 1 0,-1 14 0,3 9-1,0 12-1,-2 4-11,2 11 10,-2 1 1,-5 1 1,2 0 0,-5-3 10,-2-2 5,-2-4-6,-4-1-3,0-4-6,0-2 1,-1-2-1,-1 2 1,3 6-1,3 0 1,0 6-1,-1 6 0,-1-2-1,-2 4 1,-6-2-1,-2 1 0,-5 4 0,-1-2-11,-2 1 12,2 2-1,1-1 0,4 1 1,1-5 1,1-3-1,2-5 1,5 2 0,1 3-1,-1 2 1,-1 1-1,-5 2 0,4 0 0,-5 3 0,1 1-1,2 7 0,2-4 0,-1 2 0,-1 4 0,1-5-5,-3 5-2,-1-3 8,1-1 0,3 4 0,-2-2 1,-1 6-1,-1-3-1,-5 0 0,-3-1 0,0 1 0,2 0-8,5 8 8,-3-2 0,3 5 0,-2-4-5,1 8-3,-2 1 9,3 0-1,1 1-5,-1-1 5,6 0 2,-1 0-1,2 0 0,-10 3-1,-3 4 1,-6-1-1,1 2-1,2 0 1,1 6 1,1-5 0,7 1 0,-1 1 0,4 0-1,4-5 1,1 1 0,6 3 0,3-1 0,1-2-1,-1 5 0,3-2-10,3-3 11,2 3-9,2 0 9,1 0-2,-4-2-7,-2 5 0,2 0 3,-10 2 5,-2 3-6,-4 1 6,-3-1 1,4 0 0,5-5 0,2 1 0,6-6 1,0 2 0,1 0 0,1-1 0,-2 3-1,1 2 0,0-2-1,2 4 0,-3-3 1,0 7-2,2-3 1,-4 5 1,2-3-1,-1 0 1,4 2 0,3-8 0,3-1 0,3-6 0,3-2-1,0-2 1,1 2 1,-2 0-1,-3 2 0,-2 6 0,-5-3 0,-3-1 0,-4 4 0,6-5 0,1-3 0,4 2 0,1-4 0,0 2 1,-6 1 0,1-1-1,0-1 0,6 1 0,7-4 0,-1 0 0,0 3-1,2-3 1,0 0-1,0 0-5,0 0 6,0 0-1,0-3 1,2 6 0,0-3-8,-1-3-22,0 3-13,-1-1 4,2 1-8,-2 0-22,2 0-72,2 1-109,11 3-125,57 2 31</inkml:trace>
  <inkml:trace contextRef="#ctx0" brushRef="#br0" timeOffset="62677.5849">17684 4512 135,'-2'0'168,"1"0"10,-1 0 4,1 3-20,1-3-20,-2 0-25,2 0-25,0 0-22,-1 0-25,1 0-13,0 0-7,0 0-10,0 3-15,-2 0 0,-1 4-12,-3 8 12,-4 9 0,-4 5 0,-3 3 0,1 1 8,-7 4-7,-4 0-1,3-5 2,3-4-1,5-7-1,6-6 1,4-3-1,1-5 0,2-4 1,3 4-1,0-6 0,0-1-7,1 4-4,1 1 11,2 4 0,-3 0-1,5 1 1,1 0-1,0 1 0,5 3-1,3-3-4,1 4 6,1-1 6,4-2-6,-2-2 17,0-3 11,-1 1-10,0 0-1,-3-5-8,-3 1 1,1 0-4,-2-3-4,-1 2 4,2-2 3,0 1-9,-1 2-183,13 7-286</inkml:trace>
  <inkml:trace contextRef="#ctx0" brushRef="#br0" timeOffset="64471.6875">21472 7086 742,'-2'0'156,"2"-1"-80,-1 0-46,2 1-18,-1 0 68,0 0 31,2 0-26,-2 0-50,-2 0-29,2 0-6,0 1-1,-1-1-5,1 0 6,0 1 9,-2-1 5,1 3 1,-2 2 7,-7 5 11,-4 8-4,-8 5-14,-1 6-5,-2 2-9,1 5 0,-1 0 0,5-1 0,-1-1-1,8-3 6,1-13-5,6-5 0,4-6-1,2-7 0,5-3-22,1-1-68,9-2 0,10-6 9,8-5-49,6-7-38,-2-5 13,-9 1-22,-7-1 81,-6 1 26,-3-2 38,-5 2 5,-1 0 27,-1 1 63,-5 4 120,0 9-15,0 6-12,-3 4 17,3 1-59,0 6-71,0-3-43,3 1-4,-3 2-14,2 6 9,2 4 9,1 3 0,3 4 6,0 4 7,1 2 4,4-3-4,-2 4 5,-1-1-6,3-1-4,0-3-2,0-2 7,-3-5-13,2-4-42,0-4-166,6-18-289</inkml:trace>
  <inkml:trace contextRef="#ctx0" brushRef="#br0" timeOffset="98911.6574">2863 9260 1053,'-2'1'236,"-1"5"-164,0 6-72,0 3-2,-1 6 1,1 8 1,-2 6 5,-4 14 14,2 10 13,-2 5-2,0 11-6,-3 3-9,-3 5-2,2-3-1,2 2-6,7-9-5,1-8 5,7-11-6,6-15-8,-2-9-83,3-12-115,-2-14-2,5-65-46</inkml:trace>
  <inkml:trace contextRef="#ctx0" brushRef="#br0" timeOffset="99386.6846">2790 9315 1090,'-1'-3'285,"1"1"-109,-1 1-139,1 1-37,7 0-40,8 0 35,14 1 5,17 4 14,9-4-14,7 1 9,-3 2-9,-8 4-2,-14 7-16,-15 7 9,-13 10 9,-15 14 27,-17 9 2,-18 15-10,-15 8-7,-13-4-1,1-7-10,12-18 7,21-22-8,19-15 0,19-14-30,21-6-21,11 0 51,20-3 12,10-3 8,6 5-13,1 0-6,-7 5 0,-6 4-1,-12 6-1,-13 4-20,-17 1-11,-9 10 32,-11 2 17,-10 6 56,-15 8 17,-8 4-6,-13 7-27,-7-7-24,-3-8-12,3-6-3,1-16-7,0-15-11,1-14-69,6-17-167,-59-128-301</inkml:trace>
  <inkml:trace contextRef="#ctx0" brushRef="#br0" timeOffset="100076.724">2409 8966 581,'-17'-11'556,"6"1"-368,-13-6-95,6 5 27,7 5 28,1 3 10,7 3-50,2 0-56,2 0-52,4 0-42,11-3 14,18-3 28,20-1 25,67-16-22,36-8-1,7-2-2,-66 18 13,-62 11-12,4 4 0,-2 0 0,39-1-1,1 5 0,-1 1 0,-6 2 0,-3 3-2,-13 0 1,-13 0 1,-14-1 0,-12-6 2,-5 0-1,-8-3 7,-3 0 4,0-1 10,-4-7 25,-4-10-16,-5-11-22,-8-8-9,-9-7 6,-12 4-6,-2-4 8,-7 5-2,0 8 4,2 7-1,4 7-8,11 6 5,14 6 0,8 5-6,11-3-1,9 6-46,9 3-13,15 7 60,15 7 8,10 2-7,8 2 0,-6 2 6,-5 2-7,-8 1-1,-10 5 1,-8 0-2,-1 2 2,-6-1 0,-3 1-1,-9-5-11,-5 1 9,-8-5 3,-5 2 12,-18 5 6,-13 6-18,-21 9-26,-57 30-85,75-57-165,-122 42-480</inkml:trace>
  <inkml:trace contextRef="#ctx0" brushRef="#br0" timeOffset="100924.7725">4454 8854 1375,'-3'0'302,"3"1"-191,-5-1-93,2 5-18,1-2-20,-2 4 20,1 9 8,-4 10 2,0 10-4,0 12-5,5 7 0,2 4-1,6 2-1,6 0-8,5 0-4,3-8 12,4-5 0,4-4-1,5-13-4,4-9 6,1-4 5,4-7 1,-2-3 13,-3 4-8,-3 2 8,-3 5-11,-6 7-7,-7 0 0,-4 4 5,-4 0 12,-5-1 6,-2-2-12,-4-1 1,-5 0-11,-1-4 16,-7-2-2,-4 1 4,-8 0-20,-7 1-71,-4 1-121,-6 4-97,-5 3-65,-81 32-222</inkml:trace>
  <inkml:trace contextRef="#ctx0" brushRef="#br0" timeOffset="101135.7846">4183 9728 1309,'0'-2'306,"1"1"-197,1-2-109,4-1 0,3-3 26,9-2 5,12-4 1,9-6-10,13-2-21,5 4 0,3 1 14,-2 0-14,1 7-1,-7-2-90,-4 4-207,23-20-461</inkml:trace>
  <inkml:trace contextRef="#ctx0" brushRef="#br0" timeOffset="101325.7955">4550 9009 1561,'-2'0'195,"2"0"-153,-1 0-27,1 1-15,1-1 0,4 0-30,6 4-21,13 0 51,19 0 13,64-15-13,51-30-156,0-27-500</inkml:trace>
  <inkml:trace contextRef="#ctx0" brushRef="#br0" timeOffset="101727.8185">6119 9405 114,'-11'-6'1183,"-1"1"-949,-15-5-155,-3 1-46,-6-5 38,-7 2-19,-3 1-29,1-3-14,4 8-9,9 4 0,8 6-1,6 6-14,2 10-12,6 13 6,-3 19 0,-2 8 15,5 10 5,-2 1 0,6-3 1,3-5-7,9-8-10,6-16-8,1-7 2,8-14 5,-1-11-10,7-10-7,5-19-31,10-16-96,1-21-166,72-135-162</inkml:trace>
  <inkml:trace contextRef="#ctx0" brushRef="#br0" timeOffset="101952.8313">5943 8720 1150,'-3'4'181,"6"7"-151,-3 11-30,2 22 0,-1 16 0,-1 18 36,3 15-3,-3 68-3,2 29 11,-2-12 2,2-135-25,2-6-1,3-1-17,10 36-56,5-6-136,5-17-78,48-28-476</inkml:trace>
  <inkml:trace contextRef="#ctx0" brushRef="#br0" timeOffset="102291.8507">6655 8922 1407,'-3'-4'232,"0"8"-155,-6 3-71,0 8-6,-1 14 0,-2 16-1,-3 14 1,6 17-1,4 9 1,2 7 7,2 3 10,1-2-4,-4-7 1,-2-5 4,-2-6 13,-5-7-10,5-9-7,5-16-10,0-16-4,6-11-10,3-10-10,8-5 20,11-6 18,12-10 3,12-6-3,5-9-1,-6 0-17,-8 4-6,-10 1-87,-12 5-48,-5-1-96,-23-34-320</inkml:trace>
  <inkml:trace contextRef="#ctx0" brushRef="#br0" timeOffset="102876.8842">6321 8870 1102,'-15'-7'134,"2"-1"-46,-14-6-52,3 5 23,1-1 76,9 6 57,5 1-32,7 0-92,2 3-68,3-2-20,3 4 3,10-2 17,14 3 7,14-2-1,15 1 11,9 0-17,6 2 7,0 1-1,-4-2-5,-2 3 10,-1-5-10,-3-2 8,-3-5-9,-7-4 2,-15 4-1,-15 2 0,-15 2-1,-6 2 23,-6 0 23,-2-4 5,-2-3-7,-8-12-44,-9-7-3,-5-3-6,-3 5 8,0 3 0,2 4 2,8 8 7,1 2-6,9 1 7,5 4-8,6 1-1,2-3-23,6 8-21,5-3 13,12 5 31,9 5 7,7 6-6,-2 3-1,-3 5 0,-4 3-1,-6 3 0,-5 2 1,0 1 0,-10-1-2,-4-1-4,-9-2-4,-3-3 10,-4 3-37,-11 0-122,-55 37-344</inkml:trace>
  <inkml:trace contextRef="#ctx0" brushRef="#br0" timeOffset="103517.9209">7704 8839 1307,'-3'-1'261,"3"-2"-190,-2 0-71,2 9-21,0 0-27,2 13 48,1 13 8,-3 17 1,0 18 4,0 15 1,-5 11 4,-2 60 9,-11 10-5,12-119 13,-3 0-22,-4 37-4,1-8 0,-1-2-9,-1-9-7,8-9-92,3-12-173,4-22-176,23-68-275</inkml:trace>
  <inkml:trace contextRef="#ctx0" brushRef="#br0" timeOffset="103884.9418">7723 8746 1396,'0'-4'183,"2"3"-183,2-2-42,14 3 23,8-3 19,17-4 0,18-1 1,55-18 18,34-14-10,-9 8-9,-105 32 6,-6 0-4,-9 6-2,28 10-10,-19 3 9,-8 16-8,-11 12 9,-7 10 26,-7 14 11,-6 19 20,-14 69-21,-2 34-1,3 20-4,10-100 10,3-9-4,9-56-11,-3-9-14,3-6-6,0 36 3,0-10-8,3-17-1,-3-17-32,0-8-110,-7-21 61,-26-60-255</inkml:trace>
  <inkml:trace contextRef="#ctx0" brushRef="#br0" timeOffset="104071.9525">7887 9110 1263,'10'-10'200,"6"-1"-191,15-15 6,10-1-14,9 0 13,4 1 15,0 6-29,-5 5-111,-8 9-168,-7 35-102</inkml:trace>
  <inkml:trace contextRef="#ctx0" brushRef="#br0" timeOffset="104423.9727">7955 9324 334,'0'0'882,"0"0"-759,-2-2-90,2 4-33,0 0-2,2-2-11,1 0 12,1 2-17,3 5 18,8-1 6,8-2-6,8-5-5,7-11-1,8-8-16,3-2-40,0-1 49,-6 9 13,-8 10 0,-13 9-27,-7 14 11,-11 5 16,-6 11 97,-10 6 22,-6 1-14,-9-3-12,-5-3-21,0-12-3,-2-6-11,-5-12-17,-2-6-22,-2-13-19,-2-8-63,5-10-120,7-4-72,14-7-43,22-70-296</inkml:trace>
  <inkml:trace contextRef="#ctx0" brushRef="#br0" timeOffset="104835.9962">9312 8525 744,'-10'0'707,"2"1"-623,-8 5-68,-4 6-7,-6 1-7,-9 7 5,-11 3-6,-7 9 0,-5 6-1,0 1-36,-1 2-111,4-1-63,9-8-13,11-10 41,17-12 17,12-10 27,14-8-76,5 0 157,8-6 57,1 6 153,4 4-12,-1 10-2,2 8-68,0 9-4,-3 18 14,-2 8-1,-9 17-4,-3 9 101,-9 4-76,-7 7-50,-6-7-11,-3-3-13,0-9-16,0-14-2,2-10-9,7-13-180,3-11-191,6-11-157</inkml:trace>
  <inkml:trace contextRef="#ctx0" brushRef="#br0" timeOffset="105183.0161">9075 8818 964,'6'-2'218,"8"-2"-202,17-3-14,14-3-4,13-2 2,1 2-13,2 0 13,2 4 4,-4 6-4,-9 6 0,-4 6 36,-14 8-36,-10 14 0,-7 10 40,-12 22 7,-8 20 7,-15 75-15,-13 43-15,3-17-12,22-139 0,4-6-5,2 2-5,-8 44 4,4-10-5,2-4 19,-2-7-11,3-10-3,-2-20-5,2-11 7,-1-23-8,-1-6-50,-3-14-221,-46-76-715</inkml:trace>
  <inkml:trace contextRef="#ctx0" brushRef="#br0" timeOffset="105589.0393">9150 9257 1137,'-3'0'279,"3"0"-279,0 0-81,-2 3 54,1-2 27,-4 3 15,0 2 9,1-4-9,4-4 8,3-4 0,1-3-23,6-13-16,8-12-70,11-7 20,10-6 66,6 12 11,-1 12 28,-6 10-23,-8 17-14,-4 14 13,-6 5-15,-1 6 7,-6 5 7,-4 6 25,-3 1 13,-10 2 1,0-7-11,-6-7 10,-1-11 44,-7-1-10,-3-6-31,-10-1-19,-5-5-21,-4-3-14,-2-4 4,6-4-5,6 3-90,6 3-112,13 6-334,16 7-178</inkml:trace>
  <inkml:trace contextRef="#ctx0" brushRef="#br0" timeOffset="105747.0483">10197 9760 1878,'5'6'0,"1"1"-530,9-7-415</inkml:trace>
  <inkml:trace contextRef="#ctx0" brushRef="#br0" timeOffset="111324.3674">2570 11528 541,'-3'-4'199,"2"4"-101,-1-3-89,-1 6-9,2 1-126,-2 3-83,3 34-26</inkml:trace>
  <inkml:trace contextRef="#ctx0" brushRef="#br0" timeOffset="112427.4304">2800 11412 567,'-4'-3'346,"2"3"-178,-3-4-115,4 4-47,1 0-6,1 0-8,-1 0 7,1-2-19,3 2-74,-2 2-13,3 3-8,-2 5 4,0 35-128</inkml:trace>
  <inkml:trace contextRef="#ctx0" brushRef="#br0" timeOffset="112999.4632">2723 11464 647,'-2'-5'159,"2"5"-87,-3 0-45,3 0-21,0 5 26,0-5 58,0 1-11,0 1-20,0 0-37,0 0-22,0 2-9,0 2 0,3 14 9,3 11 15,-1 13 14,-1 16 10,0 14 1,-4 9-13,-1 1 5,-2-1-10,-3-1-4,-1-4-12,-1-1 3,-1-5-3,1-5-5,1-6 1,1-10 5,3-14-5,0-7 4,0-13-5,1-4 0,2-9 8,0-4-1,0 2-1,2-4-7,-2 2-16,2-1-67,-1-9-74,5-8-121,24-99-380</inkml:trace>
  <inkml:trace contextRef="#ctx0" brushRef="#br0" timeOffset="113666.5013">2698 11550 1029,'-1'-2'195,"1"2"-56,-3-4-125,7 2-14,8 2-75,11-10 61,16-7 14,20-7 23,54-18 17,-76 25-25,39-9 5,-12 7 1,-14 11-21,-12 9-9,-10 12-2,-8 4 11,-7 5 12,-4 10 0,-5 3 6,-8 8 17,-8 5 4,-5-3-15,-8 1-9,-5 1-8,-3-2 1,-1 1-7,-6-1 0,4-2 0,-1-5 0,2-8-1,9-11 0,5-4 0,12-10 0,3 0 6,6-5-5,3-3-1,0-1-31,3 1-36,7-6 2,8-4 65,10 1 29,7-5-23,1 4 4,-3 3-10,-5 7-15,-6 5 14,1 6-14,-4 4 0,5 7-3,-2 5 16,-1 5 2,-5 4 4,-2 5-3,-7 1 24,-8 5 36,-4 1-1,-8 0-4,-4-1-13,-7 0 10,-5-2-5,-9 2-9,-8 2-11,-7-6-7,-3-5-3,-4-9-1,2-12-2,-4-18-3,3-14-12,4-17-6,8-13-107,12-1-25,11 2-79,21-53-349</inkml:trace>
  <inkml:trace contextRef="#ctx0" brushRef="#br0" timeOffset="115182.588">2625 11260 646,'-4'0'174,"2"0"-120,-2 0-36,0 0 69,-2 0 78,-2-4-57,1-1 1,-4-1-2,5 3 19,0-1-41,3 4-23,3 0-19,-3 0-19,3 4-10,3-4-14,-3 0-8,0 0-7,3 0-27,7 0 3,4 6 39,11-2 6,14 4 12,10 2-1,11 3-1,2-2 2,3 3-10,-2-3-8,1-2 1,0 5-1,3-7 0,4-4 0,-3-1 0,-1 0-8,-7-2 8,-8 1 0,-7 3 0,-13 2 0,-6-2 1,-11 1 0,-5-2-1,-2-2 1,-5-1-1,0 0-4,-2 0-4,1 0 8,-1-1 14,1 1-5,-2 0 3,0 0 3,0 0 6,-2 1 4,1-1 28,-2 0-1,-2-1-8,-1-5-43,-7-6 10,-4 0-5,-5-5 0,-3 0 1,-4-1 4,1 2-11,2-1 1,-4 2 1,2-2-1,4 5 0,2 3 1,7 2 4,3 0-6,6 4 1,2 2 0,2-3 0,2 2-1,2 0-10,2 2-11,-2-2-1,1 4-10,8 0 5,2 5 27,10 8 1,7 1-1,5 1 1,-1 5-1,2 1 0,1 0 0,-7 3-1,-5 2 0,-1-5-7,-10 2-2,-3-5-1,-6-1-8,-4 3 19,-2-4 0,-8 9 7,-6 5-5,-10 5-2,-5-2-2,-3 1-35,3-14-68,11-6-78,2-9-156,10-44-650</inkml:trace>
  <inkml:trace contextRef="#ctx0" brushRef="#br0" timeOffset="115700.6177">4117 11934 1029,'-3'0'276,"3"0"-117,0-4-116,3 4-42,-1 0-1,0-2 13,9-1 5,15-3 36,11-6 3,14-5-3,2-2-21,1 4-7,0-3-13,-4 8-4,-6 1-9,2 2 11,-3 1-11,-5 3 1,2 0-1,-8 3-39,-3 0-40,-7 3-41,-2-2-87,-5 6-113,-14 12 28</inkml:trace>
  <inkml:trace contextRef="#ctx0" brushRef="#br0" timeOffset="116059.6382">4087 12500 793,'0'-3'303,"-3"3"-147,3 0-101,3-3 56,-1-1 35,0 1-82,8-1-62,10-9 41,10-2 22,11-4-14,9 1-9,-1-3-30,1 9 10,1-6-19,3 10 5,2-3-5,4 3 4,3 3-1,-2 2-5,-4-1-1,-10 8 0,-4 0-1,-11 4-24,-6 3 23,-6-3 2,-5-4 0,-9-1-59,-3-2-1,-3-1 8,-3-4-26,-1 0-164,-28-27-447</inkml:trace>
  <inkml:trace contextRef="#ctx0" brushRef="#br0" timeOffset="119108.8126">3620 11596 581,'3'4'70,"1"5"-53,2 4-16,2 1 0,-1-5 0,0-5 8,-4-4 61,0-4 71,0-1 53,0-10-35,0-14-83,0-8-35,0-13-26,-6-5-15,-3 2 13,-3 1-7,-8 8 17,-1 4-2,-4 10 6,-7 4-14,-2 6 2,-5 1 23,-2 8-17,-10 3-11,-1 6-8,-7 7-1,-3 4 0,-1 9-1,5-3 1,8 0 0,8-7 0,12-7 7,7-2-1,0-2-1,7 2-5,-1-2 0,1 2 5,3-1-5,4-2 0,2 3 0,4 0-1,4-2-1,-2 0-14,2-1-33,2-8 3,0-9-32,2-9 56,-1-7 11,-1-2 8,-10 6-5,-5 5 7,-4 8 45,-4 4-23,-7-1-21,-9 5 1,-6 0-1,-7 2 0,0 4 0,1 5 0,2 2-1,2 2 0,4 0 1,9 1 5,8 0-6,12-2 0,4 0-22,6 2-28,4 6 29,4 6 14,10 9 1,13 8-5,8-1 4,12-3 6,3 0-9,4-10-16,-6-6 26,-5-3-1,-6 0 1,-10 1-9,-14 0-21,-6 8-9,-5-4 39,-5 1 7,-4-2-6,-4 0 16,-8-7 4,-3-1 12,-8 0-14,0 0 1,2-4-8,-1-4-2,5-4-8,7 3-1,5-1-1,8 1-18,6 3-72,8 0 26,8 4 53,10 5 10,6 2-10,4-2 11,2 6 0,-1-5 1,1-1-1,-1-5 0,-6-4 0,-3-4-10,-8-1 2,-7-5-16,2-5 15,-6-2 9,2-9 26,-4-6-13,-3-2 1,-6 4-14,-7 5 4,-4 9-4,-4 6 54,-4 10-38,-5 11-16,-5 8-12,-3 14 4,-1 9 8,12 4-15,6-4 6,15 3-3,12-12 3,12-5 1,13-9-2,15-9 9,10-10-17,1-8 18,-1-4 21,-11 1-19,-13-3 7,-14 2 0,-11 4-8,-11 2 4,-7 6 7,-4 0 16,-5-1 44,-3-3-48,-6-3-10,-2 0-5,-1 7 18,0 0-2,-1 3-7,7 4-10,1 5-8,4 7-1,5 1-13,8 5-10,11 1-37,6-4-19,16-1 29,3-12 9,4-9 0,-1-5 42,-8-9 0,-5-6 0,-15-1 11,-7 0 46,-11 2 1,-7-4-29,-7 0 13,-6-1-9,-12-2-19,-5 3-14,-2 0 0,0 8-23,2 4-77,17 7-116,6 21-90</inkml:trace>
  <inkml:trace contextRef="#ctx0" brushRef="#br0" timeOffset="119726.8479">5641 12500 207,'0'0'576,"0"0"-480,0 0-95,0 3-1,-2-3 10,4 0-10,-1 0 0,5 0-36,3-3-51,22-16-261</inkml:trace>
  <inkml:trace contextRef="#ctx0" brushRef="#br0" timeOffset="126896.258">5997 12719 500,'3'-6'448,"2"2"-361,7-4-63,2-2-6,3 6 5,2 0 19,-1 1 16,1 6-22,-4 1-23,0 0-12,3 10-1,-4 0 7,2 3-7,-1 2 10,0 5 2,1 2-6,-1-3-6,-4 4-1,-5 1-6,-5 3 7,-3 3 46,-11 7-7,-5 5-10,-8 2-10,-6-1-10,0 3-3,-7-8 0,0-3-4,-3-3 4,7-7-5,5-10 0,10-6 10,4-7 2,8-6 16,3 0 22,4 0-2,1 0-19,1-3 0,3 2-15,-1-1-15,1-2-12,8 0 12,6-4 18,10 2-1,4 0-4,5 2 1,2 2 8,1 2-7,-3 0-13,-5-2 5,0 2-5,0 0 7,-2 0-8,-5-2 5,-4 1-5,-6-2 0,-1 1-1,4-5-29,3-3-49,5-6-81,10-6-41,4-9 64,7-7-233,55-75-291</inkml:trace>
  <inkml:trace contextRef="#ctx0" brushRef="#br0" timeOffset="127413.2876">6689 12891 637,'0'-4'246,"0"0"-63,0 1-117,0 3-29,0-3 53,2 2-10,4-2-29,7-1-38,7-1 7,2 2-7,6 3-5,-1 4-2,5 2-5,0-1 5,3 0-6,1 1 2,-1-6 8,-2 0-9,-3-4 6,3 1-6,-6-4-1,1-2 1,-1-1 6,-9 1-6,-3 2 8,-5 1-9,-7 5-1,-4 1-44,-2 1-65,-4 3-58,-1 2 98,-3 0-1,-5 5-1,-2 1 36,0 4 35,-6 0-4,2 1 5,-5 3 20,-3 5-4,-6 5 23,-1 5 2,-5 5-8,-1 5-2,-6 2-8,2 2 8,6-8 1,9-8-7,13-13-16,9-9-7,7-7-2,5-2-89,0-2-103,7-2-18,42-41-282</inkml:trace>
  <inkml:trace contextRef="#ctx0" brushRef="#br0" timeOffset="127848.3125">6942 13013 502,'-4'1'338,"4"-1"-221,0 1-86,-1-1-22,2 4 12,-1-2-1,5 2-7,-1 6 10,4 10 23,-2 2-17,1 11 25,2 6-20,-4 1 8,2-1-9,-1 0 3,0 1-15,3-9-1,0-5-19,2-7 1,-1-9 13,0 2-2,3-8 2,3 0 45,2-3 11,7-2-2,2-6-18,3 1-18,-2-7 6,-4 1-14,0 1-1,-5 1-6,1 4-1,-4-4-7,0 2-2,-4 0-2,0 5-5,-4-2 0,-5 4 0,1 1 7,-2-3-7,-2 3 9,0 0-2,0 0 2,-2 0-10,-1-1-40,3-8-176,8-49-532</inkml:trace>
  <inkml:trace contextRef="#ctx0" brushRef="#br0" timeOffset="128323.3396">7695 13019 710,'0'0'225,"0"0"-114,0 0-85,0 2-16,0-4-1,1 2-9,-1 0-21,3-4-207,6-5-322</inkml:trace>
  <inkml:trace contextRef="#ctx0" brushRef="#br0" timeOffset="129658.416">7795 12989 502,'0'0'347,"1"0"-202,-1 2-114,0-2-31,3 0-6,-1 0 6,5 2 0,5-2 46,8 2 10,2 0-14,0 0-2,-1 3 1,-3 0-11,-1 5-20,-5-1-9,1 8 6,-4 8 4,-3 5-4,-2 8 7,-4 7 19,-4 2 10,-2 4-13,-3-4 8,-3-1-17,5-11-11,-1-9-1,2-9-1,-1-5 2,4-7 13,0-5 10,3 0 0,-2-4-2,-2-6-14,1-7-17,0-12-21,4-13-6,7-12 6,7-7 5,1-2-11,6 6 27,-1 10 18,-1 14 0,-5 7 15,-2 14-20,-3 7-13,3 0 0,4 1 8,6-1-7,1-3-1,4-4 0,3-1 6,-3 0-6,-7 4 0,-4 1-43,-8 6-34,-7 0-43,-4 4-22,-6-2 53,-6 2-139,-61 2-479</inkml:trace>
  <inkml:trace contextRef="#ctx0" brushRef="#br0" timeOffset="130290.4522">5792 12250 625,'-1'-2'171,"0"2"-56,-1-4-74,4 4-23,-2 0 75,1-2 36,0 2-36,1-2-61,6 0-31,4-1 42,7-4 18,13-1-4,12-2-4,17-1-14,50-7-15,24 6 7,13-2-11,-38 7-10,5 5-4,0 4-4,-10 5 5,-4 11-6,-6 4-1,4-5 0,12 3-6,16-10 6,-2-4 1,-12-6 0,-6-4-1,-8 0 2,-15-8 4,-50 5-6,-6 2 0,-7 1 0,24-5 10,-18 3-10,-12 3-21,-8 3-25,-10 1 11,-10-1 28,-7-1-133,-14 1-137,-108-4-226</inkml:trace>
  <inkml:trace contextRef="#ctx0" brushRef="#br0" timeOffset="130911.4877">6295 11145 738,'2'-5'153,"1"3"-97,6-4-55,-3 6 8,0 2 16,-1 0 22,2 0-2,-3 2-6,4 3-23,0 0-4,3 4 0,-2 7-4,-3 1 8,0 7 14,-4 5 6,-4 8 15,-2 6 0,-8 6-1,-5 3-14,-5 5-15,-4-2-11,0 2-1,-4-4-3,1-3-6,6-11-17,1-3-44,8-11-49,3-9-85,3-10-28,-15-24-77</inkml:trace>
  <inkml:trace contextRef="#ctx0" brushRef="#br0" timeOffset="131184.5033">6248 11264 703,'0'-9'270,"0"2"-115,-2-9-86,4 12-35,-2 2-8,1 1-26,1 1-14,1-3 5,2 3 9,1 3 6,-1-2 0,1-1-4,1 0 4,0-1-6,6-4-40,3-3-164,2-1-72,21-21-185</inkml:trace>
  <inkml:trace contextRef="#ctx0" brushRef="#br0" timeOffset="131804.5388">6345 11185 258,'0'-6'214,"0"0"-80,0 0-40,0 2 37,0-3 22,-2 5 19,2-1-29,0 3-43,0-2-50,0 4-38,0-2-12,0 3-3,0-2-23,0 3-4,-3 3 30,2 10 9,1 9 0,-2 7-8,-1 4 11,-1 3-11,4 2 5,0 6-5,0-2 0,7 3-1,-1-3 1,2-1 5,3-8 0,0-8-6,-1-9 0,5-6 0,-6-9-6,2-8 6,2-1 9,1-14 28,2-3-14,1-15-22,-1-6 20,-2-6-12,3-4-7,-4-2-2,3 2 0,-2-2-6,1 11 5,-4 2-5,0 9 6,-4 9-1,-4 5 2,-2 7 5,-1 1 17,0 6 10,-1 2-1,1 0-31,0 2 12,-2 2-13,2 0-33,-1 0-2,1 10 17,-2 4 11,1 16 7,-3 10 6,-1 7 1,0 6-6,1-4-1,-2-2 2,1-10 4,2 0-6,2-11 8,2-3-8,2-7 0,2-5-32,2 4-38,6-2-104,1 4-119,37 11-309</inkml:trace>
  <inkml:trace contextRef="#ctx0" brushRef="#br0" timeOffset="132166.5595">6875 11600 1031,'0'0'261,"1"4"-212,-1 4-49,2 12 0,2 7 9,5 10 16,4 7-14,5-3 1,3-7-6,3-11 3,1-6-9,-4-13 0,-4-8 9,-3-9 30,-3-7-15,-5-8 2,-2-6-25,-8-1-1,-4-1 22,-5 5 8,3 1 9,-2 12-4,4 7 40,1 7 9,2 2-17,1 2-34,-2 0-32,-2 3-1,0 4-2,3-1-7,0-1-31,4-1-89,1 3-77,1 0-86,23 3-186</inkml:trace>
  <inkml:trace contextRef="#ctx0" brushRef="#br0" timeOffset="132932.6033">7326 11185 1321,'-1'-2'231,"2"0"-126,4-6-105,7 2 0,13-2 6,12-9 11,11-3-4,4 1-12,-2-1-1,-6 4 1,-12 12-1,-11 2-8,-5 5-13,-10 3-18,-6 1-7,0 1 10,-3-3-30,-7 5-18,-5 4 18,-2-3-47,3-4 37,3-3 49,6 0 21,3-2-2,-2 4 2,1 0 6,-1 3 0,-2 5 20,-1 5 13,2 7 24,0 7 21,2 6-20,-1 12-13,3 9-15,-1 6 45,2 5-36,0-1-21,2-9-4,1-9-8,1-14-5,-4-12 5,0-9-4,-2-3 5,-3 0-1,-1 1 0,-2-4 9,-6 4 0,0-3-1,-1-5-4,0-1 4,1-3-13,4-2 10,4-1-1,3 0-4,-1 0 15,4-1 18,4 1-1,-1-3-7,-1 0-31,4-4 8,5 0-7,3-5 21,8 1-21,5 3 4,-2 1-5,7 4 0,1-1 0,-1 4 0,1 4-1,-1 2 0,-6-3-5,-7 5-3,-6-3-1,-4-2 2,-6 1-2,0 0 10,-3-4 10,0 0 1,0-4-2,-3 4-9,6-4-60,-6 0-132,-18-52-722</inkml:trace>
  <inkml:trace contextRef="#ctx0" brushRef="#br0" timeOffset="137565.8683">7782 13038 378,'0'0'186,"0"0"-102,0-2-60,0 2-5,0 0 44,0-1 5,0 1-17,0 0-14,-2 0-5,0-3 7,1 3-8,-1-2 4,-2 0-4,3 0-17,-1 1-13,1-2 0,1 3 7,0 0-7,1-1-1,-1 1 0,2-2 1,-1-2 15,1 3 1,0-4 13,0-5-3,3 0-2,-3-2 4,3 1 11,-2 3-16,4-6-3,-1 2-13,3 0 10,-1 1-12,5-1-6,2-2 9,-3 5-6,1 0 6,-2 3-9,-5 1-9,0 2 9,0 3 0,-2 0 0,-1 3-11,-1-3 10,-2 1-6,0-1-8,0 4 15,3-2 0,-2 2 0,2 2-2,2 3 2,1 6 0,-4 0 1,3 7-1,-2 4 17,-1-1-5,-2 7 7,-2 1 4,1 0-11,-1 0-3,1-9-3,-1 2-5,0-1 9,0-1 1,-3 5-5,2-6 0,0 9 1,0-7 2,-1 2-8,1-1 1,0-4-1,1-3 0,-1 1 0,1-2 1,0-1-1,1-1 0,-3-2 5,3-5-6,0-1 1,1-5-1,-2 0 1,2 1 0,0-4 5,0-4-5,2 4 0,-2-3-1,0 2-43,1 1-53,0-4-107,10-36-444</inkml:trace>
  <inkml:trace contextRef="#ctx0" brushRef="#br0" timeOffset="139685.9895">19033 10248 306,'-5'-2'307,"2"2"-190,-3-4-78,0 2-7,3 1 14,2-2-28,-1 2-4,2 1-13,0-3 0,2 3 1,-2 0 5,0 0-6,0 0 0,-2 3-1,2-3-1,0 0-10,0 1 10,0-1 1,0 0-1,0-1 0,0 1 1,0 0 0,0 0 0,0 0-8,0 0-5,0 0-7,6 4 20,-3-4-6,3 1 6,0 3 0,1-4 6,3 0 14,-1 0-20,-2-4 6,-1 0 28,-3 0 8,-2-3-25,-1-2 14,-1 2-31,-4-2-3,-1 4 3,0 0 18,-2 5-12,0 4-6,0 1-10,1 2 8,-2 3-10,5 2 11,-3 2 0,3 1 1,1 1 0,0 0 0,1-5 1,2 1-1,3-6 0,-1-3-1,1-2 1,0-2-1,0-5-7,2 3 8,-1-5 50,3-1-23,-2-5-26,-4 3 28,-1 4-1,-1 4-5,-1 0-7,1 3-5,-1 0 23,1 3-22,1-3-7,-3 1-5,2 1-1,1 1 0,-2 1 0,2-1-8,0-3-7,2 0-2,-2 0-9,1 0-26,2 4 26,-3-1 21,1 4-1,-2-1-38,1 1-14,-3-1 22,2 2-52,1-1-80,-3-3-370</inkml:trace>
  <inkml:trace contextRef="#ctx0" brushRef="#br0" timeOffset="140427.0319">19016 10287 724,'-1'0'141,"1"0"-72,-2-3-46,2 6-11,0-3 12,0 0-3,0 0-21,0 2-6,0 4-9,0-1 14,0 1-1,2 0 1,-2-3 1,1 0 0,2-3 0,-2-3 7,1 2-7,1-3-33,0-3 11,2-3-40,-1-3 38,-2 3 23,-2 3-7,-2 1 2,0 3-7,1 3 13,0 3 11,-1 1 9,-1 0 8,0 4 14,-2-1 9,0 2-15,2-2-16,3-4-11,0-3-8,1 0 7,-1-3-8,2 2-23,-1 2-28,2 3 32,-2 0-7,2 4-34,0-5-10,2 4 17,-2-1 5,-2-2-3,1-1 14,0-2-17,-4-1 9,2 0-59,-6-1-95</inkml:trace>
  <inkml:trace contextRef="#ctx0" brushRef="#br0" timeOffset="140713.0483">19046 10325 342,'0'0'130,"0"0"-91,-1 1-3,-1-1 90,2-1 8,-3 1-35,2-3-57,-1 2-27,-1-2-15,2 0-8,1 3-51,-2-1-61,0 1-54,1-5-160</inkml:trace>
  <inkml:trace contextRef="#ctx0" brushRef="#br0" timeOffset="141726.1062">18895 7369 265,'0'0'270,"-3"-2"-142,2 4-76,1-2-20,-3 0 4,3 2-6,0-2-17,0 0-12,0 0-1,0 0-8,0 4-38,3 0 4,-2 3-23,2 2-80,-3 14-106</inkml:trace>
  <inkml:trace contextRef="#ctx0" brushRef="#br0" timeOffset="141913.1169">18888 7431 333,'0'0'181,"-2"1"-131,1 5-40,0-3 26,-3 2 21,0 0-13,1 1-22,1 2-13,2-2-1,-2 0-7,2 3 0,0 1 0,0 4-1,-1 4-64,1 0-95,-6 35-69</inkml:trace>
  <inkml:trace contextRef="#ctx0" brushRef="#br0" timeOffset="142079.1264">18874 7708 93,'-1'8'112,"1"4"16,-2 4-55,2 3 8,-2 3-27,2-8-12,0-5-7,0-1-16,0-6-10,2 2-1,-2 0-7,2 4-1,-1 5-51,1 30-291</inkml:trace>
  <inkml:trace contextRef="#ctx0" brushRef="#br0" timeOffset="142263.137">18918 8120 602,'0'2'64,"0"1"-55,0 4-7,0 2-1,0 0 1,4 2-1,-2 1 1,-2 9-2,0-5-5,0 3-43,0-2-42,4 24-91</inkml:trace>
  <inkml:trace contextRef="#ctx0" brushRef="#br0" timeOffset="142491.15">18989 8575 226,'-2'4'194,"2"0"-137,-2-1-32,0 1-4,2-1 60,2-3 3,-2 0-55,2 3-28,-2 6 1,2 2 7,-1 7-8,1 5-1,-2 7-18,-2 3-23,1 2-40,-1-3-55,5 42-94</inkml:trace>
  <inkml:trace contextRef="#ctx0" brushRef="#br0" timeOffset="142663.1598">19007 8926 84,'-3'9'145,"3"0"11,-2 12-46,-1 3-32,0 1-14,-1 2-25,1-1-19,1-3-13,0-5 4,0-4-10,2-10 0,0 2 1,0-2 4,0-1-6,-1 9 0,-2 2-4,-8 39-238</inkml:trace>
  <inkml:trace contextRef="#ctx0" brushRef="#br0" timeOffset="142867.1715">18944 9518 709,'2'2'135,"-2"0"-117,1 1-12,-1 4-6,1-1 0,3 0 1,-1 7 0,2-1 0,3 2-1,-4-2-12,0 3-64,-1 3-23,-8 31-74</inkml:trace>
  <inkml:trace contextRef="#ctx0" brushRef="#br0" timeOffset="143056.1823">18962 9845 192,'3'4'148,"-3"0"-61,1 2-30,1-1-18,-2-2 12,0-3 29,0 3-35,-2 2-27,1 3-11,-4 2-7,2 5-40,-1-1-43,3 6-61,-3 43-36</inkml:trace>
  <inkml:trace contextRef="#ctx0" brushRef="#br0" timeOffset="143221.1917">18955 10102 190,'0'0'182,"0"0"-106,2 4-31,-2-1 0,0 0 17,0 1-4,2-2-10,-2 0-15,1-1-16,-1 3-7,2 3-1,1 0 0,-3 5-9,-10 31-174</inkml:trace>
  <inkml:trace contextRef="#ctx0" brushRef="#br0" timeOffset="143369.2002">18977 10284 318,'-7'0'0</inkml:trace>
  <inkml:trace contextRef="#ctx0" brushRef="#br0" timeOffset="150712.6202">19352 8430 294,'0'0'106,"0"0"-37,0 0-7,0 0 23,-2 0-4,2-1-9,0 1 0,0 0-9,0 0-1,0 0-4,2 0-40,-1 0-18,3 1-19,7 1 19,13 0 37,10 2-9,13-4-26,3 0-2,-3-2 18,-4 0-9,-11 0 3,-8 2-6,-7-2-5,-9 2-1,-2 2-13,-6 0-8,-3 0-11,-4 6 32,-5 4 21,-8 5 14,-8 14-16,-10 3-11,-1 1 7,3 1-6,-1-6-2,0-2-7,4-1 1,0-3-1,6 0-4,0-6-46,9-3-34,4-7-57,3-5-16,-7-14-44</inkml:trace>
  <inkml:trace contextRef="#ctx0" brushRef="#br0" timeOffset="151019.6378">19288 8436 719,'0'2'125,"0"4"-119,3 6-5,-2-1 0,2 7 11,-3-7 15,3 1 13,1 2-4,-2-1-9,-1 7-3,2 6 12,-6 3 9,0 10 9,-7 5-4,-2 1-8,-3 0-14,-1-6-10,-1 2-4,4-9-2,1-5-11,2-4 5,2-5-6,3-10-47,4-2-58,1-3-39,1-6 57,4-9-144,25-67-343</inkml:trace>
  <inkml:trace contextRef="#ctx0" brushRef="#br0" timeOffset="151237.6503">19335 8644 244,'3'-5'266,"-3"5"-74,0-5-95,0 9-97,0-3 6,0 5-6,0 2 56,3 0 17,3 8-2,0 3-5,4 3-9,2 2-11,3-1-8,0-2-8,0 2-11,4-3-5,-5-2-2,-2 0-6,3-3-6,-6 1-1,1 4-186,14 30-157</inkml:trace>
  <inkml:trace contextRef="#ctx0" brushRef="#br0" timeOffset="151412.6603">19730 9077 1097,'-1'0'183,"1"0"-136,0-4-28,0 4-19,0 0-45,-2 0-133,-3-7-270</inkml:trace>
  <inkml:trace contextRef="#ctx0" brushRef="#br0" timeOffset="153587.7847">12972 2402 824,'-1'-4'150,"1"2"-63,-2 1-6,2-2-22,0 3-19,0 0-7,0 0-4,0 0-11,2 0-18,4-2-31,13 0 31,15-1 22,21-4-5,12 1-8,7 3-3,-3 3-6,-13 5 1,-9 3-1,-12 2-1,-12 4-11,-7 5-3,-8 3 5,-7 1-16,-3 3 1,-9 5 25,-12 5 20,-8 1 4,-10 4-15,-6-6 15,-3-2-12,2-7-10,0-7 7,2-4-8,2-4-1,4-3-6,3-5-111,7 1-94,7-8-19,-5-30-11</inkml:trace>
  <inkml:trace contextRef="#ctx0" brushRef="#br0" timeOffset="153867.8007">13041 2395 667,'-1'1'265,"1"1"-259,-2 4-6,-1 9-7,3 3 1,-3 11 6,1 5 9,-1 3 33,3 6-9,-1-3-20,-1-3-1,1 4-4,-4 0 19,-2-1 6,0-1-20,-6-4 4,0 0-4,2-5-11,2-8 8,2-7-1,3-7-9,4-8-22,1-2-5,8-9-81,1-8-204,43-73-268</inkml:trace>
  <inkml:trace contextRef="#ctx0" brushRef="#br0" timeOffset="154031.8101">13068 2780 40,'4'0'215,"-1"4"-151,10 2-28,-3 6 14,7 6 44,1 2 13,1 5 1,4 1-48,-5-2-15,1 2 18,-3-4 25,-4-4-19,3 3-30,-1-2-19,0 7-5,6 1-5,4 11-10,9 3-185,82 47-279</inkml:trace>
  <inkml:trace contextRef="#ctx0" brushRef="#br0" timeOffset="154140.8163">13676 3212 477,'-33'10'0</inkml:trace>
  <inkml:trace contextRef="#ctx0" brushRef="#br0" timeOffset="155501.8942">7883 12887 199,'-2'-4'153,"2"8"-90,-1-4-43,1 0 7,0 0 93,0-4 42,0 2 19,-2 1 11,1-5-21,-2-1-73,-4-1-2,2-3-23,-1 1 11,3 3-40,-1 4-23,1-1 9,3 1-9,0 3-5,0 0-8,3 0-8,-2-1-15,8-3 1,10-3 14,10-8 0,11-3 1,8-3 11,1 2-12,-6 3 15,-7 2-14,-6 5 0,-3 3-1,-6 5 0,1-2-2,-3 3-7,1 0 8,-4 4-8,-1 2 7,0 3-11,-6-1-2,-1 2 14,-5 2-9,-3 6 9,-5 8-5,-5 10 6,-10 12 10,-5 2 8,-6 6-6,-4 2-6,0-3-5,3-4 7,2-5-8,5-10 1,4-4 10,0-11-11,3 0 0,-1-4-1,2-2-35,-4-2-42,-1-3-45,0-7-59,-2-6-118,-36-49-263</inkml:trace>
  <inkml:trace contextRef="#ctx0" brushRef="#br0" timeOffset="155860.9147">7805 12869 675,'0'-2'164,"1"0"-23,-1-2-93,0 4-30,0 0 24,0 0 42,0 0 1,0 0-32,2 3-40,0 0-11,4 4 11,0 2-1,3 8 9,-3 5-1,-1 7 19,-1 9-3,-4 8-3,-4 8 6,-3 6-8,-2 6-13,-1 4-7,-1-3-2,-2 0-8,-1-11 7,1-10-7,3-2 6,2-12-5,-2-11 4,7-4-6,0-12 0,3-5-10,0 0-13,0-2-14,-2 0-58,-1-4-215,-6-31-170</inkml:trace>
  <inkml:trace contextRef="#ctx0" brushRef="#br0" timeOffset="156266.9379">7874 13252 553,'0'0'378,"0"0"-296,3 7-74,3-5-7,2 6 9,3 4 16,0-6 16,4 4 21,1 0 4,3-3-8,-1 1-19,2 0-4,-5 4-10,0-4 5,1 3 7,0 7 2,-2 0 2,4 1-6,-3 1-15,3-1-9,-3 1-4,2-5-7,5 2 7,-5 4 5,4-7-4,-6-2-1,0 1-2,0-4-5,0 5 7,1-4 10,-4 0-6,-3-2-5,-4-5 1,-2-2-7,-2-2 6,-1-2-7,0 1-33,-1-7-33,-1-7-102,-4-10-299,-44-87-167</inkml:trace>
  <inkml:trace contextRef="#ctx0" brushRef="#br0" timeOffset="156708.9632">7877 12846 180,'-2'0'642,"1"0"-478,-3-1-125,8 2-39,-4-1-12,0 2 5,1 1 7,2 10 24,3-1 39,1 11 12,-1 4-3,-3 9-21,-3 5 1,-3 1 2,-3 6-9,-7 8 5,-4 8 11,-5 6-19,-4 1-15,2 1-10,0-11-1,6-4-7,2-8-4,4-7-4,1-7-1,2-2 0,5-6 1,1-5 5,1-10-6,2-5-8,2-4-45,-1-3-44,2-7-49,5-8-76,5-15-147,29-115-298</inkml:trace>
  <inkml:trace contextRef="#ctx0" brushRef="#br0" timeOffset="157107.986">7919 12993 765,'0'0'189,"0"0"-105,-2-2-71,2 2-7,0 2-6,2-2 8,-4 0-5,4 2-3,-2 2 0,1 3 4,-1 2 35,0 6 17,-1 0 5,-2 2 4,-5 4 5,2 2-7,-4 3-22,1 4-17,-4 5-5,-1 6-7,2 4-10,-3 2 4,2-1-6,3-2 1,3-6 1,0-6-1,4-2-1,0-6-15,1-1-54,2-10-42,0 0-90,6-11-63,5-6-42,41-59-74</inkml:trace>
  <inkml:trace contextRef="#ctx0" brushRef="#br0" timeOffset="157425.0042">8007 13322 791,'-3'6'139,"0"2"-103,0 5-27,0-2-7,6-2-1,4-3 0,2 2 78,6 0-2,6 7-19,1-1-7,4 4-10,-4-2-10,1 3-11,-4-2 10,2 0-2,-3 4-2,0-3-11,-4 0-8,-1-5-1,-2 1-4,-3-5 5,-1-3-1,-5-2-5,-1-1 5,-1-2 1,-1-2 10,1 1-4,-2-3-13,0-3-94,-9-33-400</inkml:trace>
  <inkml:trace contextRef="#ctx0" brushRef="#br0" timeOffset="160093.1568">9588 12619 1139,'-1'-7'209,"1"4"-76,-2-5-82,2 8-24,2 0-1,-2 4-4,0-8-22,1 8-18,1 3-10,2 11 28,-1 8 3,-1 9-3,-4 9 0,-4-3-28,-1 3-77,-1 0-89,2-9-61,17 14-87</inkml:trace>
  <inkml:trace contextRef="#ctx0" brushRef="#br0" timeOffset="160384.1734">10390 11740 1265,'-2'-2'207,"2"4"-207,0 3-6,2 13-19,-1 8 19,1 15 6,0 16 21,-4 10 1,0 15-4,-1 14-6,-6 65-1,-6 10-1,9-123-2,2-5 1,-5 36-9,1-16-6,2-15-86,5-18-124,1-11-69,4-16-3,7-72-254</inkml:trace>
  <inkml:trace contextRef="#ctx0" brushRef="#br0" timeOffset="160826.1987">10489 11867 1146,'3'3'177,"6"-3"-175,6 1-2,6 3 12,5 0-3,-4-2-8,-4 2 16,2 1-17,-6 8 0,-2 6 8,-6 8 2,-8 11-2,-8 3-7,-8 7-1,-6 0 0,-2-3-7,6-10-4,2-7 4,9-16-14,5-5 12,4-6 7,1-1-13,7 0-72,11 0 79,7 7 8,9-1 5,2 5 1,-2 6-12,-4 0 4,-6 8 2,1 3 7,-8 2 32,-1 5-14,-11 0-2,-6-1 37,-8 4 40,-12 2-2,-5-1-14,-11-1-27,-6-3-26,-8-8-11,-5-6-20,3-14-20,3-7-115,6-18-157,-45-94-424</inkml:trace>
  <inkml:trace contextRef="#ctx0" brushRef="#br0" timeOffset="161457.2348">10109 11632 777,'0'0'619,"6"0"-572,9 4-47,11 0 0,20-2 0,9-2 8,9-2-7,8 1 7,6-2 5,4 2 20,-4 1-9,-5 0-3,-7 1-7,-10 2-2,-10-2-2,-6 1-4,-9-2-6,-7-2 1,-9 1 0,-6-2 5,-6 2 4,-2 1 29,-3-7 65,-3-7-35,-7-7-58,-6-11-11,-6-5 0,-6 3-2,-6 8-1,0 1-3,2 8 6,1 5 2,6 3 4,8 2-6,10 6 1,4-2-1,7 3 0,4 0-46,8 3 10,13 0 24,14 6 12,9 2 0,6 5-1,-4 1 1,-4 5-11,-6 6 11,-8 1-9,-3 4 8,-4 2 0,-8 4 1,-6-3 0,-4 2 1,-12-2 10,-9 6-4,-6-3 4,-11 2-11,-5 4-24,-9-1-69,-1 4-110,-4-2-134,-51 55-229</inkml:trace>
  <inkml:trace contextRef="#ctx0" brushRef="#br0" timeOffset="161781.2533">11425 12154 941,'0'19'92,"1"2"-58,-1 11-1,5 7-15,-3-9-4,3-11-4,-1-7-1,1-10 6,-1-4-4,2-2 1,1-6 39,0-5 57,0-6-63,-5-7-12,-2 0 9,-6 2-24,-4 3 31,2 7 40,-1 9-11,-1 5-48,4 4-21,-2 1-9,4 11-21,2 1-88,4 8-161,28 39-187</inkml:trace>
  <inkml:trace contextRef="#ctx0" brushRef="#br0" timeOffset="162140.2739">12123 12004 291,'-7'-14'782,"1"4"-597,-9-12-112,-3 2 7,-6 4-23,1 3-38,-3 1-4,-4 9-4,1 3-5,2 9-6,-3 3 0,4 8-9,-1 6 2,6 7-8,0 11 6,5 11 0,2 16 7,8 7-7,2 8 8,4 4 0,6-8 1,5-12 0,3-18 0,1-20-21,6-21-52,-1-20-10,7-25-17,2-21-100,1-19 17,16-71-46,-2-79-148</inkml:trace>
  <inkml:trace contextRef="#ctx0" brushRef="#br0" timeOffset="162373.2872">12129 11128 878,'0'2'262,"0"10"-262,0 12-12,0 21 12,-2 21 24,-1 14 39,-4 72-11,3 19-22,-5 4-10,6-70-10,1-56 1,2-4-10,0 0 7,4 37-8,3-11-9,3-9-167,7-21-124,41-29-414</inkml:trace>
  <inkml:trace contextRef="#ctx0" brushRef="#br0" timeOffset="162674.3044">12715 11703 1207,'-1'0'212,"-1"0"-122,-5 6-74,-6 10-10,-4 13-5,-8 11-1,2 17 0,3 11-1,6 10 1,5 12 0,-3 59 1,3 12 0,3 1 13,6-120-4,2-9 77,2-9-57,2 23-25,9-24-5,4-15 0,12-16 9,10-16-9,12-31-10,45-68-91,0-36-62,-80 111-97,-6 5-77,0-134-351</inkml:trace>
  <inkml:trace contextRef="#ctx0" brushRef="#br0" timeOffset="163279.339">12326 11570 1083,'-1'-1'182,"0"-2"-112,-5 1-2,3-3 13,2 0 33,2-1-2,4 2-112,6 2 11,8-8-11,19-4 16,16 0-16,15-3 1,8 3 10,0 5-2,-4-1-9,-6 6 0,-6 3 7,-7-3 4,-10 1-11,-11-3 0,-10 2 1,-14 4-1,-4-4-3,-5 4 3,-5-3 23,-1-3 7,-9-8-30,-8-8-14,-7-1 13,-10 2-5,-1 2 6,0 4 0,3 4 0,6 0 5,8 7-4,11 2-1,7 0 7,6 0-1,4 2-6,0-3-42,16 0 15,10 1 27,13 1 0,11 1 5,-2 3-5,-8 9-15,-9 3-8,-7 10 11,-7 4 12,-5 6 0,-6 6 1,-10 8 5,-6-1 0,-10 7 2,-5 1-1,-3-11-1,-3 4-5,1-5-1,1-2-72,2-2-129,4-3-161,-1 16-350</inkml:trace>
  <inkml:trace contextRef="#ctx0" brushRef="#br0" timeOffset="163507.3521">13774 11930 171,'7'-4'1356,"3"0"-1218,17-6-120,6 1 3,12-4-19,4-2 14,-1 0-16,-5 6-8,-3 6-3,-7 0 10,-6 3-79,-4 4-92,13 6-343</inkml:trace>
  <inkml:trace contextRef="#ctx0" brushRef="#br0" timeOffset="163770.3671">13563 12481 1256,'9'6'0,"3"0"-55,14 1 55,10-1 42,3-5 123,4-4-36,-1-4 30,3-3-47,0-2-70,-3 0-25,-2 1 5,-6 1-22,-6 2-7,-5 6-56,-5-4-74,1 6-46,-2 0-162,38-4-145</inkml:trace>
  <inkml:trace contextRef="#ctx0" brushRef="#br0" timeOffset="164744.4228">15071 12493 735,'20'-12'147,"3"1"-62,22-10-16,6 4 38,-2 7-10,-4 7-8,-8 9-43,-8 5-23,-8 12-16,-2 5 2,-10 7-8,-9 8 22,-11 4-8,-12 2-3,-9 4-2,-11-2-10,-4-2 0,-2 1-1,4-5 1,7-10 1,10-10-1,14-7 0,7-8-1,7-4-15,1 1 2,7 4 14,4 0-6,7 1 4,9-4 1,11-8 1,7-7-6,9-8-2,1-9-82,3-7-63,0-2-106,63-59-300</inkml:trace>
  <inkml:trace contextRef="#ctx0" brushRef="#br0" timeOffset="165135.4452">15850 12428 1342,'0'4'245,"3"-2"-229,2 4-15,5 3-1,12 0 29,8-3 2,10-4 17,17-2-15,12-7-7,6-1-9,-4-3-16,-11 3 7,-17 4-6,-15 4-2,-11 4-12,-10-2-17,-5 4-28,-8 3 8,-12 8 46,-10 11 3,-17 10 0,-6 7 6,-5-3 2,0-3-7,2 0-1,4-1 0,1 3 8,-1 7-8,2-1 0,4-2 2,5-3-1,10-13 1,10-7-1,9-10-1,7-8-43,6-4-214,15-10-80,61-61-20</inkml:trace>
  <inkml:trace contextRef="#ctx0" brushRef="#br0" timeOffset="165345.4572">16067 12706 710,'-2'3'329,"2"-2"-173,-2 8-144,4 4-3,1 9 51,0 7 16,3 9-17,7 6-17,-2-3 3,4-3-23,4-2 4,-2-6 22,5-8-8,-3-2-14,5-11-13,0-8-13,10-8-3,5-12-91,6-14-185,83-90-288</inkml:trace>
  <inkml:trace contextRef="#ctx0" brushRef="#br0" timeOffset="165661.4753">16784 12345 1088,'3'-1'177,"5"-1"-139,6-4-37,0 2 9,7-2-5,-1 2-5,-2 4-1,5 3-7,-3 7-2,2 3-10,-3 6-7,-4 8 26,-3 4 2,-5 3 6,-5 7 17,-5 10 8,-6-2 19,-11 5-2,-5-2-20,-5-4-5,-4-3-8,0-8-5,2-6-11,1-11-80,1-8-109,3-12-121,-29-49-151</inkml:trace>
  <inkml:trace contextRef="#ctx0" brushRef="#br0" timeOffset="165908.4894">16766 12373 829,'0'12'278,"0"3"-227,-1 19-36,-1 15 28,-2 6 62,-1-2-3,1 4 5,-3-1-50,-3-1-3,-5 7 4,-6 8-22,-5-2-13,-3-5-5,0-4-5,1-14-5,11-12-8,6-15-29,5-12-82,9-8-39,0-13-126,20-70-636</inkml:trace>
  <inkml:trace contextRef="#ctx0" brushRef="#br0" timeOffset="166084.4995">16773 12887 758,'4'7'84,"2"-1"-12,1 12 52,6 4 37,1 4-59,-1 5 6,4 0-45,3 0-27,6-1-21,2-4 9,8-5-3,0-5-21,-3-12-8,-7 0-137,0-5-70,9-9-71</inkml:trace>
  <inkml:trace contextRef="#ctx0" brushRef="#br0" timeOffset="166695.5344">15131 11856 609,'-11'4'153,"-1"-1"-45,-10-1 21,6 3 36,4 0 24,9-5-54,4 0-62,5 4-44,14 4-10,12 2 37,23 2 10,62 4-14,49-19-32,25-8-4,-60-6-16,-3 8 3,7 1-3,9-4 0,7 12 11,-12 2-3,-8 8 10,-17 0-11,-13-3-1,-58-4 0,-8 3-5,-9-5 0,29 7 7,-19 0-8,-10-2-9,-12-2-17,-5-2-70,-6-2-51,-3-6 35,-9-5-134,-52-66-561</inkml:trace>
  <inkml:trace contextRef="#ctx0" brushRef="#br0" timeOffset="167222.5645">15396 10634 1195,'0'0'189,"0"0"-189,2 5-6,2 4-1,4 3 5,2 11 2,1 9 1,2 12 7,1 13-2,-7 10 6,-5 13 10,-10-1 7,-11 1-4,-6 1-10,-10-7-6,-4 1-8,-1-3-1,-2-9-33,8-8-68,11-24-52,10-13-33,4-18 42,7-56-388</inkml:trace>
  <inkml:trace contextRef="#ctx0" brushRef="#br0" timeOffset="167829.5993">15420 10697 819,'0'0'178,"0"-1"-119,0 1-52,0 0-6,2 0 8,-2 0 9,1 0-18,1 5-4,2 0 4,1 7 9,-1 5 6,1 5 6,-1 8 18,-3 11-15,-1 8-3,-1 13-4,-3 5-7,2-2 1,1-2-2,1-8-8,3-14 0,2-11 1,3-7-1,0-10 1,1-5-2,2-8 0,8-10 13,4-7-13,7-12-90,1-10-20,-4-7 37,-3-11 46,-9-7 7,0-8 19,-9-3-1,-3 1 2,-3 12 17,-2 15 77,1 18 17,-2 11-21,1 10-4,1 7-49,1 1-37,0 1-9,1 3-22,1 12 11,-2 8 20,0 17 1,0 8 21,0 10-4,-3 9 6,-2 1 6,-3-7-12,0-5-4,4-8-5,-1-8-2,4-5-5,2-7 5,2-3-1,3-8-6,3-4-3,6-5-91,0-2-146,39-10-75</inkml:trace>
  <inkml:trace contextRef="#ctx0" brushRef="#br0" timeOffset="168134.6167">15895 11220 658,'1'6'162,"2"0"-138,3 7 3,1 3 15,1 2 12,1-4-6,1-2 0,2-5-11,2-3-14,-1-4 23,2-4-7,0-3-3,-6-8 24,-3-2-3,-6-5-40,-4-4 10,-7-2-8,-7 8-18,2 2 39,-5 8 17,3 6-1,5 4-32,5 3-24,2 3-7,3 6-5,0 11-118,10 4-158,44 40-234</inkml:trace>
  <inkml:trace contextRef="#ctx0" brushRef="#br0" timeOffset="168719.6502">16574 10642 467,'0'0'164,"1"0"-110,-1 0 22,0 0 56,0-3 32,-1 3-20,1 0-39,0 0-26,0 0-20,-2 0-34,4 0-13,-2 0-4,0 0-8,0 0-18,0 0-93,0 0-126,-13 9-133</inkml:trace>
  <inkml:trace contextRef="#ctx0" brushRef="#br0" timeOffset="168956.6637">16503 10650 277,'-2'-1'571,"2"1"-396,0-4-100,2 4-22,6-3-8,5 0-45,10-2 107,11-1-62,13 0-14,0-4-17,-1 6-5,-7-4-9,-8 4-16,-7 4-106,-9 1-98,-8 3-73,-29 21-79</inkml:trace>
  <inkml:trace contextRef="#ctx0" brushRef="#br0" timeOffset="169332.6852">16691 10749 546,'5'3'144,"1"4"-98,4 7-4,4 0 20,-4 5 13,2 3 24,-1 1 13,2 7-16,-6 11-37,-2 7-7,-6 4 8,-7-1 2,-8 1-28,-7-10-16,-3 2-1,-2-7-10,-5-4 4,4-5-5,3-9-6,4-5-28,7-7 3,5-6 25,5-1 7,4-1 5,2 0 1,2 1 16,0-6 1,7-4 9,3-3-21,6-2 3,7-2 25,-1 7-13,3 0-27,-3 7 0,2 3 0,0 0-5,-2 1-1,0 1-1,0 4-35,-1 0-94,-1 2-191,32 5-505</inkml:trace>
  <inkml:trace contextRef="#ctx0" brushRef="#br0" timeOffset="169724.7077">17758 12030 1024,'0'0'235,"0"0"-187,0 2-47,0-2 26,0 0 82,0 0-4,0 0-46,0-2-40,1 2-11,-1-2-8,3 2-30,-3 0-161,8 4-299,26-4-135</inkml:trace>
  <inkml:trace contextRef="#ctx0" brushRef="#br0" timeOffset="170145.7317">18118 11830 966,'-6'-5'172,"-2"0"-91,-6-4-64,-6 1-7,-3-1-10,-5 4 0,0 3 6,0 4-6,5 6-8,6 7 8,0 5-12,2 4 6,4 3-2,-2 9 8,-1 6 1,0 11 1,0 6-2,1 3 1,7-3 0,4-11-1,6-7-5,7-12 4,2-15-29,5-14 4,7-14-40,3-11-49,6-12 91,0-7-65,-2-4-17,26-90-115</inkml:trace>
  <inkml:trace contextRef="#ctx0" brushRef="#br0" timeOffset="170564.7557">18222 11015 989,'-3'3'124,"-1"1"-124,-1 6-35,1-2 28,2 7 5,0 0-11,2 8 10,0 4 3,-2 8 9,0 4 4,0 1 28,1 5 4,-2-2-12,-1 6 4,-2 2-4,0 8 2,-5 11 14,-2 11-2,0 5-16,-1-1-7,1-3-7,5-7-4,4-9-5,4-9-7,3-5 8,-2-7 3,4-7-5,-2-8-5,-1-9 7,2-13-9,-1-4-8,1-4-47,5-5-43,5-10-11,10-14-92,54-94-270</inkml:trace>
  <inkml:trace contextRef="#ctx0" brushRef="#br0" timeOffset="170970.7789">18616 11326 595,'0'0'360,"3"4"-272,-3 5-88,0 1 0,0 11 35,-3 2 23,-1 12 28,-1 12-20,-2 10-17,-4 11-5,-6 5-1,7 8 1,-8-1-2,3 5 1,0 0-10,0-6-4,2-1-20,6-7-8,4-16 9,3-14-10,3-10-1,4-19 1,9-8 15,0-9 18,14-13-12,2-8-21,8-9-147,-1-8-174,35-73-570</inkml:trace>
  <inkml:trace contextRef="#ctx0" brushRef="#br0" timeOffset="176540.0975">19450 10209 597,'3'-9'165,"0"4"-107,4-6-41,-4 4-5,4 3 61,-4 4 29,-3-2-36,0 2-16,-3 0-13,3 2 4,0-2-5,0 0-20,0 4-15,0-4-1,0 4 0,3 5 38,-2 4 14,5 4-14,-2 3-10,-1 5-11,0 1 16,-1 4 9,-2 0-11,1 6-14,-1 3-4,-1 12 2,1 0-7,0 6-8,-2-4 1,2-11 8,-3-4-8,2-10 0,1-9-1,0-9-2,0-8-82,0-4-106,-5-51-269</inkml:trace>
  <inkml:trace contextRef="#ctx0" brushRef="#br0" timeOffset="177421.1479">19053 10045 349,'-3'-4'338,"-1"2"-173,3-2-83,-3 1 13,3 3 20,1 0 10,-1 3-41,-1 0-48,2-3-36,0 4-2,2 8 2,-2 9 5,1 6 19,0 6-6,1 3-11,0-1 10,3 3 7,-5-2-3,0 2-12,0 1 4,0-2 8,0 1-10,0-3-2,0-3-8,0-6 0,0-6 5,0-6-5,0-9 0,0-2 5,0-3 1,0-2 4,3 2 7,-3-4-2,1-5-16,1-15-57,1-11-45,1-18 50,2-16 14,-2-6-50,3-5 4,-3 5 31,-1 5 23,-6 15 30,-1 16 16,-3 15 3,1 10 25,-2 7 11,2 7 8,-1 0-24,4 2 0,0 3-18,0 4-21,0 4 0,0 16-2,0 9 2,1 13 0,2 8 9,2-2 5,-2-1-4,1-3-1,1-2 0,-2-7 3,2-2 0,-4 2-1,2-9-5,0-3-5,0-7 8,0-9-8,0-8 1,2-4-1,-1-4-1,0-4-43,7-1-179,8-4-74,38-67-518</inkml:trace>
  <inkml:trace contextRef="#ctx0" brushRef="#br0" timeOffset="178194.1921">19499 9987 467,'0'-3'278,"-2"3"-95,1-1-86,1 1-4,0 0 23,0 0-23,0 0-30,0 0-39,1 1-24,1 2-14,1 10 14,0 5 32,3 9-6,0 7-8,-3 3-3,0 8 6,-3 0 4,0 3-5,-3 2-1,2 1-2,-1-3-1,-3-9-5,5 0-5,0-14-6,0-5 0,0-11 0,0-2 1,3-4 11,-3-6 0,0 3 9,2-4-3,-2 1 5,3-6 13,0-13-17,1-12-19,1-14-5,0-11-8,0-8-25,-2-3-7,-1 1 6,-2 13 29,-3 12 10,1 22 0,-2 9 9,4 9-8,-1 4-1,-1 0-5,0 4-19,1 6 14,0 11 10,-4 10 12,2 13-2,0 5 2,0 2-1,1 1-2,-1 0 1,3-7 4,-1 3-13,1-9 9,-3-3-4,2-10-6,-1-3 0,0-11 7,2-3-7,0-2-20,-1-5-50,1-4-88,-9-26-208</inkml:trace>
  <inkml:trace contextRef="#ctx0" brushRef="#br0" timeOffset="179193.2492">18987 10332 565,'-2'0'198,"2"0"-127,-2 0-40,4 0 86,-2 0 69,-2 0-39,2 0-55,0 3-41,0-3-20,0 0 1,0 0-8,2 0-5,0 0-9,1 0-9,8 0 24,8 0 12,7-3 19,11-4-4,3 0-37,4 1 18,-3 0-15,-3 4-9,-6 4-8,-2 1 0,-8-2-1,-2 1 1,-1 0-1,-3 2 2,0-1-2,-6-2 0,-1 3-6,-3-2 5,1 2 1,-1 0 0,-2-1 1,3-1-1,-1-2 6,3 3-6,-1-2 7,-1-1-6,0 3 0,-5-3 5,-2 0-5,0 0 5,0 0-6,0 0 14,0 0-8,-2 0 10,2-3 2,-3-1 17,-1-2-19,-7-8-16,-2-4 1,3-4 0,-3 2 0,-4-1-1,2 1 1,-4 3-1,2 1 0,0 2 1,3 5-1,0-4 1,5 7-1,0-1 0,2-3 1,0 2 7,3 4-7,4 0 4,-3 4-4,3 0-1,3 0-1,-3 3-9,0-3 2,0 0-5,2 3-2,3 3-2,3 9 10,7 1 6,1 10 1,4 3 0,-2 0-1,-3-2 0,0 0 0,-4-5 0,-4 4 0,-3-2 1,-1 0 0,-6-3 0,-2 3 0,-5 2-19,-3 1-80,-7 2-54,1 0-147,-35 16-253</inkml:trace>
  <inkml:trace contextRef="#ctx0" brushRef="#br0" timeOffset="179927.2912">19515 11270 451,'-3'-5'206,"6"0"-113,-3-4-26,0-8 19,0-1 64,0-1 0,0 3-51,-3-5-38,-1 3-13,1 1 9,-3 2-48,2 2-9,-4 9 3,1 0-3,-4 4 6,2 1-6,-4 6-7,-1 11-2,-4 1 8,4 7-6,2 4-5,0 5 6,7 0 5,4 2 1,4 1-13,2-3-8,5-12 6,-3-4-8,1-9 1,1-7-26,2-4-32,5-11 37,3-6-49,6-12-152,35-74-130</inkml:trace>
  <inkml:trace contextRef="#ctx0" brushRef="#br0" timeOffset="180169.3051">19610 10664 375,'0'-4'178,"0"1"-77,-2 0-101,2 3 4,0 6-4,0 5 35,2 12 37,-1 15 9,-1 17-11,-3 13-26,-2 12-5,-3-1-5,2-3-1,0-7-12,3-12-10,1-9-10,4-8 0,4-9-1,2-6-61,3-5-115,23-7-61</inkml:trace>
  <inkml:trace contextRef="#ctx0" brushRef="#br0" timeOffset="180469.3222">19915 10859 878,'0'0'270,"0"2"-198,0 1-72,0 2-21,0 9 21,0 15 59,0 16-19,-1 7-16,-2 3-12,-5 1-4,1-5-7,-4 0 15,-1-3 4,5-6-5,0-5-14,5-10 7,2-9-8,2-6 0,2-3-5,4-5 5,5-3-1,5-6-138,7-9-131,62-55-352</inkml:trace>
  <inkml:trace contextRef="#ctx0" brushRef="#br0" timeOffset="183374.4884">15311 4114 289,'-4'-8'249,"4"4"-118,-3-7 22,0 10-93,3 1-44,0 1-16,0 6-17,0 1 10,6 7 7,1 7 1,6 11 12,-3 5 13,3 11-5,-4 7 7,3 10-2,-3 12-7,-2 16 4,-1 74 1,-9 32 3,-7 1-2,7-60-2,2 4-8,5-14-6,5-7-2,12-12-1,7 4-5,11-3 0,0 3 0,6-1 0,-1-10 0,-24-59 0,-1-6 7,2-3-7,13 43 1,-2-7 4,-2 3-5,-1 2 1,-4-5-1,0 5 1,-3-4-1,0-6 1,-1 0-1,-4-4 5,1-10-6,-2 5 0,0 6 0,-2 1 42,2 5-15,-2-1-21,-2-4 2,4 2-8,-4 3 9,1 0-8,2 0 1,0 0 5,0-4-6,-4-7 0,5-3 0,-5-4 8,0-8-8,1-4 0,-2-5-1,1-4 1,0 0 0,5-1 0,-3 6 0,7-1 1,-1-2-2,1 8 1,1-3 1,0-3-1,-1 0 0,0-1 0,-2 0 7,-2-3-8,-4-3 0,3 1 0,-6 3 0,1-3 0,3 1 0,-2 3 0,3 1 0,3 2 1,1 1 0,6 3 0,-1-1-1,2 2 1,-1 0-1,-1-2 1,-1-3-1,-1 0 1,1-3-1,3 3 1,2-11 0,6 1 11,7-1 6,0-4-6,5 5-5,-1 2-5,-4-2-1,1 5 0,-2 1 1,-1-2-1,-4 4 0,-1-3 0,0 1 0,1-1 1,-4-1-1,5-4 0,0 3 0,-1-2 0,0-3 0,0 2 0,0-1 0,-5 0-1,-1 1 0,-4 3 0,-1 3 0,-7 0 0,1 1 0,-4 1 1,2-9-1,-1 0 0,-4-2 1,3-4-1,-2-5 1,0 3-1,3 0 0,0 5 1,4-1-1,2 1 1,-5 1 0,6 0-1,-4-1 0,4-1 1,1-1-1,-1 3 1,1-6-1,4 5 0,0-1 0,0-5 0,1 3 6,1-5-4,1 1 5,-2-2-5,-2 2 5,-2-3-6,-8-1-1,3 2 0,-1-1-1,-3 2 1,2 2 0,3-1 0,-4 3 1,4-1-1,0 5 0,0-5 0,1 5 0,0-1 1,-4 1 0,2-6-1,-1 2 1,-1-4-1,1 3 1,2 0-1,0 1 0,2-1 1,1 3-1,-1 0 0,-2 2 0,7 3 0,-1 0 1,-1 3-1,0-3 0,0-4 1,0-2-1,-2-1 0,-1-1 0,-2 0 1,1-6-1,-5 7 0,3-1-1,-4 6 0,0 3 1,4 0 0,0 0 1,6 3-1,-4-1 0,8 3-1,0 2 2,3 4-2,1 0 2,0-1-1,-2-1 0,-2 1 0,1-2 0,-5-2 0,1 4 0,1 5 0,-1 10 0,1 9 0,3 8 0,2 9 0,4 8 1,1 4 1,4 1-1,0-2 5,1-7 0,5 1 8,2-4 1,2 6 10,4-1-7,0 2-1,-1 6 4,1 3-11,-2 3 7,29 55-8,-4 27 0,-1 33-8,-26-58 14,6-11-5,4-13-4,4 1-5,0-15-1,-1-11 2,-36-56 7,-2-5-8,-1-1 9,24 39 7,-3 1-7,-5-5 8,0 3-3,-4 0-6,-2 10-1,20 54-7,1 14 4,-36-108-4,1-6 6,19 50-7,1-5 1,-1-1 0,0-4-1,-2-3 1,-3-7-1,-5-5 1,0-7 0,-6-13 6,-5-8-7,1-13 0,-11-10 1,2 1-1,-4-11 0,-3 2 1,2-5-1,-3-1 0,0 4-7,-2 0-8,2-4 4,-4-5 11,2 1 17,0-4-17,-2-3-6,0-14-134,-15-111-443</inkml:trace>
  <inkml:trace contextRef="#ctx0" brushRef="#br0" timeOffset="186092.6439">3450 14638 458,'-2'-8'158,"0"4"-37,-4-7 2,1-1-16,-2 0 28,-2 2 9,1 0-30,1 3-41,-2 2-31,2 1-13,-2 1 13,0-3-12,-2 5-15,-1 1-14,-4 1-1,2 1 6,-2 5-5,3-3 8,1 1-8,3 0 0,5 3 0,-4-2 0,5 0 0,-3 2-1,3 0-1,-1 6-7,-2 5 8,1 7 0,-1 3 0,0 4 0,2 0 1,1-1 0,1 6 0,2-5 5,2 5-5,1-3 1,4 0-2,-1-2 2,2-1 4,-1-2 0,3 2-5,3 0 4,-5 1-4,4 2 4,-2 2-4,-2 4 8,1 3-1,-2-2-8,1 4 12,-2-1-3,0 6-3,4 1 39,-4 17-27,3 0-6,2 0-6,-3-2 3,0-10 6,-3-8-6,-2 2-8,0-7 1,-2-3 5,2-7-5,-3-8 5,0-9-6,0-3 5,-3-7 5,3-4 4,-1 0 28,-1-6 29,-2 3-1,-9-1-16,-4-1-34,-13-2-12,-3-7-7,-5-7-1,-6-4-1,1-8-38,2-4-1,3-3-58,4-5-22,4 1-22,10 0-117,-8-64-290</inkml:trace>
  <inkml:trace contextRef="#ctx0" brushRef="#br0" timeOffset="186678.6774">2992 15265 829,'-3'-1'260,"0"1"-160,-2-3-47,3 3 23,0 3-7,0-3-1,1 0-22,1 0-32,1 1-14,-1 8-13,4 2 5,0 11 8,0 5 0,6 10 0,3-1 0,1 3-7,5 5 7,6 1 0,5-4 1,4-3-1,-1-12 0,2-8 0,-2-14-6,-3-7 6,-4-16 6,2-8 39,5-21-45,0-12 57,3-13 0,0-1-15,-3 6-31,-11 8 10,-4 15 0,-11 6 4,-4 13-7,-5 6 2,-2 7 5,-6 0 13,-6 1 2,-8 2-13,-8-2 0,-10 4-18,-9 1-3,-3 4-4,1 2 6,4 2-7,10 6 4,5 0-4,9 5-1,2 2-1,4 8-11,6 1-45,-2 8-81,6 11-18,1 0-17,5 11-53,6-2-31,33 68-47</inkml:trace>
  <inkml:trace contextRef="#ctx0" brushRef="#br0" timeOffset="187174.7057">3717 15758 1174,'-3'0'188,"3"1"-167,3 2-21,-3 0-6,3 2 6,3 9 6,-1-1 3,4 10 0,-4 3 1,0 3-1,0-1 6,-3 1 5,-2 1-5,-1-2 4,0-1 1,-4 1-2,2-5-2,-1-8-1,1-5-3,-2-2 2,4-4-5,1-4-3,0 0 3,0-2-3,1 2-5,-1-2 13,0 2-2,2-1 0,-2 1-2,0-3-2,0-3-8,-2 1 0,1-5-96,1-6-71,-2-2-103,2 2 15,0 3 129,-1 3 54,1 4 42,-2 6 24,0 0 5,1 6-58,-5-2-64,3 0-37,0-1 23,-1-8 35</inkml:trace>
  <inkml:trace contextRef="#ctx0" brushRef="#br0" timeOffset="187607.7305">3703 15877 135,'-2'0'150,"1"-2"-57,-4 2 27,3 0 28,-1 0-25,3 0 2,0 0-16,0 0-19,0 0-15,3 2-33,-2 0-31,2 4-10,0 2 23,0 12 6,1 2-6,-1 5-2,-3 4 5,-3 0 3,-1 1-7,1-4-4,0-3-7,1-3-6,2-5-5,2-3-1,4-1-1,5-7-16,7 0 17,5-3 9,7-6 13,1 0-7,1-5-4,-2 1-5,-3-4 28,-4 1-4,-4 4-4,-6-1-14,-2 1 3,-3 1-6,-4 1-9,-1 0 6,1 1-15,2-7 25,1-3-32,1-1 16,4-4-56,-1 2-118,-2-2-103,21-31-92</inkml:trace>
  <inkml:trace contextRef="#ctx0" brushRef="#br0" timeOffset="187929.7489">4228 15115 1144,'0'2'242,"4"3"-223,2 9-19,-2 8 0,4 5 0,0 8 0,0 6 12,1 11 8,-2 3 5,-2 3-5,0 1-4,-2-2 1,-6 0-1,2-4-2,-3-4-8,3-5 0,1-8-6,0-10-88,1-14-93,4-11-191,11-59-87</inkml:trace>
  <inkml:trace contextRef="#ctx0" brushRef="#br0" timeOffset="188396.7756">4353 15030 948,'0'0'275,"0"-1"-178,0 1-97,7 0-5,4 0 5,8 0 0,11-4 12,7-2-6,5 1 6,-1 1-10,-6 4-2,-12 6-15,-5 4-30,-14 8 9,-10 8 36,-16 18 48,-12 10-24,-14 12 0,-5 1-12,1-8-3,9-14-2,16-19 2,14-17-9,10-7-6,9-2-54,7-4 60,9 2 0,6 2 8,7 2 5,2 2-13,-1 2-1,-3 0 1,-3 2 0,-3 2 0,-8-2-1,-5 2-11,-8-1 12,-6-1 0,-5 5 129,-7 12 16,-8 7-34,-14 15-31,-9 4-44,-5 0-14,-4-6-7,7-9-3,8-17-12,7-11-4,9-13-146,4-17-218,-16-111-694</inkml:trace>
  <inkml:trace contextRef="#ctx0" brushRef="#br0" timeOffset="189004.8104">4016 15000 1017,'-3'-1'207,"3"1"-56,-2-4-116,4 4-35,3 0-6,6-2 6,9-4 44,15-1 20,13 0-25,12-4 11,4 4-7,2 0-10,-7 5-16,-3 2-10,-3 2-5,-5 5-1,0-1 5,-3-1-5,0-1 0,-4 0 0,-8-4 5,-12-1 0,-12-2 3,-3 2 18,-6-2 58,-3-1 7,-1-10-43,-4-8-28,-7-7-15,-3-6 3,-9 2-7,-6-5-1,-7 3-1,-3 3-9,1 5 9,0 5 0,11 5 0,8 11 0,7 0 11,10 5-11,6 1-1,2 0-11,4 0-18,11 3-13,13 4 29,12 2 9,9 7 4,0 1 1,-1 2 0,-5 3-10,-8 5-1,-6-1 10,-9 5-7,-4 2 3,-5 5 5,-6 1 9,-10 2-8,-5 2 5,-5 0 5,-13-2-11,2 0-8,-4-2-10,-1-8-47,3-6-44,2-1-119,-10 23-329</inkml:trace>
  <inkml:trace contextRef="#ctx0" brushRef="#br0" timeOffset="189232.8235">5008 15375 737,'1'4'178,"-1"1"-143,0 4-7,0 5 65,0-2 44,0 0 4,0 2-41,3 0-38,-1 7-34,2 4-10,0-1-6,2-3-12,8-3-30,-2-12-310,37-61-619</inkml:trace>
  <inkml:trace contextRef="#ctx0" brushRef="#br0" timeOffset="189606.8449">5556 15313 584,'-6'-13'721,"1"4"-610,-7-13-60,0 1-28,-1-3 8,-6 0 2,-1 5 18,-3 0 9,4 9-34,1-1-14,-1 10-12,-3 7 1,2 7-2,-4 9-6,4 8 6,0 11 0,3 8-5,7 14 6,1 11-1,6 4 1,8-1-5,3-11 4,6-18 1,2-11-33,1-16 10,-1-16-22,1-9 5,1-17 25,5-17 3,2-17-101,4-13-73,0-9-54,-7-4-12,14-126-76</inkml:trace>
  <inkml:trace contextRef="#ctx0" brushRef="#br0" timeOffset="189824.8573">5509 14631 801,'-1'0'209,"1"3"-194,-2 1-15,1 10 0,-4 17 67,0 21 59,0 22-18,-4 69-19,4 25-22,-2-2-25,5-61-19,5-60-10,0-6-2,2-7-10,6 35-1,3-12-4,3-14-131,2-11-113,49-27-92</inkml:trace>
  <inkml:trace contextRef="#ctx0" brushRef="#br0" timeOffset="190175.8774">6018 15044 1349,'-5'-2'215,"4"2"-146,-6 0-51,-1 3 6,-1 4 10,0 6-7,0 7-27,2 12 0,1 13-1,2 12 1,2 10 0,0 3 5,-2 0-5,-1-5 0,1-4 0,2-6 0,4-14 0,5-4-16,3-8 8,10-7 7,-6-6-25,5-9 26,2-8 13,-3-12 12,4 0-11,-4-2 19,-4-5-8,-5 0-23,-2 5-2,-3-7-30,-2-1-95,2-3-152,-1-62-206</inkml:trace>
  <inkml:trace contextRef="#ctx0" brushRef="#br0" timeOffset="190755.9106">5729 14950 1165,'-11'-2'194,"4"2"-121,-4-2-50,8 4-14,5-2-3,1-4-6,5 4-21,11-2 21,10 2 65,11 0-16,7 0-8,3 2-19,-2 0-4,-4 2-7,2-2-1,-4 4-1,-2-6 0,-7 1-1,-9-1-7,-6 0 5,-8 0 1,-5-1 20,-1 1 36,-3-3 8,-1 0 7,0-5-35,0-1-17,-3-9-26,-2 1-2,-3-6-5,-4 5-5,-8-5 11,0 1 1,-4-1 15,-5 1 5,3-2-19,2 5 5,7 7-4,8 5 4,3 5-6,6 2-2,4 2-26,0 4-28,9 5 29,7 10 26,10 9 0,3 2 1,-3-1 6,-5 2-5,-3-5-1,-10-2 0,0-1-6,-6-1 6,-2 5 0,-8 4 4,-7 6-3,-8 15-1,-9 2-6,-4 1-174,6-2-132,-10 9-422</inkml:trace>
  <inkml:trace contextRef="#ctx0" brushRef="#br0" timeOffset="191790.9698">10304 13245 1123,'11'10'165,"4"9"-142,12 14-13,11 14 1,0 8-10,-3 0 8,1-12-8,3 0 5,5-12-5,5-8 8,9-13-3,11-11-6,48-19 15,26-23-15,16-12-92,-67 24-59,-59 19 58,-6 9 73,-6 4 20,19 1 0,-15 10 5,-7 0 17,0 2 11,6-3 0,7-8 26,16-1-40,9-4 28,13 1 17,2 1-19,0 3-15,-10 7-10,-8 2-4,-11 2-2,-7-1-8,-4 1 0,-3-6 22,0 2 5,-2-2 2,4-3 20,0 2-7,7 7-24,1 0-9,-4 0-10,0 3-5,-6-8-1,-2-3-128,2-7-1,5-9-76,3-8-115,14-12 170,89-74-327</inkml:trace>
  <inkml:trace contextRef="#ctx0" brushRef="#br0" timeOffset="192854.0306">21175 6060 120,'-14'16'103,"7"-2"13,-11 11 14,9-5-46,7-11-24,4-6-19,-2 0 4,3-6 12,-1 3-3,0 0 18,-2 0 45,1 0 0,-1 0-39,0-1-36,0-1-18,0-3-24,3-5-150,19-36-350</inkml:trace>
  <inkml:trace contextRef="#ctx0" brushRef="#br0" timeOffset="194645.133">6998 15184 779,'-4'-7'171,"-1"4"-90,-5-3-2,1 4-2,3 4 4,0 0-26,1-1 7,1 2 5,2-3-20,-1 3-19,6-6-8,-1 3-7,-1-3-13,1 2-19,1 1 10,4 0 9,4 4 34,8 2-14,5-1-1,4 0-10,8 2-3,0-3 0,5 5-5,3-3 5,5 0-6,5 1 1,0-4 0,0-3 8,-11 0-9,-9-2-2,-4 2 1,-8 0 1,-5 0-58,-4 0-40,-4 2-82,-4 0-9,-8 2-21,-29 19-266</inkml:trace>
  <inkml:trace contextRef="#ctx0" brushRef="#br0" timeOffset="195013.1541">6980 15845 773,'-1'0'222,"1"0"-129,0 0-73,3-4-8,4 1 76,2-1 46,9-4 10,6 1-36,6-5-36,-2 5-17,3 0-17,1 1-8,-3 0-5,6 0-8,8 2 4,9 1-5,6 0 4,0 0-10,-5 3-1,-2 4-9,-11 1-7,-9 1 7,-4 1 10,-15-4-10,-5-1-1,-5 0-8,-2 0-19,-4 2-53,-1-4-20,-1 4-28,-27 9-333</inkml:trace>
  <inkml:trace contextRef="#ctx0" brushRef="#br0" timeOffset="196626.2463">8993 14779 649,'-8'-8'171,"1"-2"-24,-11-3-76,0 3-35,-1 0 49,-4 4-4,-3 0-7,-1 3-10,-2 0-29,1 6-2,7 0 0,-1 3-9,10 0-14,0 2-9,2 1 0,5 2-1,-1 4-1,0 4-5,3 7 5,0 6 0,2 1 1,-1 3 0,4 6-1,-1-4 1,4 5 0,-2-3 0,2 0 0,1 0 0,0-3-1,4-2 1,-3 7 1,0 0 0,1 13 1,-1 6 8,-4 10-1,4 3 2,-6 8-10,2-9 10,-2-5-10,1-4 6,-2-5-1,3-3 3,0 5 0,4 4-3,-1-2-6,1-3 2,-3-11 5,3 3-7,-4-6 12,-3 3 2,-2-3 4,-2 0-3,-4-3 1,1-9 8,-2-4 3,2-7-1,-2-7 5,0-3 13,0-4 13,1-6 0,-5 0-9,-5-6-26,-6-5-10,-10-7-1,-6-7-11,-5-7-11,-2-6-20,3-9-17,5 3-44,5-4-19,8 4-31,11-4-83,5-71-223</inkml:trace>
  <inkml:trace contextRef="#ctx0" brushRef="#br0" timeOffset="196884.2611">8741 15331 777,'-6'0'144,"3"0"-105,-7 0-39,1 7-21,3 0 15,0 0-3,0-3-32,6 1-80,1 2-31,4-4 23,-1 1 36,-1-2 18,12 0-108</inkml:trace>
  <inkml:trace contextRef="#ctx0" brushRef="#br0" timeOffset="197422.2919">8689 15438 642,'-3'2'189,"1"3"-129,-2 5-45,-1 11-14,0 10 30,0 17 1,2 13 28,1 10-12,7 1-14,3-8-11,6-8-8,4-12-5,7-7 2,2-11 51,10-7-16,4-13-25,4-10 6,-1-10-27,-2-5 23,-3-10-10,-8-5-14,-2-9 9,-7-6-9,0-11 30,-8-8-24,-7-2 15,-10 3 4,-7 12 10,-11 10 23,0 11-29,-6 11-19,-1 5-3,-7 7-6,2 1-1,-1 6 0,3 2 0,4 2 1,2 2 0,-1 2 0,1 6 0,-2-3 0,5 2-1,-4 4 0,1-1 1,0 2-1,-2 1 0,4 1-1,-2 1 1,7-1-2,8 4-7,2 1-4,7 1-1,7 5-49,3 9-82,12-1-43,74 76-80</inkml:trace>
  <inkml:trace contextRef="#ctx0" brushRef="#br0" timeOffset="198129.3323">9179 16254 684,'-1'-4'227,"1"2"-91,-2-2-68,2 4-40,0 2-26,2 2-2,1 11 0,3 5 0,-1 18 24,0 5-5,-2 10-4,-3-1 3,-1 3-3,-3-3 2,3-10-11,1-7-5,3-11-1,1-12 5,4 0-4,6-8 4,8-8 6,11-8 16,8-4-11,2-4 2,1-1 18,-3 3-15,-9 5-4,-3 5 5,-7 3-7,-7 1-6,-4 3-9,-5 1-5,-1 0 5,-3 0 1,-2 0-1,0 0-19,0-2-74,15-26-164</inkml:trace>
  <inkml:trace contextRef="#ctx0" brushRef="#br0" timeOffset="198813.3714">10092 16076 677,'2'-8'174,"5"-2"-109,11-6-65,2 4 22,2 5 13,-1 1 2,-4 6-25,1 7-11,-5 5-1,-2 8 13,-1 8-1,-8 11-4,-10 10 7,-10 8-3,-6 7 1,-4 2-5,2-6-8,5-11 9,5-10-8,9-16-1,2-7 1,5-7 0,0-5-1,2-3 1,8 1-1,8-2 55,6-2 10,10-6-7,5-6-31,7-4-16,-3-5-2,1 7-9,-2 1-90,-5 1-81,40-49-140</inkml:trace>
  <inkml:trace contextRef="#ctx0" brushRef="#br0" timeOffset="199156.3911">10615 15920 1307,'0'0'249,"3"3"-249,4 3-100,5-3 80,7-1 20,6-1 10,5-4-5,2-3 1,1-1-12,0-3 3,-10 1-41,-7 2 4,-9 7-19,-7 0 25,-7 4 34,-1 8-1,-11 8 1,-7 11 6,-9 14 5,-4 6 23,-1 3 14,6-2-15,2-7-12,6-2-9,6-8-10,6-7-1,8-9-1,3-9-47,10-6-150,6-8-121,51-58-49</inkml:trace>
  <inkml:trace contextRef="#ctx0" brushRef="#br0" timeOffset="199353.4023">10818 16052 780,'-2'6'452,"-2"7"-365,-6 9-66,-6 17-12,3 8 1,0-5-1,7-1-3,6-6-4,7-6-1,8-3 8,7-6 6,6-3-6,1-10 25,5-8-34,-1-10-13,-2-11-109,-1-8-247,27-70-406</inkml:trace>
  <inkml:trace contextRef="#ctx0" brushRef="#br0" timeOffset="199645.419">11128 15959 237,'2'-4'880,"6"4"-766,6-3-103,10-1 2,4 2 1,4-3 1,-3-1 1,-4 3-2,-3 3 1,-3 2-3,0 2-11,-6 3-1,-6 0-23,-4 0-2,-3 2 25,-3 9 18,-9 10 72,-7 14-14,-8 12-38,-8 5-16,0 0-12,1-11-9,8-8-2,2-12 1,15-10-79,4-15-97,4-13-4,-2-68-509</inkml:trace>
  <inkml:trace contextRef="#ctx0" brushRef="#br0" timeOffset="199983.4384">11144 15986 808,'-1'0'302,"1"1"-250,0 5-52,1 10-48,4 6 48,-2 9 30,0 14 8,-4 0 1,-4 6-20,-7 0 5,-6 2-1,-4-4-2,-4-4-3,5-5-11,2-7-7,5-14-1,6-5-121,6-14-47,8-6 10,4-2-291,10-6 312,5-1 138,7 7 159,3 8-5,-2 6-41,-2 2-26,2 6 36,-10-8 7,1 1-44,-7-3-29,-3 2-14,-5-6-37,-3 0 8,-5 0 17,-2-7-31,-2-3-166,-4-10-125,-36-47-374</inkml:trace>
  <inkml:trace contextRef="#ctx0" brushRef="#br0" timeOffset="200328.4581">9924 15499 766,'-3'-2'219,"3"0"-87,-4-3-82,7 5-36,-2 0-14,8 1 0,8 3 0,20 0 98,25-2-20,75-12-3,65-10-3,34-3-17,-99 23-5,-16 6-26,-6-1-15,-9 5-8,-18 1 6,-55-10-7,-8-1-6,-3-2-46,20-5-71,-13-3-107,-11-4-41,-35-37-202</inkml:trace>
  <inkml:trace contextRef="#ctx0" brushRef="#br0" timeOffset="200667.4775">10038 14564 948,'0'1'197,"2"5"-169,6 8-26,2 4-1,4 9 8,2 8 8,-3 13 19,1 7 16,-1 8-8,-9 9-5,-5 1-3,-8 3-9,-8 1-17,-6-6-4,-1-7-6,2-9-76,1-18-58,9-16-70,6-46 42</inkml:trace>
  <inkml:trace contextRef="#ctx0" brushRef="#br0" timeOffset="201153.5053">10098 14660 609,'2'-5'378,"0"2"-252,5-4-113,3 4-2,-3 3 13,1 3-17,-3 4-6,2 1 12,1 9-4,1 7 3,-5 11 18,-2 12 12,-4 5 12,1 8-4,-2-3-25,3-6-13,3-9-6,4-12-5,5-8 6,0-15-6,3-4 5,0-13 41,5-2-4,-1-14-2,6-8-19,-3-10-10,0-2-2,-5-6-10,-1-2-53,0-4-47,-3 1 19,-2 7 21,-1 12 60,-4 19 34,-2 9-10,-4 10 1,-4 0-7,2 8-9,-2 6-1,1 9 26,-3 15 20,-1 14-10,-2 7-16,1 9-10,3-2-4,4-4-7,4-5-5,2-4-1,3 2-1,6-6-88,1-4-257,39-6-299</inkml:trace>
  <inkml:trace contextRef="#ctx0" brushRef="#br0" timeOffset="201441.5218">10609 15080 1270,'4'5'186,"-2"3"-171,1 6-7,0 5-2,3 0 0,3-2 1,2-5-5,3-5 11,6-7-13,0-11 36,6-7-3,-4-8-19,-4-3 11,-9 3 11,-7 7 27,-7 2 15,-5 4-3,-1 7-13,-3 9-28,-2 3-22,-5 4-12,1 7 0,2 1-1,4-1-37,8-7-133,6-3-82,6-7-262,28-29 139</inkml:trace>
  <inkml:trace contextRef="#ctx0" brushRef="#br0" timeOffset="201626.5323">10829 14701 1130,'3'-4'257,"3"4"-199,7-7-40,15 0-12,15-11 32,8-1-20,12-3-3,-1 1-15,-5 3-11,-10 1-85,-13 9-48,-8 3-133,-9 6-92</inkml:trace>
  <inkml:trace contextRef="#ctx0" brushRef="#br0" timeOffset="201951.5509">11161 14622 842,'0'12'114,"4"2"-87,-1 17-15,2 3 10,2 1 4,-2 2 1,1 0 7,-3 2 8,-6 3-1,-6-1 13,-15 8-6,-6 0-21,-11 2-17,3-8-4,-2-9-5,16-15 6,9-11 8,6-4 60,7-4-10,2 0-29,2 0-21,2-1-15,2 1 0,10-3 40,10-1 46,11-3-25,10-2-22,2-6-18,-4 5-21,-4-2-34,-3 6-142,5 2-328,91-2-98</inkml:trace>
  <inkml:trace contextRef="#ctx0" brushRef="#br0" timeOffset="202798.5994">12490 15446 658,'-7'-1'262,"-2"-2"-101,-9-3-40,-6 2-43,-5 4-22,-5 3-11,-4 2-20,-3 7-14,1 7-5,-3 5-6,3 10 0,2 9 0,5 6 0,9 0-8,5 0-1,10-6 2,7-8-1,7 4 7,3-4-8,6 1 9,2-5-6,2-4-9,2-9-24,0-11-14,6-11-47,6-18 11,8-16-169,8-17 66,83-154-279</inkml:trace>
  <inkml:trace contextRef="#ctx0" brushRef="#br0" timeOffset="203031.6127">12397 14754 917,'-5'0'330,"1"5"-222,-3 15-107,1 17-1,0 20 6,-1 20 0,-1 66-5,11 29-1,0 28 1,-3-66 0,0-16 0,2-73 0,4-14 1,-2-4 4,5 24-6,3-15-92,7-19-154,48-44-87</inkml:trace>
  <inkml:trace contextRef="#ctx0" brushRef="#br0" timeOffset="203369.632">12803 15045 985,'-4'7'260,"0"2"-185,-4 10-66,0 15-8,2 7 0,3 8 1,3 7-1,5 8-1,-1 3 1,1 7 8,-5-1-1,-8 5 31,-1-3 18,-6-4 4,1-9-17,-3-5-5,5-6-15,4-4-9,2-12-9,5-9 0,3-8-6,4-14-6,4-4 6,4-6 4,8-8 41,0-5-19,5-7-26,-7 4-60,-1-1-81,-6 5-87,-6-15-395</inkml:trace>
  <inkml:trace contextRef="#ctx0" brushRef="#br0" timeOffset="226463.953">13591 15468 1323,'-1'1'265,"4"1"-230,0 2-35,7-3 0,3-1 20,4 0 37,0 4 21,9 1-17,-2 9-4,3 0-9,1 1-22,-5-5-13,4 0 2,1-3 6,4-1-1,9-8-8,1-7 1,2-5-5,-3-1-7,-6 1 5,-9 6-5,-13 0 0,-7 7 0,-4 1-1,-2 0-10,-2 0-20,-1-3-47,-1-4-49,-7-5-202,-32-51-295</inkml:trace>
  <inkml:trace contextRef="#ctx0" brushRef="#br0" timeOffset="226898.9778">13565 15956 632,'2'3'177,"0"0"-132,1 6-23,1 1 67,2 0 55,2 2-2,-2-2-20,2 1-11,2 3-27,1 2-14,4-1-19,2-4 9,8-1-13,5-3 4,4-7-3,5-4-14,0-3-4,1 1-10,-4 1-11,-1 4-3,-5-4 1,-4-2 7,-2 5-7,-6 0-6,-2-2 0,-1 0 5,-3 2 3,-3 2 2,0 0-10,-2 0 5,-2 0 2,-4 0-2,-2 2-6,-1-2 0,1 2-13,-1-2-116,2 0-169,-1-26-348</inkml:trace>
  <inkml:trace contextRef="#ctx0" brushRef="#br0" timeOffset="227785.0285">15013 16377 672,'-1'0'908,"6"7"-824,3-2-84,7 2-6,4 0 6,0 1 1,-6 2-1,-4-1 1,-2 2 6,-4 10 23,-6 6 15,-7 8-15,-9 9-30,-10 4-9,-7 1 0,-1 0 3,5-7 5,4-5-1,13-10-4,6-11-1,8-7-16,2-8-5,5 3 22,6 1 6,9 2 61,12-4-19,7-10-18,6-6-3,1-9-9,0 0-12,-2 0-1,-9 1-88,-8 5-98,-7 0-77,-7 0-101,5-34-167</inkml:trace>
  <inkml:trace contextRef="#ctx0" brushRef="#br0" timeOffset="228132.0484">15498 16281 1043,'5'3'234,"-1"-2"-188,2 5-28,0 2 36,4-4 33,1 6-3,4-6-36,4 2-13,11 0-1,5-5-14,9-5-7,4-1-11,1-6 3,-1 1-4,-14 3-2,-10 4 1,-14 6-45,-14 7-8,-4 8 53,-10 9 34,-8 12 1,-9 6 2,-10 8 19,-1 0 2,-5 2-11,-1-2-29,6-6-5,6 0-7,1-4-4,11-9 5,5-5-7,13-13-35,11-16-154,14-12-39,76-86-240</inkml:trace>
  <inkml:trace contextRef="#ctx0" brushRef="#br0" timeOffset="228334.0599">15755 16501 663,'-1'2'515,"-1"-2"-398,2 8-65,-2 1 1,-1 7 68,-3 12 52,2 9-35,4 7-54,3-2-29,7 5-23,6-5-11,5-2 3,5-4-8,1-8-7,-5-9-9,2-11 0,-5-8-79,1-14-44,3-14-126,61-120-310</inkml:trace>
  <inkml:trace contextRef="#ctx0" brushRef="#br0" timeOffset="228633.077">16268 16340 773,'-3'0'227,"0"0"-115,-3 2-25,6-2 32,0 2 23,0-4-2,3 2-59,0 0-81,3-2 13,8 2 4,5-4 8,4 0-11,7 1-7,2 0-5,-5 3 10,-2 6 0,-10 4-11,-5 7 19,-9 3 7,-5 8 19,-6 13-1,-7 4-13,-8 2-5,-6 3-26,-1-6 17,-4-4-18,2-13-12,2-12-30,7-7-45,3-12-21,9-13-96,5-83-403</inkml:trace>
  <inkml:trace contextRef="#ctx0" brushRef="#br0" timeOffset="229007.0984">16266 16207 913,'0'0'462,"0"7"-420,5 9-33,-1 10 104,3 18 64,-5 12-23,-7 18-62,-6 12-14,-5 11-33,-19 58-23,19-107-10,-14 49-4,1-7-8,7-15-1,6-15-57,9-20-80,7-25-92,2-19 28,6-27-44,40-128-377,-20 77 115,-17 45 508,3 3 258,1 8-9,8-20 12,-4 12 35,-5 20-124,-1 18-91,3 14 51,2 10 12,7 12-37,8 12-43,6-3 4,12 4-35,0-6-27,1-12-6,-3-13-63,-6-11-86,-13-12-190,0-73-156</inkml:trace>
  <inkml:trace contextRef="#ctx0" brushRef="#br0" timeOffset="229412.1216">14879 15745 707,'-6'-5'516,"0"3"-412,-8-4-73,10 4-14,1 2 79,4 0 18,2 0-60,11 6-54,13 6 75,22 6 41,73 9-28,65-19-35,42-22-25,-60-2-14,-8 7-7,-6-1-1,-7-1 21,-21 6 5,-25-1-17,-69 5-15,-4-3 0,-14 0-1,21-3-71,-15 0-60,-20 0 31,-13-8-140,-13-8-283,-112-55-102</inkml:trace>
  <inkml:trace contextRef="#ctx0" brushRef="#br0" timeOffset="229749.1409">15076 14452 1197,'0'0'210,"0"0"-189,1 7-15,2 4 13,1 12 83,4 6 24,0 14-27,5 14-45,-6 7-18,2 8-15,-9 8-9,-4 7 0,-18 54 12,-22 13-12,23-106-12,0-2-16,-16 33-67,3-18-52,10-28-76,11-23 11,2-87-260</inkml:trace>
  <inkml:trace contextRef="#ctx0" brushRef="#br0" timeOffset="230299.1723">15083 14534 1221,'0'-10'188,"1"5"-128,-1-7-36,0 5 37,0 7 68,0 0-27,0 3-63,-1-2-39,2 8-39,3 7 39,-1 11 25,1 17 8,1 12-15,0 7-6,-2 3-11,3 4 5,0 1 3,-1-2 3,1-5-10,1-8 8,-2-13 1,1-15 1,0-14-11,0-10 10,0-7 4,5-8 12,10-15-18,5-16-9,5-15-23,5-13-11,-7-8 13,0-1 15,-5-3-21,-2 3-18,-1-1 24,-7 5 15,-7 15 6,-4 15 1,-4 19 21,-2 12 2,1 12-24,1 2-1,-1 5-11,1 4 12,-2 13 4,0 25 50,-3 19-12,-1 19-12,3 7-13,-2 4-10,2 0-1,1-8 5,-2-3-5,5-15-6,3-13-62,3-18-100,10-12-79,4-18-124,55-51-391</inkml:trace>
  <inkml:trace contextRef="#ctx0" brushRef="#br0" timeOffset="230593.1891">15643 15045 1038,'1'7'360,"2"6"-288,3 7-35,6 5 8,-3-3 5,0-2 26,0-10-26,0-4-16,4-4-11,-4-4 8,2-6-7,-1-7-3,5-10-21,-3-6 1,-5 0-1,-3-2 1,-9 7-1,-4 3-4,-5 6 4,-3 6 2,3 7 5,-4 8 1,3 6-8,2 2-2,1 5-7,5-1-7,5 2-119,9-3-129,23 11-323</inkml:trace>
  <inkml:trace contextRef="#ctx0" brushRef="#br0" timeOffset="231315.2304">16093 14374 1127,'0'0'479,"1"0"-419,2 1-52,7 4-8,7 0 49,9-3 28,11-2-31,8-2-22,5-8-10,-3 1-14,-4-5-55,-8-2-37,-14 6-34,-10 5-13,-9 0 50,-6 5-70,-7 0 83,-6 5 38,-2 3 38,-1 5 5,4 6 86,6-3-22,1 2-31,6 2 16,3 1-5,3 4-1,-1 3-16,3 3 5,-2 5 35,2 8-13,-2 8-19,-2 10 23,-1 3 3,-4 1-33,-4-4-13,-5-7-2,-2-7 0,-7-3-2,-2-9-4,-6-7 2,5-8-4,-5-3 2,1-13 2,0-5-2,3-5-6,-2-2-6,13 0 1,4 2-1,7 3-6,7 2-18,0 0-8,3 2 18,8 3 14,9-2 8,11 1 14,10-4-7,6-6-4,-2 0-4,-2-4-6,-7 2 8,-1 1-9,-6-1-6,4 5-52,-3 3-182,-3 3-282,21 28-176</inkml:trace>
  <inkml:trace contextRef="#ctx0" brushRef="#br0" timeOffset="231863.2618">17282 15659 1326,'-1'3'225,"1"-3"-198,-2 3-27,4 4 0,-1 6 75,2 5 7,3 8-11,1-3-38,1-5-12,1-7-8,0-7 1,-5-4-1,-1-1 13,0-6-1,-1 0 1,-4-4-10,1-8-5,-4 2 19,-2 1 1,1 10-5,2 4-8,2 3-17,2-1-1,0 1-9,0 5-22,-1 0-53,2 6-152,8 22-296</inkml:trace>
  <inkml:trace contextRef="#ctx0" brushRef="#br0" timeOffset="236460.5247">18040 15450 887,'-2'-2'306,"2"0"-153,-1 1-112,1 2-20,1-1 55,-1 0 34,2-1-26,-2 1-39,3 0-24,0 0-9,3 0 12,3 0 3,8 0-5,-1-3-2,0 3-8,2-2-5,-4 2-5,-2-2 5,2 4 2,-6 3-9,-2 0 1,4 3 5,-6 6-6,4 4 7,-2 5 1,-1 4 5,-1 5-11,-3 3-1,-1 0 5,-1 0-6,-6 2 0,-3-3-1,-4-5 2,-6 4 5,-9-2 3,-4 5 4,-6 0-5,-3-3-7,2 2 1,6-2-2,2-5 6,8-8-5,12-3-1,8-12-1,4-3-7,1-4 7,4 1 0,3-3 1,11-4 15,9-9-6,12-6-1,7 1 2,2-1 8,-7 5 6,-9 9 3,-6 5-13,-3 4-4,-4 1 2,-3 5-4,0-3-7,-1 6 0,1-8 5,-3 1-6,6-2 0,-4-2-9,2-5-16,2-2-14,-5-5-11,0-2-20,-1 2-34,-7 0-7,-4 10-4,-3-3-22,0 2-196,4-24-320</inkml:trace>
  <inkml:trace contextRef="#ctx0" brushRef="#br0" timeOffset="237017.5566">18613 15340 1461,'0'2'251,"2"-2"-203,-1 3-47,5-3 20,3-3 84,5-1 0,6-3-39,9 0-33,3-1-16,3-1-11,-4-1-5,2 0 5,0 6-5,1-4-1,2-3-28,-5 2 27,-1-5-11,-9 3-39,-8 3-46,-7 5-41,-6 3 18,-3 0-57,-4 1-15,-5 5-66,-6 4 30,-1 6 49,-4 6-8,5-6 7,1 1 180,9-5 33,2-5 216,0-2-21,0 6-41,-6 5-14,-4 5 2,-1 7-34,-7 3-18,-4 6-16,0 9 2,-7 10 14,-2 11-57,0 3-37,0 0-19,5-8-8,7-8 4,5-12-6,11-16-45,8-13-90,5-15-9,12-13 39,8-17-164,80-115-300</inkml:trace>
  <inkml:trace contextRef="#ctx0" brushRef="#br0" timeOffset="237247.5697">18868 15507 952,'-3'3'243,"0"6"-189,-1 10 48,-2 11 60,0 12-29,0 13-5,0 1-26,3-2-48,7 3-14,5-6-4,2-5-6,3-4-12,3-8-9,-1-11 0,4-9-3,-1-8-6,8-9-12,4-12-45,5-8-93,2-10-54,6-12-40,-10-1-56,39-72-18</inkml:trace>
  <inkml:trace contextRef="#ctx0" brushRef="#br0" timeOffset="237774.5999">19416 15162 871,'1'-2'264,"5"2"-205,6-2-59,6-1 0,6 0 0,1-4 40,2 0 7,-2 3-26,-2 2-11,-6 4-8,-6 0-1,-2 3 0,-5 2 6,-3 3 25,-1-2-2,-1 7-8,-3 1 5,1 3 11,-3 7-10,-3 6-5,2 5-1,-5 8 14,-8 12 33,-5 5-6,-6 8-30,-4 1-1,0 2-19,0-10-4,8-18-8,10-16 5,7-15-6,9-9-56,2-14-23,4-8-169,-2-18-275,9-123-261</inkml:trace>
  <inkml:trace contextRef="#ctx0" brushRef="#br0" timeOffset="238044.6153">19411 15110 465,'-1'4'826,"1"-3"-721,0 10-93,0 8 3,0 4 56,-1 9 20,-3 6-4,-2 10-27,-4 18-12,-7 8 23,-3 13-23,-5 3-24,2 2 3,-6-12 0,4-3-6,1-16-15,2-9-5,2-6 0,6-17-1,5-13-79,5-10-71,6-16-29,16-67-538</inkml:trace>
  <inkml:trace contextRef="#ctx0" brushRef="#br0" timeOffset="238303.6302">19284 15793 635,'0'0'634,"0"0"-525,4 8-97,6 5 29,4 2 85,6 4 21,5 4-42,8 7-41,11 10 19,9 0 26,5 3-43,5 9-46,-13-4-20,-9-4 6,-17-9-6,-9-13-9,-12-8 9,-2-5-1,1-3-53,-4-6-27,1-4 3,-2-7-99,-6-74-481</inkml:trace>
  <inkml:trace contextRef="#ctx0" brushRef="#br0" timeOffset="243390.9211">17824 15416 1372,'1'-2'213,"5"7"-152,13-1-59,13 5 5,15 5 53,11-1 42,19 4-30,57 10-19,59 5 1,71 13 7,-50-12 5,-7 0 0,-14 0-13,-29 7-20,-30 7-15,-43-13-2,-55-17-15,-8-4-1,-5 3-1,20 7 1,-15-2 0,-14-11-1,-8-7-32,-7-3-18,-8-3-69,-14-7-141,-111-44-494</inkml:trace>
  <inkml:trace contextRef="#ctx0" brushRef="#br0" timeOffset="243998.9559">15243 16054 1122,'-9'-4'190,"2"6"-2,-7-2-122,7 4-47,3 2 5,6 7 26,5 2 62,14 11 8,16 12 3,22 11-51,71 33-37,75 10 22,76-7 9,-64-44-14,-12 2-7,-24 1-9,-23 4-13,-30 1-13,-28 12-4,-67-33-6,-6 3 1,-4-6-1,17 28-1,-11-2-21,-12-7-29,-14-7-30,-6-9-3,-9-4-17,-3-8-82,-11-8-132,-72-8-415</inkml:trace>
  <inkml:trace contextRef="#ctx0" brushRef="#br0" timeOffset="247342.1471">2947 16552 1568,'-14'-4'183,"8"2"-83,-8 1-97,12 8-3,6 9-22,6 9 10,5 20 9,12 4 2,6 14 1,7 7 0,5 1 0,6 0 1,5-3 8,0-5-3,3-8-6,7-17 1,4-13 13,5-16-7,5-18 13,42-36-4,14-36-4,6-30-11,-47 34 1,-2-7-2,-1 16-1,-56 40 0,-4 14 0,-5 6 0,20-1-26,-10 28-2,-14 24 20,-2 26 9,9 69 0,-16-86 9,21 48-8,10-14 0,16-21 8,54-6-2,14-69 4,4-73 2,-40-5 4,5-16-8,4 1 0,-4 6-3,-2 23-6,-57 51 1,-3 8-1,-1 8 0,28-9 0,-11 22 0,-9 8 0,-9 11 0,-5 2 11,-4-6-2,-4-1-1,-3-5-7,-3-4 4,1-2-4,2-6-1,8-1-24,9-2-186,74-33-52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2:21:25.56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488 3647 318,'-3'-7'123,"0"1"-63,-3-4 30,3 0-42,2 5-9,-1-2 1,-1 1 22,2 1 19,-1-2 4,-1 3-23,3 3-29,-1 1-23,1 1-10,0-1-17,0 2-13,0 1-1,3 7 11,3 1 5,5 4 15,2 1 0,3 4 1,-1-3 0,3-2 0,-3-2 0,1 3 1,5-5 7,3 1-8,9 4 6,7-6-5,8 4 13,3-6-14,5-5 5,-5-3 1,1-6-1,-9-6-6,-4-3 12,-2-8-6,-3 2 2,-7-4 2,2 5-10,0 3 0,-3 4-8,1 10-2,0 7-2,-3 5-5,-1 5 16,3 6-4,4 0 5,7 2 15,5 2 0,8-8-1,6-1-1,4-10 2,2-9-1,1-8-2,-2-7-5,-1-6 1,-5-1-7,-6 2 5,-5 5-6,-4 5-1,-6 11 0,-3 9-17,-7 8-3,0 6 4,-2 4 4,2 2 8,2 1 5,6-5 7,8-5-5,19-5 17,49-8-5,37-21-1,3 1 23,-61 10-9,-56 6-6,-5 0-9,-6 0 3,18 1-6,-10-1-8,-15 2 0,-7-2 7,-3-2 20,0 1 50,8-9-9,14-6-45,11-12-15,10-6-7,1-1-1,-3 6-1,-8 4 6,-11 8-6,-11 7-8,-9 6-31,-7 0-23,-9 2-247,-56-10-288</inkml:trace>
  <inkml:trace contextRef="#ctx0" brushRef="#br0" timeOffset="1012.0578">6621 3657 630,'0'0'259,"0"2"-178,1 2-81,4 3-12,4 9 6,6 4 6,0 4 1,2 3 0,4-2 5,-2 1-4,4-3-1,-1-1 9,5-4 1,3-4 1,3-10 4,4-8-4,11-15 3,9-7 0,8-10-13,7-5-1,3 2 5,-5 1-6,-10 12 1,-10 9-1,-7 11-6,-9 10 0,-1 8-6,-3 8 5,1 3-1,1 5 7,-2 1 0,0-3 1,5-7 1,1-2 7,3-10-2,2-4 1,3-10 5,8-15-6,9-1 2,5-10-8,3 3-12,3 5 0,-9 7 3,-4 11-3,-7 10 4,-15 8-8,-7 7-2,-6 8 3,-6-4 13,3 4-4,-3-2 6,3-6 0,3-1 2,8-8 13,11-8 0,8-5-5,8-6-1,-4-9-3,-2 2 0,-6-1 8,-11 6 11,-13 0 2,-11 9-24,-8 0-3,-4 3-10,0 0 9,0 3-52,0-2-88,1 8-52</inkml:trace>
  <inkml:trace contextRef="#ctx0" brushRef="#br0" timeOffset="6778.3877">28957 7811 246,'0'0'114,"0"0"-104,-2 0-10,-1 0-10,3 0 10,0 1 5,-1-1-3,1 0 7,0 0 7,0 0 14,0 0 23,1 0 13,-1 0 1,3 0-23,-1-1-16,-2 1-4,0 0 0,0 0 8,-2-3 28,2 3 13,-4-4 4,2 0-16,-2 0 4,-1-2-25,-2 2-14,1 1-13,1 0-5,1 0-7,1 3-1,-2 3 0,0-2-2,0 3 1,1 0 1,-1-3 0,2 2-1,-1-2 1,0 1 0,-2-2 1,-4 3 0,0-3 0,-3 0-1,-4 0 0,-2 0 0,-3 3-11,-3-3-8,-5 2 1,-3-2 4,-2-2 14,-11 0-2,1 1 2,-3-2-1,2 1 1,0 2 1,1 2-1,2 2-75,-2 8-71,4 6-61,-66 38-100</inkml:trace>
  <inkml:trace contextRef="#ctx0" brushRef="#br0" timeOffset="7126.4076">27748 7756 283,'-3'-6'86,"-1"-3"-37,1-2-2,-3 3-5,4 0-2,-4 2 7,3 2 11,2 2-1,-2 0 2,0-2-20,0 1-12,0 0-3,0 2-3,-1-1-12,1 0-9,1 2-13,2 0-5,0-4-3,0 4-13,0 0-7,0 0 13,2 4 5,1-8 2,1 3-22,5-2-43,1-4-2,10 0 37,50-15-51</inkml:trace>
  <inkml:trace contextRef="#ctx0" brushRef="#br0" timeOffset="10015.5728">20581 5595 277,'-1'-4'155,"0"2"-40,-5-2-20,3 2-25,3 2 5,-1-3 12,1 0 3,-3 2 0,3-1-19,-2 1-17,2 1-24,-1 0-11,1-3 1,0 3 2,0 3-2,0-3-11,-3 0-9,3 1 0,0 1-107,3 6-176,-2 4 50,10 17-343</inkml:trace>
  <inkml:trace contextRef="#ctx0" brushRef="#br0" timeOffset="12658.724">20788 5663 623,'-9'0'102,"2"0"-26,-8 4-32,1-4 28,-3 6 33,1-2-21,0 0-17,4 4-7,2-5-18,-1 5-16,0 0-1,0 3-1,-1-1 14,0-2 4,0 5-20,3-4 1,-2 2 4,-3 4-9,0 2 0,0 6-9,-4 3 3,1 4-5,1 8-1,-1 3 8,4 5-4,3 8-8,2-2 5,3 1 1,5-8-7,5-5 0,3-6 5,2 1 2,5-1-1,6-2 4,0-1 4,11 0 10,5-5 4,4-3-11,3-3-5,-2-6-7,-4 1-6,-4-7 11,-5-8-11,0 0 7,3-2-6,5-8 0,7-6 13,9-7-2,7-5-6,7-5 7,-3-8-4,-4-4 6,-10-10-3,-9-5 29,-13 4 14,-13 1-10,-9 2-10,-6 2-25,-8 1-2,-5-1-7,-9 6 6,1-3 1,-9 9 2,3 4-4,2 0 0,-2 8-5,2-1 13,4 6-5,-6 2 0,3 1-3,-4 2-5,-2-2 0,0 2 6,-3 4-6,-1 2-1,-1 0 1,1 5-1,4 0 0,-1 5-1,1 1 0,5 3 0,1 3-1,3 2 1,0 1-5,3 0-2,-1 2 7,3 5-1,-3 2 2,2 7-8,0 1 7,2 5-5,2-2-7,3 0-25,3-4-14,0-8 5,7-1-35,0-1-49,0 2-41,9-2-134,22 25-204</inkml:trace>
  <inkml:trace contextRef="#ctx0" brushRef="#br0" timeOffset="13305.761">20893 6001 805,'-2'0'292,"1"4"-190,-2 3-82,0 3-19,1 7-1,1 4 9,2 3-7,4 0 10,1 2-6,3-10-5,1-3-1,-1-7 18,3-5 35,-3-4-29,0-1 10,3-8-13,-2 1-6,-4-4 5,0-2-2,-2-2-8,-4-1 22,-2 1 23,-3 4-25,2 4 12,-3 3 48,-3 7-37,1-2-31,-2 3-16,3 3-5,1-2-1,1 3-8,2 0 1,1-3-2,4 3 0,-2-4-2,1 0-1,3-1-33,-1-2-34,0 0 23,1 0 56,-2-4 18,1 1 0,-3 2-7,0 3 37,-3 1-8,3 1-26,-2 2 5,1-2 5,-2 1-7,3 2-17,-2-4-8,1 4 0,0 2-17,-1 7-82,2 2-85,3 2-160,13 5-352</inkml:trace>
  <inkml:trace contextRef="#ctx0" brushRef="#br0" timeOffset="14153.8095">20966 6071 262,'0'5'125,"-2"5"-82,1 9-2,-2-4 8,1 2-16,2-11-13,0-3-5,0-2 3,2-2 45,-2-1 45,4-2-12,1-2-24,-1-10-26,2 0-31,-3-2-3,-2 3-4,1-1-7,-2 8 46,-2 2-2,1 4-2,-2 2 13,3 2-20,-3 0-26,2 0-10,-1 1 0,-2 2-9,1 5 8,1 4-59,4 0-109,17 28-82</inkml:trace>
  <inkml:trace contextRef="#ctx0" brushRef="#br0" timeOffset="15316.876">21760 5908 789,'-9'-7'185,"7"6"-59,-8-3 10,7 3-19,3 1-36,0 0-10,4 0-25,5 0-37,10 1 12,10 3 2,8 0-8,5-4-3,0-3-5,-9 2 1,-4-3-2,-9 0-6,-2 2-1,-8 1 0,0-2-36,-2 3-20,-2 3-29,0-3 2,-4 1 2,-2 1 11,-2 1-7,1-2 11,-4 3 1,-1 4 26,-2-4 40,-3 6 25,-6-2 31,-1 3-10,3-2 16,2 1 14,2 0-23,3-1-35,3 6-6,1 10 10,2 7 11,2 15 8,0 2-17,2 9-5,-1-6-13,-1-3 0,-1-2 2,-1-10 1,-4-5-3,-1-4-5,1-5 1,-2 0 11,-2-3-12,1-1 7,-6-1-1,3-4 1,-1-4-2,-1-3 3,-1-1 1,3-4-1,2-4 3,3-2 5,2-2 11,3 5 19,2-3 4,0 4-2,2 0-7,0 0-10,1 0-11,2-1-21,12 1 0,8-4 14,14 1 4,9-4-5,0 0-4,-5 3-8,-9 0 5,-7-3 2,-4 3-2,-10 0-6,-6 2 0,-5 2 0,-4 0 19,2 2 0,-7-2-4,-1 1-15,-7 3-37,-1 8-142,1 2-143,17 37-434</inkml:trace>
  <inkml:trace contextRef="#ctx0" brushRef="#br0" timeOffset="15466.8846">22438 6686 723,'-7'0'0,"-12"0"-119</inkml:trace>
  <inkml:trace contextRef="#ctx0" brushRef="#br0" timeOffset="18769.0735">19480 3188 714,'-4'2'102,"-3"-2"-77,-3 2-8,-6 4 26,-3 4 17,-3-3 41,-1 2-20,1 7-21,0-3-29,-1 1-14,-5 7-7,0 3-2,0 1-2,0 5 0,0 1 0,5 5 4,-3-4-4,2 0-5,-2 1 0,6-1 9,-4 0-8,2 2 4,-3 1 4,-2 3 13,1 1 2,-4 6 4,-4 0-2,-4 9 19,-8 4 1,-6 4-14,0 4-9,6-2-8,2-1-5,8-2-4,3 1-5,6 1-1,3 6 0,-2 6 12,2 9-11,-1 6 4,6 4-6,-4 1 0,3 3 1,-11 53 0,1 17 5,6 0-5,15-67 0,5-53-1,3-6 1,2 6 0,-1 42 1,4 3-1,2 5-1,8 57 1,0 25-1,5-15 1,-5-60 16,0 6-7,2-5 10,4-2-8,-12-53 0,4-2-12,0-4 6,11 51-5,3-6 0,1-5 5,0-8 4,3-2 2,0 2-4,2 0 2,7 7-4,1 3-4,4-4 11,8 2-12,0-7 10,-1 0 8,7-3 4,3 0-8,1-1 10,5-5-4,1-1-13,7-1-2,2-6 16,47 29 5,3-7-6,8-7-15,-43-27 2,5 2-7,7-2 0,8-2 11,-18 2-12,-2-6 1,-1 3 5,-1-4-4,1-8 8,-3-5-8,3-7 4,1-6 3,1 1-3,9-5 0,-2-1-5,1 10 8,-7-1-8,-8 5-1,-53-16 0,-1-1 0,-4-2 0,31 2 6,-6-8-6,2-7 1,6-10 0,9-15 11,54-32-6,28-20 6,7 9-5,-62 36-7,-5 11 0,-56 12-1,-3 5 1,1 1 0,29-13 1,-5-3 0,-2-7 7,2-6-2,5-9-5,9-8 0,1-9 11,3 2-4,-6-2-7,-7-1 7,-9-2-8,-5-7 0,-5-10 0,-6-6 0,14-60 1,-9-5 0,-4-16 0,-16 60 0,-3 10-1,-9 53 6,0-2-5,1 2-1,18-99 0,0-11 5,-6-16-5,-10 63 0,-5-2-7,2 12 6,-8 55 0,2-2 1,1 4-1,6-51 2,-1 2-1,2 1 0,-1 1 1,-3 1-1,1 5 1,2-3-1,-4 1 1,1-5 3,-2-5-4,-6 0-13,-1-55-5,-4 102-2,-2-47 19,-5 10 0,2 6-4,-4 10 4,5-2 2,-4 0 0,1-8 0,-2-1 0,-2-1 0,1 1 0,-5 3 0,0 0-1,-5 6 0,-1 5 0,-4 7 1,-4 4 0,-3 7-1,-2 5 0,-1 2 1,0 1 1,0 2-2,-4 0 0,-2-3 0,-3 3-1,-1-5-1,-6-2 1,-2-3 1,-3 5-1,1-2 1,-1 7-1,0 4 1,-1 1 0,2 2 1,-3-2-1,0 3-1,1-5 1,-1 0 0,5 3 0,0-6 0,1-4 0,-2 4 1,0 0-1,0 4 0,-5 1 0,-6 7-1,-1 5-9,-1 3 10,2 9-1,0-2 1,8 5-8,1-1 8,2 5 0,0-2 1,-3 1-1,0 6-1,-3 6 1,-2 1-1,-4 2-5,-3 2 6,0 3 0,0 2 0,-1 1 0,6-5-1,1-2-1,7 0 1,0-4 0,8-2 1,6-1 0,-1 1-1,7 0 1,0 3 0,0-2-1,-2 5 0,-2-1 1,-2 7 0,-2 0 0,-2 6 0,-1-1-1,5 1 1,3 2 0,4-1 0,6-6 0,2-1 0,2 0 0,6-3 0,-2 0 0,0 2 0,1-4-1,1 4 2,0-2-1,-1 1 0,3 2 0,-1-4 0,9-1 0,0-2-1,3-2 1,3-1 0,2-2-1,2 0-5,-4 0-5,4-3 10,-2 2 0,-1 0-5,3 0 5,-1-2 1,-1 1-1,1 0 1,-1 0 0,-2 2 0,0-2 0,-4 5-2,5-3 1,0-1 0,3 0 0,-1-3 1,2 1 1,-1-1-1,-1 0 1,1-1-1,-1-2 7,-4 3-7,3-3-1,-1 3 1,2-1 0,-3 1 0,3-3-1,-1 3 1,-1 0 0,1-3-8,2 3 7,-1 0 0,3 0-20,-1 0-27,4 0-97,-1 3-146,6 1-381,23 6 108</inkml:trace>
  <inkml:trace contextRef="#ctx0" brushRef="#br0" timeOffset="21793.2465">22218 2490 483,'0'-8'187,"0"4"-41,0-8-35,0 9-8,0 0-8,-2 3 2,2 0-14,0 3-20,-1-3-27,1 1-20,0-1-10,0 2-5,0-2 0,0 0 0,0 3-1,0-3 0,-2 0 0,2 1 0,0-1-1,0 0 0,0 0 0,0 1 0,0-1-1,-1 3 2,1 2-1,0-2 0,0 0-12,-2 0-16,2 1 7,-1-1-13,1-2 2,-2 1 8,2 0 10,0-2 15,0 2-2,0-4 2,0 2 0,0 0 0,0 0 0,0 0 6,0 0-4,0 0 7,0 0-3,0 0-5,-1 0-1,1-2-61,-2 4-159,-1 0-71,-13 14-23</inkml:trace>
  <inkml:trace contextRef="#ctx0" brushRef="#br0" timeOffset="24189.3835">22288 2594 549,'-3'0'182,"3"0"-134,0 2-48,0-2 0,0 0 1,0 2 33,0-2 32,0 0-4,0 2-10,3-2 5,-3 0-3,0 0-4,0 0-8,-3 2-9,3-2-14,3 3-10,-2 0-8,1 1 5,2 6-5,5 8 13,2 2-5,5 6 1,2 4-2,3 4-7,0 4 16,2 1-5,3 0-6,-4 5-5,7 1 5,-1-2-5,-1 6 5,1-4-4,-4 0-1,-1 4-1,-7-8 1,4-2 0,-6-7-1,-1-5 1,-2-3 0,-2-4 0,-3-4-1,-2-6 1,-1 0 0,-1-3 0,-2-3 0,1-2 5,-2-2 0,1 2-5,0-2 5,-2 0 2,2 0-2,0 0 4,-2 0 8,2 1 5,-1-1 5,-1 0 4,0 3-1,-4 2 2,-8 1 8,-9-1 4,-10 2-8,-9 3-16,-12-2-7,-4-3-7,-6-2-1,3-3 5,0-3-11,4 2-45,6-2-158,-59 7-345</inkml:trace>
  <inkml:trace contextRef="#ctx0" brushRef="#br0" timeOffset="31780.8177">18935 8244 513,'-3'2'124,"-5"-1"-89,-2 3-26,4 2 4,3-3 20,3-2 27,3-2-10,-3 1-19,0-3-23,0 3-7,2 0 8,-2 0 5,0 0-5,0 0-9,0 0 7,0 0 4,0 0 20,-2 0 16,2 0 17,0 0 23,0 0 17,0 0-7,0 0-11,0 0-19,0 0-10,0 0-9,0 0-18,0 0-15,0 0-15,0 0-5,0 0-16,0 0-11,0 0-6,4 14 38,0 2 2,4 3 9,0 7-11,-5 1-1,3 3 1,-3 3 10,0 4-9,-2 0 14,1-1-14,0-1 0,-1-8 5,1 1-6,0-9 1,0-4 0,-1-4-1,1-5 0,2-4-1,-2-4-39,0 0 14,-1-6-1,2-5-82,0-9-152,2-6 28,0-5 32,1-44-126</inkml:trace>
  <inkml:trace contextRef="#ctx0" brushRef="#br0" timeOffset="32277.8461">18935 8154 250,'-1'0'282,"-1"0"-163,2 0-50,-3 0 49,3 1 55,0-1-14,0 0-24,0 0-38,0-1-25,3 1-22,-3 1 2,0-1-14,-3 0-22,3 2-5,0-2-11,0 0-9,3 4 0,3-4 6,4 2 3,12 0 16,3 0 1,3 0-8,-1-1-8,-6 2 0,4-3 0,-2 0 8,3 0-8,3-3 6,4 0-5,-1-3 4,-2 2-6,-8 4 0,-5 0 0,-7 4-1,-5-2 0,-1 0-6,-4 0 5,-1 0 1,-3-2-7,0 1 8,2-1 0,-3 0 0,-4-1-84,-5 2-177,-36 6-312</inkml:trace>
  <inkml:trace contextRef="#ctx0" brushRef="#br0" timeOffset="41308.3627">3710 4521 987,'-10'-9'121,"4"1"-70,-15-6-28,9 6-23,-6 3-2,-5 5 2,-8 2 21,-8 8 21,1 1-5,0 8-4,2-3 5,8 2 8,4-1-16,8-5-12,2 0-6,5-4-3,-1 2-8,0 4 0,2 3 0,-5 9-1,1 7 0,1 6 0,1 4 0,2 4 1,2-4-1,4-2 1,4 5-1,3-1 1,4 2-1,5 0 2,2 4-1,1-4 10,3 2-10,-1-2 0,-1 4 1,0-1 5,-2 6 14,1 5-4,-3 4 8,-4 5-2,-4 5 17,3 3-17,-4 3-14,-3 1 0,2 4-3,-2-4 1,-2-3 7,-1-5-2,-2-5 6,-1-12 1,-5-8 5,2-13-1,-1-9-2,-3 0 7,-5-6 19,-4 5-5,-6-2-11,-9 2-7,-2-2-16,-2-10 7,-3-4-8,-3-14-7,2-13-11,-6-18-106,1-20-90,2-16-114,-51-194-364</inkml:trace>
  <inkml:trace contextRef="#ctx0" brushRef="#br0" timeOffset="41821.392">3016 5231 843,'-6'0'168,"1"3"-100,-5 4-67,4 5-1,2 10-11,-1 8 11,4 11 17,1 11-5,6 11 0,4 1 7,10 3 5,3 2-13,7-2 2,5-6-13,4-11-1,4-5 1,6-14 18,5-16 16,5-17 1,-5-14 26,0-15-4,-4-19-1,-6-11-23,-7-14-18,-1-15-2,3-62-4,-33 105 0,10-51-7,-15 11 7,-9 15 6,-5 9 31,-7 14 28,-5 14-14,-4 7-8,-2 9-32,-9 4-7,-4 10-1,-6 10-12,-7 12-1,-3 15-7,-4 13-1,3 16 8,4 5 0,10 13-112,17 0-89,12-3-97,51 98-180</inkml:trace>
  <inkml:trace contextRef="#ctx0" brushRef="#br0" timeOffset="42653.4396">3800 5939 563,'-2'-4'183,"2"4"-3,-1-1-106,-1 2-35,2-1-8,-1 4-1,-1-4 6,1 2 11,1-2 10,-2 3-11,2-3-19,0 0-6,-1 0-10,1 0-1,-2 0 7,2 0-17,0 0-1,0 0-8,0 0 1,0 0 7,2 0-10,-2 0-29,0 0-7,0-3 19,1 3 16,-1 0 6,0-2 6,0 2 2,2 2 13,-2-2-9,0 0 0,0 0-6,-2 0 0,2 0-63,-1 4-288,-6 26-101</inkml:trace>
  <inkml:trace contextRef="#ctx0" brushRef="#br0" timeOffset="43089.4645">3792 5960 513,'-1'-10'241,"-2"5"-17,0-9-58,-2 9-14,2 5 1,1 0-93,1 2-50,-2 1-10,3 5-22,-1 6 16,1 8-3,-2 11 9,1 12 1,-5 14 10,2 3-2,0 7 3,1-6-11,2-2 0,1-12 0,2-9 0,3-11-1,6-10-18,5-4 18,8-6 12,12-9 9,9-6-4,13-11-5,-1 1-5,-3-3-5,-10 4 6,-8 4-8,-12 6 0,-10 4-1,-9 1 0,-4 1 0,-1-1 1,-1 0 1,1 0-1,0-7-30,3-17-302,19-134-550</inkml:trace>
  <inkml:trace contextRef="#ctx0" brushRef="#br0" timeOffset="43346.4792">4429 5261 1223,'0'6'179,"2"3"-152,1 13-27,3 11 0,5 16 1,-5 10 15,3 4 16,1 8-8,3 0-6,-5 3-9,-3-6 0,-3-3 9,-2-8-18,-3-12-11,3-19-95,-2-13-94,4-15 58,1-87-366</inkml:trace>
  <inkml:trace contextRef="#ctx0" brushRef="#br0" timeOffset="43771.5035">4605 5118 915,'17'-10'138,"3"6"-99,14-8-24,4 6 54,-3 5-4,-10 8-29,-2 9-35,-4 8-1,-2 11-7,-11 6 7,-9 8 6,-16 9 18,-11 0 9,-10-3-30,-2-7-3,5-12-14,11-14 14,10-16 11,12-3 8,4-6-19,4 2-15,4-2 15,6 2 0,10 1-1,7 4-5,9 4 4,0 10 1,4 6 1,-8 2 12,-4 4 9,-4 1 6,-7 1-7,-7-3-4,-8 1-2,-8 1 26,-7 1 37,-12 1 5,-10 4-20,-10-6-31,-6-2-19,-4-9-12,-3-10-69,2-11-213,-78-76-211</inkml:trace>
  <inkml:trace contextRef="#ctx0" brushRef="#br0" timeOffset="44365.5375">4140 5074 1151,'-11'-11'156,"5"3"-45,-7-10-40,5 9 32,8 0-22,5 2-81,9-3-7,21-3 7,21-6 7,58-16 10,19 5-11,0 20-5,-49 7 5,6 3-5,1-1 0,-57 2 5,4 2-5,-2-2 0,35 4 0,-5-4 7,-12-1-8,-7 0 1,-17-1 7,-9-4-7,-14 4 7,-5-2 11,-5-3 32,-9-4-2,-6-9-49,-9-9 0,-12-5 7,-6-6 4,-4 2-11,3 1-5,4 5 5,8 2 1,10 7 8,10 9-9,8 6-8,6 4-31,6 4-13,5 5 22,8 6 28,12 6-1,6 6 3,3 3 1,1 8-1,-4 2 0,-3 6 0,-1 3-6,-3 0 5,-8-1 1,2 1 1,-9-5-1,-6-2 0,-9-3-11,-12 1 11,-6-2 22,-15 7-22,-7 4-2,-5 2-172,5 0-198,-11 20-312</inkml:trace>
  <inkml:trace contextRef="#ctx0" brushRef="#br0" timeOffset="44554.5483">5669 5386 588,'6'15'136,"-1"-4"-29,3 12 29,-3-8-2,-2-2 10,-3-7-59,1-1-46,-1 0-16,2 2-23,1 2-60,31 4-269</inkml:trace>
  <inkml:trace contextRef="#ctx0" brushRef="#br0" timeOffset="44921.5693">6412 5375 618,'-2'-4'288,"-1"0"-56,-3-6-46,-8-1-40,-3-4-50,-8 3-30,-4-2-29,-3 3-22,0 1-4,5 5-1,5 5 2,7 1-12,-1 8-7,4 7-8,-3 8 9,0 14 5,0 7 0,0 8-10,0 2 5,10 1-3,6-4 0,6-10 8,7-4 1,-1-5 0,6-7 1,2-7 0,6-7-1,3-6-6,4-8-9,4-10-17,-1-11-37,-3-8-36,-6-15-93,29-128-144</inkml:trace>
  <inkml:trace contextRef="#ctx0" brushRef="#br0" timeOffset="45160.583">6522 4312 1122,'0'16'135,"-7"3"-122,0 32-12,-3 28 9,-8 84 14,2 48 17,10 11 14,9-69-16,6-10-21,6-17-9,4-25-1,-11-60-2,5-4-6,-2-9-29,14 29-151,0-20-108,8-21 128,67-68-85</inkml:trace>
  <inkml:trace contextRef="#ctx0" brushRef="#br0" timeOffset="45462.6003">7127 5067 927,'-2'0'288,"2"0"-184,0 0-104,-2 14-8,-2 9 8,-2 18 49,-7 14 7,2 16-14,-5 8 9,-1 8 0,5-4-24,3-1 0,3-10-6,1-9-6,5-8-8,6-13 1,2-15-8,3-4 2,6-11 10,9-8 4,9-9 4,8-11-4,7-8-16,4-9-1,-2 1-41,-11-1-41,-14-2-35,-13-6-139,-31-79-322</inkml:trace>
  <inkml:trace contextRef="#ctx0" brushRef="#br0" timeOffset="46009.6316">6806 4780 1069,'-8'-4'203,"2"1"-115,-6-5-25,8 8 35,2 0-64,5 2-34,8 4-78,13 3 69,19 4 9,21 0 39,55-1-19,-77-12-11,39 1 7,-11 6-1,-10-4-6,-9 2-3,-8 2 2,-8-6 2,-9 1-4,-9-2 0,-6-2 5,-9 2 10,-4-1 13,-5-8 13,-5-9-32,-10-3-5,-11-3 2,-8 0 2,-8 8-1,3 0-4,3 3 9,12-5-9,9 7 0,9-1-3,7 8-6,7 0-20,4 8-25,8-1 7,5 6 32,14 2 6,9 7 0,4 4 0,0 4 0,-3 7-1,-4 0 1,-5 2 0,-6 0-1,-5-3-5,-5 4 0,-5-1 0,-9 1 6,-8 0 7,-14 3 12,-8 0-2,-6 3-14,-4-4-3,6-4-167,-14 29-325</inkml:trace>
  <inkml:trace contextRef="#ctx0" brushRef="#br0" timeOffset="46527.6612">8223 5320 1318,'0'0'313,"0"0"-202,3 0-111,4 2 0,16 2 0,20-1 5,69-3 10,67-14-1,8-11-4,-89 10-2,-62 7-2,-8 5-5,-8 0 0,20-1-1,-16 4-21,-15 4-213,-18 11-284,-112 55-208</inkml:trace>
  <inkml:trace contextRef="#ctx0" brushRef="#br0" timeOffset="46747.6738">8355 5881 1335,'1'2'216,"1"-2"-183,7 1-31,5 4 11,16-4 19,25-1 25,63-9-8,49-25-7,-5-17-12,-79 25-13,-55 16-7,-8 7-2,-10 1-8,19 0-18,-17 8-227,-17 33-317</inkml:trace>
  <inkml:trace contextRef="#ctx0" brushRef="#br0" timeOffset="48322.7639">9730 5539 1127,'-2'0'255,"0"-3"-138,2 3-77,0-1 1,4 1 8,-2-1-16,8-4-31,14-4 37,16-6-6,17-4 25,7-2-5,-6 2-16,-7 7-13,-15 3-13,-6 9-11,-4 6-1,-4 2 0,0-1 0,-5 0-8,2 3-5,-6-4-29,-1-2-40,3-3-100,-2 1-88,42-21-261</inkml:trace>
  <inkml:trace contextRef="#ctx0" brushRef="#br0" timeOffset="48785.7903">10773 5018 1094,'1'1'192,"7"5"-179,10 3-10,3 10-3,6 4 2,1 5-1,0 8 6,-3 8 10,-2 6 8,-6 8 4,-10 7-1,-7 3 4,-9 5-7,-12 3 2,-6 0-6,-7-1-4,0-10-11,9-10-6,7-17-29,8-13-112,3-18-79,4-36 86</inkml:trace>
  <inkml:trace contextRef="#ctx0" brushRef="#br0" timeOffset="49373.824">10890 4980 768,'-5'-3'354,"3"2"-178,-1-5-70,2 6-19,-2 0 35,3 0-29,0 3-62,0-2-31,0 2-28,3 9 1,0 9 26,1 13 1,2 17 1,0 7-1,0 7 0,-1 3 2,-1 3-2,5 0 1,-3-5-1,0-14-18,5-6 17,2-13-9,2-13 1,5-4 9,1-14 25,5-4-7,2-14 3,5-7-6,4-16-3,-3-5-3,-4-9 0,-7 1-7,-10-6 8,-7 1-8,-6-5-2,-6 1-11,0 0-34,-5 8 14,-2 7 20,4 16 2,1 12 9,3 6 0,4 9 0,1 3-14,1 3-15,1 9-1,2 4 12,3 10 9,-1 8 8,-1 8-1,3 7 2,-5 0 5,1 4 2,-1 2 4,1 2 2,-2-2-4,4 1-7,0-1 5,5-5-7,3-3-27,4-9-152,3-10-167,40-20-333</inkml:trace>
  <inkml:trace contextRef="#ctx0" brushRef="#br0" timeOffset="49695.8424">11703 5345 775,'1'15'53,"-1"5"1,0 18 34,0 9 20,0-6-16,3-3 8,3-9-59,3-10-13,4-6-11,-1-8-5,1-7 15,4-6 34,-1-8-10,-4-9-21,3-9-13,-9-7-8,-5-2-2,-7 0-2,-5 6-5,-6 13-14,-3 6 14,-7 7 21,-3 9-15,-3 8 5,3 2-11,9 7 0,5-4-9,10 3-84,7 2-163,38 16-125</inkml:trace>
  <inkml:trace contextRef="#ctx0" brushRef="#br0" timeOffset="49939.8564">12264 4702 1069,'2'0'219,"9"0"-174,1-8-37,7 6-7,8-1 0,1-4 1,6 1 5,2 1-6,-4 1 1,-7-2-2,-11 6-114,-7 6-129,-13 6-115</inkml:trace>
  <inkml:trace contextRef="#ctx0" brushRef="#br0" timeOffset="50343.8795">12414 4846 295,'2'15'161,"1"-2"-38,0 18-24,1 0 19,2 6 31,-2 4 22,1 5-45,3 2-30,-4 5-18,2-2-33,0-3-24,0-3-11,-2-4-1,0-3 3,-4-4 0,-4-6 8,-3-4 8,-6 0 13,-9-8 1,-3 3-14,-5-5-10,0-6-7,6 0 1,2-6-2,14-4 1,4 0-11,8-2-3,4-2 3,18-2 1,14-9-1,12-5 1,9 1 0,1-1-1,-4 6 1,-12 0 6,-9 6 4,-9 3-2,-12 5-9,-2 2 0,-6 0 1,-1 2-1,-1 2 0,4-1-97,1 0-233,10-20-769</inkml:trace>
  <inkml:trace contextRef="#ctx0" brushRef="#br0" timeOffset="55434.1706">4575 8028 952,'0'1'199,"0"8"-193,2 2-6,2 15 0,1 11 0,-1 18 11,1 13 21,-4 8 10,-1 9-23,-1 5-7,-2-3-1,0-4-11,0-4 6,1-12-6,2-8-72,0-15-116,2-20-37,10-37-22</inkml:trace>
  <inkml:trace contextRef="#ctx0" brushRef="#br0" timeOffset="55899.1972">4575 7971 980,'2'-4'132,"9"4"-112,15-10-20,12 3 0,21-2 0,3-2 0,0 3 1,-4 1 0,-6 2-1,-9 10 0,-11 10-27,-13 11-32,-14 14 59,-17 13 14,-16 10 22,-14 9-9,-13 5-11,-5-6-4,6-16-12,12-20 2,20-19 22,13-13 69,11-4-35,2-5-43,11-6 17,10-4-32,14-3-1,13-1-5,8 8 0,-5 11-3,-5 10 8,-5 12-8,-10 5-1,-7 11 8,-13 2-11,-9 5 13,-7 1 28,-10 2 29,-11 2-2,-8 0-8,-11 2-17,-4-4-14,-2-5-5,-2-11-11,1-10-54,1-11-149,-76-36-154</inkml:trace>
  <inkml:trace contextRef="#ctx0" brushRef="#br0" timeOffset="56477.2303">4268 7763 1157,'-10'-9'154,"7"2"-61,-4-8-55,3 11-13,8 1-25,4 0-48,18-3 45,21-4 3,67-15 8,51-1 13,20 2 15,-81 18-24,-64 3-5,-5 3-5,-3 6-1,27-3 8,-7 2-8,-7 3 0,-8-5 5,-4-3 0,-8-2 1,-11-2 4,-5-2 2,-3-7 28,-3-4 8,-5-8-2,-6-1-7,-4-6 20,-12 0-24,-6 2-16,-10 2-7,-8 2-11,-3 6 16,1 5-11,7 1 2,11 7-3,9 3 0,13 1-6,6 1-4,9 4-44,10 5-2,19 4 47,16 12 3,16 8 1,5 5 0,1 12 1,-10 3-1,-11 5 6,-12 3-7,-10 1-9,-6-4 9,-7-5 0,-8 1 1,-7-6 7,-7 1-7,-7-4 9,-8 4-10,-7 1-58,-3 2-140,-1-1-125,-29 43-386</inkml:trace>
  <inkml:trace contextRef="#ctx0" brushRef="#br0" timeOffset="56725.2445">5915 8454 471,'4'9'78,"-2"5"9,4 5-24,0-3 9,-5-6 0,1-6 87,-4-4 63,2 0-47,-1-1-32,-2 1-47,3 0-33,0-3-23,0 3-32,0-6-8,0-5-174,13-45-400</inkml:trace>
  <inkml:trace contextRef="#ctx0" brushRef="#br0" timeOffset="57445.2856">6506 7570 1013,'-2'3'266,"-1"4"-214,0 9-43,-4 13-9,-2 13 0,1 9 1,4 12 11,6 5 0,7-2-12,4-2 1,1-8 6,6-11 2,1-5-3,0-9-4,6-5 4,11-8 1,10-7-1,12-1 8,3-1-5,-5-2-8,-12 3 0,-9 3 1,-12-1-1,-6 1 7,-9 3 1,-3-1 9,-7 6 45,-8 4 34,-10 7 4,-9 8-32,-11 4-42,-5 8-3,-3-2-12,0-3-12,1-9-31,1-2-156,-1-7-166,-73-4-504</inkml:trace>
  <inkml:trace contextRef="#ctx0" brushRef="#br0" timeOffset="57627.2961">6469 8575 987,'0'-2'291,"1"2"-170,5-6-91,6-1-21,4-2 5,14-7 2,3-4-4,9-6-3,1-9-1,1-8-8,-3-1-128,28-72-224</inkml:trace>
  <inkml:trace contextRef="#ctx0" brushRef="#br0" timeOffset="57821.3071">6537 7794 1022,'1'-4'190,"1"3"-77,0-3-106,5 4 1,5 0-5,6 1 21,8 3-5,7 2-10,12 0 2,11-4-11,8-4-2,9-6-278,97-36-660</inkml:trace>
  <inkml:trace contextRef="#ctx0" brushRef="#br0" timeOffset="58158.3264">7846 7777 941,'-11'-14'275,"-2"5"-145,-13-16-49,-8-2-3,-3 6-19,-3 7-37,1 6-11,3 10-11,8 4 0,4 16-7,9 11-10,1 22 4,7 17 5,4 9 8,1 7 0,4 2 0,1-8 0,3-3 0,6-16-24,-2-18 18,5-14-10,4-17 16,2-20 0,9-14-58,5-15-83,2-20-87,-1-11-126,31-136-264</inkml:trace>
  <inkml:trace contextRef="#ctx0" brushRef="#br0" timeOffset="58360.338">7796 7245 274,'0'22'189,"-1"7"-37,-2 32-43,1 25-26,-6 63 31,-1 26-5,3 14-20,4-143-35,4 1-27,-1-6-14,6 42-13,7-14-19,7-12-257,53 7-428</inkml:trace>
  <inkml:trace contextRef="#ctx0" brushRef="#br0" timeOffset="58654.3548">8505 7441 980,'-1'2'256,"-2"2"-193,-5 12-43,-7 15-4,-6 19 37,-3 24-1,-19 71-23,5 37-1,30-131-2,5-2-25,-8 48 0,9-14 6,7-12-6,3-8 0,1-16 4,1-12-4,1-13 17,5-8-6,5-12 6,2-14 7,6-15-25,4-17-93,-2-12-108,-3-11-125,-11-131-461</inkml:trace>
  <inkml:trace contextRef="#ctx0" brushRef="#br0" timeOffset="59217.387">8025 7379 971,'0'-2'180,"4"2"-114,5-4-58,8 0 4,13-2 1,8 0 2,9 3 2,6-1 5,4 0-1,4 1-3,-1-2-6,2-5-4,-1 0 1,-7-2-8,-9 2 8,-14 3-9,-12 2 1,-9 4-1,-9 1 15,-2 0 120,-7-4 102,-4-8-151,-6-4-49,-13-9-13,-8 0-6,-4 3-7,4-2-2,6 1 0,9-1-8,8 8 6,7 5-6,6 0-1,0 8-10,3-1 8,3 4-22,-1 4-25,2 2 13,7 5 36,6 4-5,9 4 5,4 4 6,4 3-5,9 1 0,2 1-1,0-1 0,1 1 5,-3-3-5,0-1-1,-7 0 1,-7-3-9,-16-2 2,-8 2-7,-8-1-1,-9 3 15,-15 10 27,-11 11 2,-5 2-29,6-5-92,10-9-170,26 3-290</inkml:trace>
  <inkml:trace contextRef="#ctx0" brushRef="#br0" timeOffset="59492.4027">10017 7050 955,'-2'0'243,"1"0"-207,-3 3-34,2-1-2,-8 6 81,-10 6 12,-15 9-56,-15 11-11,-13 6-17,-1 2-8,9-2-1,14-7-24,18-10-42,12-6-75,8 4-77,3 8-41,7 59-32</inkml:trace>
  <inkml:trace contextRef="#ctx0" brushRef="#br0" timeOffset="59671.413">9793 7674 318,'9'7'313,"1"6"-154,8 15-54,-5 4 20,-8 8 52,-6 13-42,-8 1-62,-5 6-26,-8-1-25,-1-6-5,-4-6-10,1-2 1,9-10-8,4-7-22,5-14-135,5-9-119,3-20-251</inkml:trace>
  <inkml:trace contextRef="#ctx0" brushRef="#br0" timeOffset="60049.4346">9984 7425 1542,'7'-7'177,"4"1"-165,4-7-12,8 3-1,3 0 0,6 2-8,9-2 7,6 4 1,4 1 1,-1 1 0,-12 4 0,-9 4-6,-10 3-12,-10 5 4,-4-1 1,-4 4-7,-1 8 13,-4 4 7,-6 5 6,-4 9 4,-5 8-4,-5 9 3,1 4-3,-8 5 11,1 4 5,0 0-4,-4-4-12,-1-6 7,6-10-12,2-8-2,9-7-33,3-6-46,9-9-58,3-14-99,1-9 66,1-12-99,-12-77-398</inkml:trace>
  <inkml:trace contextRef="#ctx0" brushRef="#br0" timeOffset="60260.4467">9975 7640 742,'1'-5'243,"8"2"-146,15 2-86,9 6-10,14 9 26,4 13 25,8 7 44,5 15 15,4 9-6,-1 5-39,-1 0-18,-11-11-6,-10-6-22,-9-8-10,-9-8 1,-7-2-4,-6-15-7,2 1-76,-6-9-119,7-10-78,31-76-415</inkml:trace>
  <inkml:trace contextRef="#ctx0" brushRef="#br0" timeOffset="60705.4721">11426 6899 1507,'0'-3'186,"0"3"-141,-1-1-39,-3 1 99,0-3-12,-6 3-69,-4 0-20,-14 8-4,-14 10-6,-17 19-1,-56 36 7,76-46 0,-34 26-33,18-1-39,15-11-13,17-11-2,11-8-3,9-8-38,8-2-10,9-7-16,8-3 58,6-2 75,8 3 21,-5 2 1,-6 9 8,-4 9 37,-3 7 76,-6 11 11,-3 7-11,3 8-46,-5 11-23,-2 4-13,-2 7-23,-1-4-2,-6-3-2,2-14 2,-5-14 2,0-12-17,-2-14-17,2-8-89,-1-9-101,-22-30-332</inkml:trace>
  <inkml:trace contextRef="#ctx0" brushRef="#br0" timeOffset="61063.4926">11238 7283 761,'2'-6'560,"2"4"-483,16-6-77,8-2 0,20-3 1,23-13 7,56-29-2,30-9-5,-113 46 0,-10 7 5,30-9 13,-24 10-5,-21 11-14,-10 9 1,-7 2 43,-2 11 9,-6 16-10,-5 15-13,-1 14-12,-1 9-6,2 11-6,4 2-6,5 7 0,5 3 0,3 0 2,-3-9 4,-4-6-6,-5-15 1,-2-17 0,0-13 13,1-21-2,3-7 1,2-11-13,-2-4-1,-10-13-203,-36-74-376</inkml:trace>
  <inkml:trace contextRef="#ctx0" brushRef="#br0" timeOffset="61463.5155">11486 7494 1060,'-2'1'201,"2"9"-189,-3 10-12,-1 9 0,-5 9 35,2 1 5,-1-3-4,2-9 0,3-7-10,-1-9-8,4-8 18,2-6 55,3 0-2,-2-13-19,8-10-52,9-9-18,4-4-6,6 2 5,-3 7 0,-1 9-11,2 9 1,-6 8 2,0 8-6,-2 4-1,1 9 7,-5 2 7,1 5-4,-8 2 6,-2 2 32,-7-9 11,-4 1 7,-3-2 2,-12-3 17,-11 3 5,-11-2-38,-6-3-17,-1-6-8,10-7-11,5-13-17,5 1-151,2-7-204,-30-34-503</inkml:trace>
  <inkml:trace contextRef="#ctx0" brushRef="#br0" timeOffset="62280.5622">9742 7418 574,'0'-2'195,"0"2"-71,0 0-43,0-1 54,0 2 23,-1-1-26,1 0-30,0 0-11,0-1-19,0 1 3,0-3 12,0 3-6,0 0-30,0 0-25,0 3-26,0-2 0,0-2-24,1 10-11,2 5 14,6 8 14,-2 12 1,2 3 4,1 5 4,-2-1 2,-2 2-4,-1-4 0,-1 1-1,1 4 2,0 1-1,-1 5 0,0-1 2,-2-2-2,-2-8 1,0-8 8,-5-5-7,4-9-1,-1-2 7,0-6-1,2-2-7,-1-6-35,1-1-110,0-1-106,-13-20-307</inkml:trace>
  <inkml:trace contextRef="#ctx0" brushRef="#br0" timeOffset="68904.9411">10046 6016 315,'0'0'259,"-1"0"-95,1-1-49,-3 1-5,3 0-14,-2 0-24,1 1-23,1 2-14,-1-3-5,-1 5-12,-6 12-6,-2 11-5,-2 15-1,-4 15 5,-1 8-10,-4 0 0,-5-1 0,-3-2 0,3-7 5,-2-11-6,10-2-7,5-12-55,7-10-85,10-3-70,34-24-244</inkml:trace>
  <inkml:trace contextRef="#ctx0" brushRef="#br0" timeOffset="69333.9656">10062 6139 611,'1'0'180,"0"1"-144,4 2-36,2 4 0,2 6-1,1 4-5,4 9 6,-1 12 15,-1 9 11,0 2 4,5 1-3,-4-6-17,4-5-2,-2-8-7,1-4 5,-3-2-5,-1-4 5,-4-8-5,-4-3 0,-2-4 1,-2 0-1,0-6 15,-2 3 98,1-3 29,-2 1-23,-1-1-15,-12 3-47,-2 2-38,-10 2-19,-7 3 8,3-5-7,0-1 4,-2-4-5,4-5 5,2-1-6,-1-7-1,3 3-14,5 2-27,7 1-111,1 12-167</inkml:trace>
  <inkml:trace contextRef="#ctx0" brushRef="#br0" timeOffset="121327.9395">26277 12750 304,'-1'-1'180,"1"-2"-60,-2-1-1,0 0 25,2 1-17,-1-4 11,0 1-52,-1 0 43,2 4 27,-3 1 18,2-2-105,1 3-14,-2 3 4,2-3-26,0 0-9,0 0-14,0 1-8,0-1-1,0 0-1,0 0-8,0 0-10,2 2-81,2 6-78,-1 4-60,4 2-211,28 11-37</inkml:trace>
  <inkml:trace contextRef="#ctx0" brushRef="#br0" timeOffset="121528.951">26403 12880 751,'0'0'187,"0"0"-125,7 0-7,0 1 59,-5 1-40,4 2-49,-2-4-16,2 7-9,2-4-20,-4 0-49,2 6-57,-4 2-163,-2 24-233</inkml:trace>
  <inkml:trace contextRef="#ctx0" brushRef="#br0" timeOffset="121727.9624">26519 13125 798,'0'0'210,"1"1"-159,1 1-44,2 0 22,1 0 38,1 0-23,3 2-29,0 0-15,-2 2-6,2-2-98,-1 4-67,-2-1-46,0 15-58</inkml:trace>
  <inkml:trace contextRef="#ctx0" brushRef="#br0" timeOffset="121918.9733">26685 13238 649,'0'4'200,"0"-1"-103,0 1 38,0-1 0,0 4-36,0-6-43,0 4-37,4 4-19,-1-4-22,3 3-106,1-2-49,3 6-27,0-3-24,4 25-103</inkml:trace>
  <inkml:trace contextRef="#ctx0" brushRef="#br0" timeOffset="122106.9841">26802 13446 91,'1'0'287,"1"3"-109,0-2-56,1 3-26,0-4-6,-2 1-29,-1-1-37,0 3-24,0 3-66,0-3-42,3 5-39,3 8-67</inkml:trace>
  <inkml:trace contextRef="#ctx0" brushRef="#br0" timeOffset="122315.996">26916 13613 381,'3'1'202,"2"1"-70,2 3-9,3-1 33,-2-4-19,-1 1-47,-1 1-57,0 0-29,-3 0-4,0 4-55,-2 0-79,2 8-86,5 15-127</inkml:trace>
  <inkml:trace contextRef="#ctx0" brushRef="#br0" timeOffset="122514.0074">27059 14009 593,'1'4'135,"2"2"-73,3-1 22,-1 1 64,-4-1-29,1-5-59,-2 1-33,1-1-20,1 6-7,1-2-37,1 6-48,2 3-62,-1 1-30,6 28-105</inkml:trace>
  <inkml:trace contextRef="#ctx0" brushRef="#br0" timeOffset="122700.018">27169 14220 539,'3'5'114,"2"0"-17,4 3 19,-2 0 34,1 0-23,-1-1-25,-1-3-37,1 0-35,-3-3-15,-3 3-5,0-2-10,-1 3-121,0 5-191,0 16-210</inkml:trace>
  <inkml:trace contextRef="#ctx0" brushRef="#br0" timeOffset="122905.0297">27365 14524 635,'0'-2'200,"3"2"-167,0 2-21,4-2 0,-1 2-8,-2 2-4,3 2-31,-2 3-64,0 1-23,0 0-10,-1 8 20,5 15-63</inkml:trace>
  <inkml:trace contextRef="#ctx0" brushRef="#br0" timeOffset="123099.0408">27542 14773 658,'3'3'180,"-1"0"-47,4 3 34,0-1-4,-2-2-35,-1 3-61,2-2-46,-1 2-21,1-1-67,0 1-97,-2-1-131,6 8-83</inkml:trace>
  <inkml:trace contextRef="#ctx0" brushRef="#br0" timeOffset="123301.0524">27672 15032 658,'5'4'0,"-3"2"-95,8 0-23,-5 1 88,-7-7-23,-11-19-199</inkml:trace>
  <inkml:trace contextRef="#ctx0" brushRef="#br0" timeOffset="123532.0656">27653 14932 931,'0'-2'291,"0"1"-173,3-3-77,-2-1 8,4-1-31,-2-1-18,2 0-1,0 0-55,-2-5-98,0 4-130,8-23-28</inkml:trace>
  <inkml:trace contextRef="#ctx0" brushRef="#br0" timeOffset="123694.0749">27679 14820 623,'0'0'268,"0"0"-143,0-1-76,0 1 71,0 0 24,0-3-48,0 3-91,0 0-5,0-6-122,0 1-158,0-24-67</inkml:trace>
  <inkml:trace contextRef="#ctx0" brushRef="#br0" timeOffset="123954.0897">27615 14754 698,'2'-2'380,"-2"0"-187,1 0-77,1 0 17,-2 1-7,0 1-42,-2 0-51,2 0-33,0-3-43,-1 3-62,-2 0-42,-2-4-165,-9-6-175</inkml:trace>
  <inkml:trace contextRef="#ctx0" brushRef="#br0" timeOffset="124151.101">27556 14665 798,'0'-1'211,"0"-2"-106,0 0 6,0-3 18,0 0-6,0-2-48,3-1-49,-2-1-21,2-2-5,-1-4-54,-2 2-78,0-3-79,-2-5-100,-8-33-389</inkml:trace>
  <inkml:trace contextRef="#ctx0" brushRef="#br0" timeOffset="124315.1104">27526 14442 667,'0'0'249,"0"0"-117,0-2-27,0 2 42,0-2 7,0 2-26,0-2-53,-2 2-47,1-1-28,-2-2-21,1 1-82,-5 1-73,1-2-155,-22 1-228</inkml:trace>
  <inkml:trace contextRef="#ctx0" brushRef="#br0" timeOffset="124495.1207">27368 14421 777,'-3'-4'187,"3"-2"-52,-7-1-58,3 0 2,0-3-1,-5-2-9,3 2-43,-3-3-26,3 1-44,-3-2-124,7 1-160,1-5 113,13-35-151</inkml:trace>
  <inkml:trace contextRef="#ctx0" brushRef="#br0" timeOffset="124696.1322">27290 14164 681,'-1'-6'187,"-1"2"-49,-2-1-18,1-2 42,-2-3-33,0 2-18,0-2-28,-3 2-25,2-5-25,0 3-22,-2 2-7,-2-6-4,-2 2-21,-4-2-81,0 1-156,-4 0-209,-48-32-242</inkml:trace>
  <inkml:trace contextRef="#ctx0" brushRef="#br0" timeOffset="125081.1542">26598 12942 225,'-3'2'0,"-17"15"-15</inkml:trace>
  <inkml:trace contextRef="#ctx0" brushRef="#br0" timeOffset="126806.2529">26334 12755 238,'-2'-1'186,"2"1"-76,-1-2-2,1 2 27,0 0 19,-3-2-1,3 2-15,0 0-10,0 0-16,0 0-11,3 0-22,-3 0-20,0 2-7,0-2-5,0 2-16,-3-6-8,3 4-11,11 15-5,-5-5 23,5 6 5,6 9 14,3 4-5,0 0-23,2 3-14,0-2 8,1 4-6,4-1 5,-3-1 2,6 0-1,1 4-6,-5-5-1,3 2-7,-4 0 0,-4-3 0,-1 1-1,-4 1 1,0 3 7,-1 4-7,-2-5 13,0 1-13,0 0 6,1-5-7,-2-1 0,1 2 0,-1-1 0,-1 0 1,0-3-1,0 0 0,-2-2 1,3 0-1,-5-8 0,1 2 1,3-5 0,-6 0-1,1 0 0,2-1 1,-3 0 0,2 0-1,0 1 1,-1-3-1,1 5 1,-1-6-1,5 6 1,-4-5-1,4 0 0,-2 4 0,2-1 0,-1 3 1,3-3-1,-4 4 0,1-1 0,5 3 13,-3 3-7,3-2-5,-4-1-1,4 2 0,-1 1-1,-1-1 1,4 2 1,-4-5 0,1 3-1,0-3 0,-3 1-1,-2 2 2,2 0-1,-1-2 4,-2 1-2,-1 0-2,0-4 6,-1 0 1,2-2-5,-5 1-1,3-6 0,-1-1 0,-1 1 0,0-2 0,-1-4 0,-1 3 0,2 0 0,-2 1-1,5-1 0,-7 1 1,3 0-1,0-1-1,-3 0 0,2 0 1,0 2-1,1 2 1,1-1 1,-1-2 0,0 4-1,1-1 1,2 0 0,-1 3 0,4-3 1,-2 2-1,1-2-1,-1 2 0,0 3 0,5-3 0,-3 3 1,-1-2 0,1 2 0,-3-8 0,3 1 0,-5 3-1,2-4 0,-1 0 0,-1 1 1,1 1-1,-1 0 0,1 0 0,3-1 0,-3 1 0,1-4 0,1 4 1,-1 0-1,2-3-1,1 2 1,-3-2 0,-2-1-1,-1-2 1,2 1 0,-2 0 0,2-1 0,3 4 1,-4 1 0,6 0 8,0-2-8,-3 3 5,-1-4 3,-1-2-7,-2-2 4,0-2-5,-3 1 10,-3-1 2,1 0 2,1 0 3,1 0 2,-2 0-5,2 0-8,0 0 2,0 0-7,0 0-1,0 0-1,-1-1 0,1-1-36,-6 0-57,-6-3-104,-56-24-457</inkml:trace>
  <inkml:trace contextRef="#ctx0" brushRef="#br0" timeOffset="127566.2963">27760 14907 372,'0'0'309,"0"0"-191,2-3-80,-2 3 32,0 0 77,0 0-3,0 0-52,0 3-38,0-6-15,0 3-2,0 3-16,0-3-21,0 0-7,0 0-59,0-3-78,13-1-332</inkml:trace>
  <inkml:trace contextRef="#ctx0" brushRef="#br0" timeOffset="129255.3929">27679 14969 298,'0'0'258,"0"0"-132,-1 0-78,1 0 6,0 0 14,0 0-35,1 0-33,-1 1-21,2 2 2,-2-3 19,0 0 6,5 1 0,-5-1 1,0 0 22,0 0 29,-5 0 16,5 0 4,0 0 16,0 2-4,0-4-12,0 2-22,0 0-19,0 0-4,0 0-16,0 0-8,0 0-8,0 0 0,0 0-1,0 0-1,-6 0-1,4 0 2,1 2 1,1-4 0,0 2 1,0 2-1,0-2 0,0 0 0,0 0 1,1-2-1,-1 4 0,0-2 8,2 0 0,-2 1 20,2-2 35,-2 1 20,1 0 3,-1 0-13,1 0-17,1-2-14,-2 2-7,0 0-7,5 0-8,-4-1 0,1 1-11,1 0 1,0-3 1,5 3-5,0-1 7,5 1-8,4 0 1,-4 0-5,-7-3-1,1 3 0,4 0-1,-5 3 2,3-2-1,3-1 0,0 3 0,-2-2 0,-1 1 0,-1-1-1,3 2 0,-2-3 1,1 0 5,-1-3-6,1 3 1,-1-1 1,-2-1-2,4 1 1,-2-2 0,5 2-1,1-2 1,0 2-1,2-2 0,-5 3 0,0 0 0,0 3 0,-3-3 1,3 0-2,-5 0 1,5 0-5,-1-3 5,-1 3 0,6 0 0,-1 3 0,-1-2 0,2 2 0,-4 1 0,1-4 0,-1 1 0,2-1 2,-4 0-1,1 0 0,1 0 0,1-1 1,2 1-2,0-4 1,3 1-1,-6 2 0,0 1 0,-1 0 1,0-3 0,-5 6-1,3-6 1,0 3-1,-2-1 1,7-1-1,-1-2 1,5-1-1,-3 1-1,-2-2 0,1 2 0,-1 0 2,-5 2-1,-2 1 0,-5 1-1,-1 1-2,-1-1 3,-2 0 6,3 2 6,0-2 9,0 0-4,-2 0-7,2 0-4,-1 0 11,-2 0-1,1-2-4,-3-2 3,-3-6-4,-3-3-11,-6-7-6,-2-2 6,-4-3 0,3 2-1,0-5 0,5 2 1,0-1-1,1 0 1,2 1 1,3-1-1,-4 4 0,4 3 0,-1 1 0,2 8 0,2 0 0,0 5 1,5 4-1,1 1 0,0 2-1,0-1-8,1 0-1,2 2-14,2 1 2,1 7 21,5 1 2,1 6-1,4 2 9,1 1-8,0 2-1,-1 1 1,0 3 0,-2-3-1,-2 0 0,0-2 0,-2 0 0,2-3 1,-1-2-1,-4-1 0,-1-3 0,0 0-2,-5-3-7,1 1 3,1 1-1,-6 1 7,0 2 5,-4 4 8,-2 3 5,-4 0 0,-6-1-7,-2 0-5,0 2-1,2-8-5,1 4-1,2-5-26,-1-3-22,-3 7-29,-6-1-74,-7 4-202,-67 33-524</inkml:trace>
  <inkml:trace contextRef="#ctx0" brushRef="#br0" timeOffset="130420.4596">29117 15089 726,'1'0'321,"3"-2"-165,2 2-99,3 2 51,0 0 54,3 0-12,-1 2-31,2 3-40,0-1-32,7 4-17,1-1-15,7 0-8,-3-2-7,4 0-41,-4-4-53,-8 0-1,-7-3-2,-7 0 28,-4 0 0,-5 0 10,-3 0-22,-4-3 17,-4 0 32,1 3 28,0 3 4,6 0 12,6-2 13,3 2 10,0 1 14,-1 4 28,0 4 1,1 2-9,-1 5 0,0 3 6,-2 2 0,-1 8-29,-2 2-11,-7 12-5,1 3-5,-2 5-10,-6-2-4,5-4-10,-1-2 5,1-10-5,1-5-1,0-11 0,6-10 0,1-7 7,2-4-1,-1-3-5,0-3 0,2 3 0,1-3 10,4 5-2,4 1-8,-1 1 17,3-1-4,5-1-5,6-4 15,12-4-12,5 1-3,-1-1-8,-2 6 0,-10-6 4,-6 10-5,-8 0-30,-3 0-34,0 0-59,-1 0-135,-2 0-96,8-4-353</inkml:trace>
  <inkml:trace contextRef="#ctx0" brushRef="#br0" timeOffset="130840.4836">29313 15159 352,'-3'0'57,"2"1"-57,-4 3-34,-1 2 34,2 1 55,-2 1 10,-1 4 2,1 1-17,-2-3-26,5 2-24,-1-2-5,1 0-119,12 2-52</inkml:trace>
  <inkml:trace contextRef="#ctx0" brushRef="#br0" timeOffset="131537.5235">29374 15211 354,'-1'-1'258,"0"-2"-123,-4-4 1,-1 0 59,2 0-19,-1 1-52,1-6-25,-2 3-31,-5-2-23,1 3-18,-1 0-12,1 2-6,-4 4 9,2 4-10,-2 4-8,-6 8-1,-1 8 1,-4 10 0,0 13 12,-1 10 13,1 6 1,10 9-13,4-10-4,9-3-9,8-10 17,8-12 22,9-7 4,3-12-16,6-5-27,8-11 0,-1-8 0,-4 0-60,-9-3 8,-3-9-40,-7-2-44,-4-7-53,1-8-122,4-81-158</inkml:trace>
  <inkml:trace contextRef="#ctx0" brushRef="#br0" timeOffset="131845.5411">29580 14638 1090,'-2'4'183,"2"-4"-183,-5 4 0,3 5 44,-2 5 62,-4 7-7,-6 15-42,-3 14 8,-4 12-16,-4 10 2,1 13-1,0 7 13,-13 63-20,-8 23-23,2 1-13,36-132-2,2-12-5,5-9-33,0 26-48,7-27-80,7-16 4,8-11 94,5-18-147,66-86-352</inkml:trace>
  <inkml:trace contextRef="#ctx0" brushRef="#br0" timeOffset="132190.5608">29825 15062 952,'0'8'178,"-3"6"-137,0 6-8,-4 12 51,0 9 34,-3 2-8,1 11-28,-1 2-11,-5 7-25,-4 9 47,-2 1-7,-5 3-53,3-3-21,6-12 22,6-12 7,4-10-22,4-9 1,5-7-5,2-9-14,3-4 17,4-7-11,1-4-7,9-11 0,1-2-36,7-11-35,-1-5-61,-3-4-67,2-4-62,1-5-261,37-76-239</inkml:trace>
  <inkml:trace contextRef="#ctx0" brushRef="#br0" timeOffset="132903.6016">29658 14926 639,'0'0'223,"0"0"-172,-2 0-43,4 0 73,-4 0 129,2 0-35,0 0-46,0-1-24,2 1 17,-2 0 7,0 1-42,6-3-30,2-5-47,8 4 11,9-1-12,11-2-1,7 6-1,6 3 4,5 0-5,2 3-5,-6 2 1,5-6 4,-3 4-6,-5 0 0,-7-2 0,-7 2 1,-14 4-1,-7-7-9,-8 1-3,-4 0-8,0-4-5,-4 1 19,0-1 6,-2-1 10,-3-6-1,-11 0-8,-1-8-1,-6-1-6,-1-5 0,2-2-5,-1 4-11,4-4 20,2 5-4,6 5 6,6 5 0,5 2 1,2 4 1,5 2-1,0 2-1,6 4 0,12 2 3,11 7 17,8 8-2,3 1-6,-6 4-6,-10 1 3,-9 6 3,-6-1 15,-6 1 13,-6 3-7,-8-2-3,-3-4-18,-4-2-12,-11-6-9,-6-1-36,-8-7-81,-13 0-200,-115 3-215</inkml:trace>
  <inkml:trace contextRef="#ctx0" brushRef="#br0" timeOffset="133528.6374">29297 15197 313,'0'-4'240,"-2"4"-106,1-4 8,-2 0 16,0-1-29,0-5-50,-1 4 2,0 0-31,1 0-28,-1 0-11,1 1-10,2 4 0,-1-1 8,2 2-8,-3 0 1,3 0-1,0 2-1,0-2 0,0 0 1,-1 0-1,-2 5-40,1 2-145,-2 0-116,10 19-184</inkml:trace>
  <inkml:trace contextRef="#ctx0" brushRef="#br0" timeOffset="133976.663">29286 15215 542,'0'-2'230,"0"2"-115,-1 0-7,1-2 83,-2 1-22,0-5-41,1 2-28,-4-3-40,2 3-18,-3-1-16,0-2-19,0 1-7,-3 3 0,4 3 0,1-2-1,-1 4-8,4 0 1,-2-2 7,3 4-25,-3-1-8,0 1 10,0 0 6,-2 0-2,4-3 4,-8 2 7,9 4 7,-6 3-5,4-1 6,-2 4-5,0 3 5,-1 1 1,-1 3 0,3-4-24,2-3-53,1-1 7,0-4 38,1 0 19,-1 2-14,-1-2 6,-1 1-17,1 1-41,1-3-53,0 4-59,9 2-94</inkml:trace>
  <inkml:trace contextRef="#ctx0" brushRef="#br1" timeOffset="151882.6872">27638 14893 514,'0'0'108,"0"0"-108,0 0-114,0 2 69,0-2 38,0 0 7,3 4 0,-3-3 6,3 6 2,-3-4 13,0 1 12,0-2 13,0-2 23,-3 0 18,0 0 2,1-2-19,2 2-14,0 2-17,0-2-28,0 0-11,0 0-54,2 0-108,1 1-79,9-2-121</inkml:trace>
  <inkml:trace contextRef="#ctx0" brushRef="#br1" timeOffset="154923.8611">27560 14938 292,'0'0'104,"0"0"-77,-1-2-20,1 2 16,0 0 56,0 0 17,0 0-1,1 0-11,-1 0 0,0 0-8,0 0-7,-1 0 0,2 0 8,-1 0-20,0 0-20,-1 0-16,1 0-7,0 0-14,0 0-9,0 0-29,0 0-26,0 0-107,0 0-131,26 6 5</inkml:trace>
  <inkml:trace contextRef="#ctx0" brushRef="#br1" timeOffset="156887.9734">27624 14950 277,'0'-2'162,"0"2"-91,0 0-40,-1 0 35,1 0 32,0 2-5,0-2-21,-2 0-2,2-2 10,-1 2-16,-1-2-26,2-2-19,-1 4-10,-1-2-8,1 2-1,1 2-1,-2 0-7,-2 2 2,3-2-4,-1 3-13,0-5 4,2 3 19,0-3 13,0 0 40,0 0 23,0 0 10,0-3 17,-1 3 11,1-3-16,-1 1-32,-3-2-21,3 2-9,1-2-11,-1 2-7,1 0-1,0 2 11,0-1 5,0 1-7,1 0-5,-1 0 0,0 0-2,1 0 2,-1 0-4,4 0-5,-3-3-5,0 1-5,5-2 6,2-2-7,2-1-1,4-2 1,2-2 1,0-5-1,3 1 1,-3 1-1,-4-2 0,3 6-1,-6 1 1,1 3 0,-2 0-1,3-2 1,-3 5 0,-1-4 0,0 3 0,0-2 1,-3 1-2,2-4 1,-1 2 1,1 0-1,3-2 0,-3 3 0,3-2-1,2 0 0,2 1-1,-3 1 0,-1-2 0,0 5 0,-6-1 1,4 1 0,-4-1 0,2-1 1,4-5 0,0 1 0,1-1-1,3-1 0,-2 1-1,2 1 1,-2 3-6,3-3-3,0 2 2,0 4 0,-1-1 7,-5 1 0,-4 1 0,2 0-1,-2 0 0,3-4 0,0 3 0,0-5-1,5 3 2,3-8 0,1 1-1,1 2 0,-3 1 1,-3 2-1,-5 3-6,-3 4 7,0-3 0,-1 3 0,5-4 0,-1 1 0,2-2 1,4-9-1,7 2 0,3-7 0,4 0 0,-1 2-1,-5 4 1,-7 2 1,-1 5-1,-5 2 0,-2 3-1,-2-2 1,0-1 0,6 0 0,1-6-1,8-2 1,2-3 0,2-2 0,0 3 0,-1-2-1,-3 6 1,-3-4 0,-3 6 1,-5-2-1,1 3 1,-1-2-1,4 3 0,2-5 0,8-5 0,3-2 0,6-5 0,-2-3 0,-2 1 1,-6 3-1,0 2 0,-10 2 1,-2 6 6,-3 2-1,0-2-6,0 1 0,2 2 0,5-7-1,6 1 0,6-5-1,1 1-4,-4-2 6,1 4 0,-9 4 1,-3 3-1,-4 2 2,-2 2 5,-4 3-6,2 0 5,-1-1-6,5-2-1,4 0-6,3-4 1,4-1 5,2-3 0,3 0 1,-3-3 0,-7 3 1,-1 3 5,-8 2-5,-1 2 0,0 1-1,-2 0 1,1-4-1,2 4 0,3 1-6,3-4 6,8-4-2,-2 0 2,3-4-1,-3 3 1,-2 1 1,-7 3 0,-6 5 4,0 2-5,0 0-5,-2 3 5,1 0 0,1-1 1,0 1 0,0 0-1,0 0 1,0 0 0,0 0 0,-3 1 0,3-1 0,-2 0 10,-4-1-4,-4-1-6,-5 0 0,-1 2-1,2 0 0,-2 0 0,5 2 1,-1 1-1,-4 1 1,-5 2-1,-4 4 0,0-3 0,-3 2 0,5-1 0,5-1-1,6 0 0,4-3-1,0 0 2,7 0-12,2-4-44,1 4-32,1 0-28,5 3-20,2 0-8,7 0-32,6-6-65,4-1-23,5-1 57,56-16-71</inkml:trace>
  <inkml:trace contextRef="#ctx0" brushRef="#br1" timeOffset="157083.9846">29203 13636 189,'0'0'295,"0"0"-65,3 0-64,-6 0 32,3 4-6,-3 4-66,0 9 39,-3 7-22,4 8-59,0 2-26,0 0-7,2-4-22,0-4-16,-2-9-4,1-4-3,-5-5-6,-1-5-6,-10 1-52,-4-1-112,-3 1-149,-4-4-493</inkml:trace>
  <inkml:trace contextRef="#ctx0" brushRef="#br1" timeOffset="157602.0143">29107 12006 849,'0'-1'195,"0"0"-108,0-3-23,0 4 89,-1 4-24,-2 2-73,-4 14-4,-2 11 58,-12 18-37,-3 14-10,-6 8-6,-6 10-25,-1 0-16,3 2-8,9-12-7,5-11 1,9-15-2,5-13-56,3-10-84,4-13-26,5-2-65,2-10-143,46-59-482</inkml:trace>
  <inkml:trace contextRef="#ctx0" brushRef="#br1" timeOffset="158098.0426">29134 12112 782,'2'-3'182,"2"-1"-82,4-4 25,3-2 11,5 6-46,0 4-46,3 7-25,-4 6-18,-4 4 0,-2 9 5,-3 1 8,-6 6-4,-6-3 2,1-1-6,-8-4-4,-1-5 10,-10 2-3,-6-6-8,-4 1-1,-6-5-1,6 0 1,8-7 0,11-2 1,11-3 6,4 0 2,0 0 5,6 0-4,5 3 2,8 0-6,9 4 2,2 3-1,-3 6-1,-8 6-4,-4 3-1,-3 4 5,-4 8 2,-4 1 4,-2 3 10,-6-4 11,-3-5-1,0-3-2,-5-9 3,-3-5 1,-2-3 11,-10-6-9,-9-9-18,-8-2-18,-2-11-30,-2-1-52,12-7-76,12-3-143,24-100-562</inkml:trace>
  <inkml:trace contextRef="#ctx0" brushRef="#br1" timeOffset="158795.0825">28805 11663 250,'0'-2'685,"0"2"-550,0-2-35,0 2 74,3-1-10,4-3-77,3-2-51,14 6 10,6 6-1,7 3-6,4 3-13,5 9-10,6 2 7,3-2-5,8 5 6,-2-2-14,2 2 1,-9 0-5,-7-3-5,-6 2 0,-10-4 0,-7-6-1,-6 1 1,-7-9-1,-6-4 0,-2-1 1,-3-2 9,-1-2 10,-2 1-4,-2-8 31,-7-7-46,-4-6-1,-7-5-6,1-1 5,-2-1-11,5 6 4,1-1 8,10 10 1,0 4 1,6 3 5,0 3-6,2 4-1,2 2-1,0 0 0,0 1-15,6 7 8,8 5 8,5 9 1,2 8 0,6 6 0,-5 1-1,-4-4 1,-5-2-1,-6-4 7,-3-5 1,-6-3-7,-2-7 0,-4-3-1,-1-5 1,-10-2 4,-11-1-5,-8-3-10,-1-3-85,10 2-113,3 5-386</inkml:trace>
  <inkml:trace contextRef="#ctx0" brushRef="#br1" timeOffset="185317.5995">20117 12391 731,'-2'-2'595,"2"2"-427,-1-2-128,1 6-39,0-2 40,0-1 40,0 2-10,0-3-25,0 0-26,0 3-13,0-3 4,0 3-11,1-2 9,1 1-7,-1 2 5,1-3-6,1-1-1,-1 0-12,2-1-21,0-3 26,-1-2 7,0-1 27,-1-1-26,-4 3 10,1 2 37,-2 6 25,0 0-25,0 1-22,-6 2-16,3 4-10,-3 2-1,4 1 0,2 1-8,3 2 9,2-7-9,1-1-6,3 0-18,-2-4-21,1-4-14,-2 0-2,2-2 2,-1-8 38,-1-1 30,0-4-6,-3-2 5,-3-4 1,0 7 24,-3 4 33,0 3-9,1 4-11,-2 6-14,1 4-19,-3 3-4,1 8-7,4 1-1,1 5 2,6-7 6,0 2-9,3-7-2,3-6 4,-3-2-19,0-4-17,-2-4-17,1-4 45,0-7 15,0-4 0,0-2-1,-4 4 8,-2 5 16,-2 10 52,1-1-12,0 6-27,2-2-23,-2 0-8,1 4-5,-1 2 0,-3 5 0,1 2 0,-2-2 1,3-2-1,3-7-84,1 1-80,4-1-95,-2 4-261,13-7-74</inkml:trace>
  <inkml:trace contextRef="#ctx0" brushRef="#br1" timeOffset="187559.7278">20145 12466 18,'-1'0'84,"1"-2"12,0 4 0,0-2-59,0 0-8,0 1-23,0 3-6,1 5-6,17 5-152</inkml:trace>
  <inkml:trace contextRef="#ctx0" brushRef="#br1" timeOffset="191230.9377">22367 13632 486,'-2'0'236,"2"0"-112,0-2-62,0 0 31,2 0 39,1 1-21,0-3-41,4-3-43,-1 0-1,2 3-4,-1-2-5,4-1 4,-1-2 0,5 2-3,-3 2 16,0-5-2,3-1-10,0-1-1,0 0 8,1-2-7,2 3 2,-2-5-10,5 4-7,0-5 2,3 5-8,-3-6 1,3 3 4,4-4-5,0 3 0,2-6 5,-3 1 2,-6 4-7,-2 0 5,-7 7-5,0 2 1,-4 3-1,-1-2-1,-1 4 0,3-1 0,1 0-1,3 3 1,6-2 0,0-4 0,2 4 1,0-7-1,0 4 1,-6-1 0,3 1 0,-8-3 0,-1 2-1,-6 3 9,-2 4-8,-1 0 5,0 0-5,0 0 5,3 0-6,-3 0-5,0 0 4,0 0 0,3-3 0,0 2 1,0-1-1,-2 0 1,-1 2 6,0 0-5,0 0 8,0 0-1,0 0-7,0 0 0,0 0-1,0-2 0,4 2-9,-1 0 3,-1-2 6,2-2 1,-1 1-1,-2 0 2,-1 3 8,-1 0 1,1 3-11,0-3 2,-3 3 17,3-3 10,0 3-11,0-3-17,0 0-1,0 0 1,0 0-1,0 0-1,0 0 1,0 0-1,0 1 1,-3-1-1,3 0-18,-1 0 4,-1 2-9,2-2-39,-3 2-107,-3 0-179,-12 4-260</inkml:trace>
  <inkml:trace contextRef="#ctx0" brushRef="#br1" timeOffset="192798.0274">22988 13287 277,'0'-2'225,"0"0"-142,3-4-31,-3-2 5,1 4-3,0-1 50,1 1 13,-2 3-24,2-2-20,-2 0-16,1 2 3,0-2-7,1 0-10,1-1-20,0 0-14,3 0 1,6-1 10,-2-1-10,2-2 7,1-3-7,3 4-1,-3-1 3,2 3 0,1-4 2,1 4-2,2-1 1,-4-2 5,4 4 9,-1-6-9,-1 4-10,0-1 2,-3 1-4,0-3 5,0 3-4,-3-1-6,2-1 6,-1-4-5,6 2-2,-1-2 1,5-3 0,-2 3 1,-1-1-1,-2 4 5,0 3-5,-6 1 0,-1 1-1,-4 0 1,-2 0 0,2 2 0,-2-2 1,4 2-1,-2 0 1,2-2-1,1-3-1,-5 6 1,-1-2 1,-2 3-1,-1-3 7,0 3 5,0 0 10,0 3 19,0-3 18,0 0-26,-1 0-8,1 0-20,0 0-5,0-3 1,1 3-2,-1 0 0,0 0 0,0 0 1,0 0-1,0 0 11,0 0-10,0 0 11,0 0-3,0 0-9,0 0 0,8-6-7,-3 3-8,2-1 14,1-2 0,-1 0 1,-1 1 5,-1 2-4,-5 1-1,0 2 1,0 0 8,0 0-3,0 0 0,0 2-5,-4-2 6,3 3 1,-2-2-7,3-1 1,0 2-1,0-2 8,-2 0-7,2 0-1,0 0 17,-1 0 11,-2-2-7,-5 2-2,-3-4-13,-9 2-7,-2 0 0,-4 4 0,6 0 0,1 1 0,3-2 1,3 1-1,-1-2 1,-2 2-1,-2-2 1,6-2-1,0 0 6,2-2-5,-2 0 0,4 0 6,-1 0-6,5 3-1,-1-4 0,2 5 0,2 0-1,1-1 0,1 1-13,2-3-5,0 3-38,7 3-50,4-2 28,10-1 10,6 0 39,0-4-14,2-1 7,-3-3 23,-8 4 13,0 1 0,-9 0 0,-3 3 1,-7 0-1,0 0 0,0 0 1,-1 4 1,4-2 0,2 2 9,5 6-2,-3-4-1,5 1-6,-4 1 5,-4-1 1,0-2 1,-6 1 32,0-2 38,-2 2-27,-4 6 3,-4 3 2,-10 7 5,-2 5-23,-1-1-13,6-3-13,3 3-4,2-7-8,3 3 2,0 2-2,-4 3-80,2 0-147,-21 36-305</inkml:trace>
  <inkml:trace contextRef="#ctx0" brushRef="#br1" timeOffset="194465.1227">22499 13561 295,'-4'0'144,"1"0"-93,-3 0-34,2 3 47,4-3 85,-2 0 28,2 0-9,0 0-17,0 0-17,2-3 2,-2 3-8,0 0-26,3 0-29,-3-2-16,0 4 0,-3-4-25,6 2-19,-3 0-3,0 0-10,0 0 0,-3 2-2,3-2-5,0 0-10,0-2-8,0 2 1,0 0 10,0 0 13,0 0 0,0 0 1,0 0 0,0 0-24,-10 8-48,-3 1 13,0 2-37,-2 1 27,8-5-9,3-3-30,4-1-12,2-2 35,-2-1 57,2 0 28,-1-1 40,1-2 14,-1 0 29,2 2-2,4-1-23,-1-3-7,6-4 3,6-7-13,7 1-19,3-2-1,1-5-9,4 3-1,3-1-5,-3 4-6,-6 0 5,2-1-4,-5 5-1,-3 2 1,0 1-1,-4-1 0,0 2 1,4 1 0,-1-2 6,3-2 10,-2 3 2,0-2 1,0 0-13,3 1 5,2-1-1,-1-6-10,3 6 5,-1-6-6,0 5 6,1-3-6,-2 2 0,-5 2 0,-5 1 1,-3 2-1,-3 0 1,-6 3 0,0 4 0,1-4 5,-1 0-6,5 0 1,1-3 1,4-3-2,4-2 1,4-4 1,-4-4 4,3 4-6,-7 3 1,-1 0 1,-4 5-1,-3 1 0,2 0-1,0-1 0,3 0-1,-1 2 1,-1 2 1,2-1-1,2-2-1,-1-1 1,-2 2 1,2-1-1,0-3 0,0 4 0,1-1 1,1 2-1,0-1 1,-4 2-1,4-2 1,-2 3 0,-5-1 8,-1 2 5,-2 0 10,-4 2 9,0-2 7,0 4 7,-3-2 7,-1 2-12,4 0-21,0-2-15,0 0-5,0 0-1,-2 0 0,2 2-17,-1-2-31,-2 0-55,0 2-80,-10 7-140,-50 33-431</inkml:trace>
  <inkml:trace contextRef="#ctx0" brushRef="#br1" timeOffset="195223.1661">23629 14013 246,'0'6'73,"0"1"-44,2 3-16,-1-1-5,2-8 107,0-5 47,-1-7-81,3-6-57,1-7-10,0-5 11,2-3 64,-4-4 85,-7 3-44,0 2 2,-4 2-30,-1 4-30,-2 8 3,-6 3-34,-1 6-41,2 7 0,-4 2-1,6 7 2,-2 9 1,1 9-1,5 7-1,-1 9-5,1 7 5,3 0 7,0-2-6,4-8-1,2-9-8,2-13-4,-1-7-34,5-10-34,3-10 25,8-8 13,8-19-27,4-11-18,3-13-45,0-8 4,0-1-31,-5 1 56,-6-3 35,-3 10-44,-6 3 112,-1 11 57,-5 13 27,-2 9-17,-2 12 19,-2 9-29,-2 6-48,0 7 25,0 11 47,-4 12 68,-8 24-29,0 12-17,-5 17-28,0 3-16,4-3-31,1-5-13,7-13-9,5-11 0,4-8-6,2-5-19,3-3-122,1-10-173,28 6-214</inkml:trace>
  <inkml:trace contextRef="#ctx0" brushRef="#br1" timeOffset="195539.1842">24069 13766 1099,'-3'0'258,"2"5"-224,-7 9-11,-3 5-10,-5 9 46,1 6-28,-2 11-5,1 4-26,0 11 32,2 3-5,0-4-20,8-8 5,3-14 5,2-6-4,3-12-5,0-2-7,4-7-1,0-3 0,10-7 10,-1-7 14,8-5-24,3-9-27,1-5-51,-6-5-81,-3 1-72,-3 1-66,1-24-57</inkml:trace>
  <inkml:trace contextRef="#ctx0" brushRef="#br1" timeOffset="196185.2211">23910 13530 1137,'-3'-2'185,"3"-2"-113,-3-2-36,1 4 49,4 0 40,-1 1-19,1-5-61,1 5-27,0 1-17,7-3 12,2 1-7,6-4-6,4-2 0,1 4-2,5 1 2,2 4 1,4 5 0,-1-2 0,7 8-1,-2-2 1,0-3 1,-5 3-1,-9-2 5,-8-2-6,-5-2 0,-6-2-1,-5-2 1,0 0 6,-2 0 39,-2-4 6,-6-4-51,0-9-2,-5-5-10,-1-4 5,2-5-10,-2 2-20,5 6 23,2 8 14,5 4 0,2 7 0,2 2 0,2 2-8,-1 2-10,2-1-19,6 5-10,5 3 47,6 5 0,1 5 1,0 0 1,-5 5 4,-8 3 4,-2 1 26,-6 7 12,-1-3 6,-5 0 9,-3-3-22,-5-5-11,0-3-9,-9-1-9,-9 1-12,-6-2-103,-16 3-162,-116 23-498</inkml:trace>
  <inkml:trace contextRef="#ctx0" brushRef="#br1" timeOffset="197231.2809">20183 12451 724,'0'-3'282,"-2"3"-93,1-6-93,2 6-19,-1 2 35,0 2 5,0-4-34,-1 1-29,1-1-21,0 0-11,0 2-14,0-2-8,0 1-1,1 2-9,3 1-2,7 4-15,2 8-80,4 1-50,9 2-52,1-3-64,4 1 9,38 16-102</inkml:trace>
  <inkml:trace contextRef="#ctx0" brushRef="#br1" timeOffset="197396.2904">20479 12671 322,'2'4'134,"1"0"-64,3 4-13,1-1 5,1 3 1,-1-5-21,2 2-8,3 1-16,0-4-7,3 6-11,4-3-27,-2-2-114,26 0-384</inkml:trace>
  <inkml:trace contextRef="#ctx0" brushRef="#br1" timeOffset="197575.3006">20846 12838 642,'0'4'107,"0"-4"-59,2 3-32,-1-2 17,1 1-15,3 1-6,1 1-12,5 5-16,3-4-131,35 2-427</inkml:trace>
  <inkml:trace contextRef="#ctx0" brushRef="#br1" timeOffset="197769.3117">21115 12946 297,'0'0'642,"0"2"-543,3-2-98,0 1-1,3 1 15,5 5-1,-1-6-14,2 2-27,5 4-72,0-3-37,1-2-97,27 10-26</inkml:trace>
  <inkml:trace contextRef="#ctx0" brushRef="#br1" timeOffset="197951.3221">21445 13115 76,'7'1'278,"-2"2"-155,7 0-63,-5 0 13,0-3 19,-2 0-11,1 0-21,2-3-27,3 6-33,-3-2-35,5 5-131,1 2-106,29 14-8</inkml:trace>
  <inkml:trace contextRef="#ctx0" brushRef="#br1" timeOffset="198145.3332">21779 13267 379,'2'2'180,"0"4"-136,3-2-28,4 4-14,1-5-1,2 4 1,6-3 8,9 4 115,3 2-43,4-5-47,-4 2-28,-5 0-7,-11 0-36,-1 23-154</inkml:trace>
  <inkml:trace contextRef="#ctx0" brushRef="#br1" timeOffset="198296.3419">22086 13497 261,'5'0'199,"2"-2"-83,1-2-29,-2 3 12,1-2-21,-5 3-45,-1 0-33,-1 0-126,3 8-162</inkml:trace>
  <inkml:trace contextRef="#ctx0" brushRef="#br1" timeOffset="198498.3534">22419 13590 777,'0'0'199,"0"0"-137,0 0-49,1 0 1,-1 0-10,0 0-4,2-3-61,0 6-124,1-6-83</inkml:trace>
  <inkml:trace contextRef="#ctx0" brushRef="#br1" timeOffset="199266.3973">22379 13576 740,'0'0'219,"0"-2"-150,0 2-9,0 0 95,1 0-1,-1 0-58,2-1-46,-2 1-19,1-3 4,-1 3 4,2-1-5,-2 1 5,0-2-1,1 0-7,-1 1-8,0-4-11,0 0-11,0 3 8,0 2-3,0 0-4,-1 0-2,1 0-46,0 0-150,-2 0-324,-2 3-361</inkml:trace>
  <inkml:trace contextRef="#ctx0" brushRef="#br1" timeOffset="200833.487">22416 13587 90,'0'-4'102,"2"4"-75,-1-2-17,-1 1 44,1-2 69,-1 2-3,0-1-39,0 1-4,0-2-4,0 2 10,0-1-22,-1 2-4,1-2-7,0 1-14,0-4-15,1 1-3,1 1 4,0-3 8,-2 2-13,1-3-2,2 0 9,0-3 13,3 2-26,-1-1 20,-1-2-14,5 0 11,-3-1 5,1-1 14,-2 1-4,-2 1-19,3-1-12,-2-1-10,1 0 4,-1 0-5,1-3 0,3 2 1,-3-1 4,4-1-6,-1-3 0,0 0 1,1-3 8,-1-5 14,2 1 14,-4 0-1,2-5 8,-2 2-4,-2 2 1,0 4 2,-2-2-8,0 6-2,-2 2-14,1 1-2,-1-2-10,1 5-6,3-3-1,2 0 1,-2-1-1,1-2 0,2-2 0,-3 2 9,1-3-8,-2 4 0,0 1 5,0-1-5,-3 4 9,4-1-8,-1 3-1,-3 2 0,3 1-1,1-1 0,0-5-18,2-2 17,1 0 0,-1-1 1,1-5 1,-1-2-1,-1-2 2,-2 2-1,0-1 8,-1-3-9,2 2 0,0 1 1,-1 3-1,1 6-1,1 0-6,1 3-5,0-5 1,1-3-1,1-1 12,-2-3 1,-1 3-1,-2-1 9,0 1-9,-2 0 1,-1 8-1,4 1 0,-4 8 1,0-1 0,0 4-1,0 0 0,0-5 0,2 3-12,-2-2 1,1 0 6,1-1 4,-2 1 0,2 0 0,-1-3 0,0-2 0,1 3-14,0-1-8,0 0 17,0 2 5,0 0-17,1 1 8,-2-2 8,1 3-14,1-1 5,-3 3 2,3 1 8,-3 2-1,0 1 1,0 0-5,0 0-15,-3 1 6,3-1 3,0 0 11,0 0-1,0 3-5,-2-3 5,2 0-5,0 0 6,-1 4 1,1-4-1,-2 0 0,1 3-1,-1 0 1,-1-2 1,0 5 0,-4 4 9,-7 4 0,2 4-1,-3-4-7,2 3 10,5-7-10,3-6 6,4 2-7,-1-5 0,2-1 1,-2 0-1,2 5 1,-4-1-1,-1 3 2,-1 2-1,-4 0 0,2-1 0,2 1 5,0-3-5,2 4-1,0-4 1,1 0-1,-1-2 1,4 2-1,0-2 0,-3 3 0,-1-4 0,2 3 1,-2 0 0,2-1 0,-2 1-1,1-1 0,2-2-19,-1 1-31,4-4-64,2 0-108,5 0-37,46-22-20</inkml:trace>
  <inkml:trace contextRef="#ctx0" brushRef="#br1" timeOffset="201148.505">22855 11994 560,'0'-1'199,"1"1"-149,2 1-49,-1-1 17,2 0 45,0 0 4,-1 3-35,1-3-20,1 8-5,-2-1 16,2 5 73,-2 9 24,0 1 1,-1 1-37,-2 3-30,2 0-21,-4 1-9,2-1-12,0-7 2,0-1-5,-2-6-3,4-5-6,0 1-38,1-3-40,1-3-85,3-2-113,10-8-253</inkml:trace>
  <inkml:trace contextRef="#ctx0" brushRef="#br1" timeOffset="201662.5344">22404 10873 808,'0'0'195,"0"0"-171,-1 7-24,-1 4 0,-1 12 88,-4 14 31,-4 21-25,-7 6-28,-2 12-19,-2-3-22,-3-1-13,4-2-4,-1-9-7,7-9 7,6-14-8,3-17-73,5-11-71,2-10-61,14-45-59</inkml:trace>
  <inkml:trace contextRef="#ctx0" brushRef="#br1" timeOffset="202118.5605">22430 10891 761,'0'0'198,"1"0"-174,6 0-13,7 3-7,10-1 80,14 6-16,12 4-31,-2 7-23,-7 3-14,-11 2 1,-9 6-1,-10-1 1,-7-3-1,-11 2 6,-10-2 6,-14 5 19,-15 1-16,-5-4-1,-5-4-5,17-7-2,13-9 2,17-7 12,9-1-21,9 3-80,7-3 40,13 3 40,9 5 5,4 0-4,-3 3-1,-8 4 0,-7 0 0,-9 0-7,-11-2 7,-3 2 12,-6-2 57,-4 1 24,-8 4 6,-12 2-7,-10-2-29,-7 3-24,-2-9-18,2 2-11,7-7-10,7-5-3,8-4-88,7-7-121,-2-58-273</inkml:trace>
  <inkml:trace contextRef="#ctx0" brushRef="#br1" timeOffset="202739.596">22068 10456 861,'-1'0'159,"-1"-1"-102,0 0-51,4 2-5,1 0 28,5 3 34,15 3 41,8 6-2,15-3-30,15 0-12,12-4-9,2-1-26,8-4-8,-5 2-7,-1 2-2,-7 3-8,-7 2 1,-11 4 0,-10-2-1,-10 3 2,-10-7-1,-10-1-1,-9-4 6,-2-3 5,-2-1 14,-2-5 94,-5-7-53,-8-12-55,-4-5-11,-6-3-8,-1 0-2,-3 3-7,3 4 8,6 3 2,6 11 6,8 2 1,2 6 0,3 4-1,2 0-6,2 0-14,1 3-11,6 2 1,12 2 25,9 11 5,5-2 1,2 4 0,-4 8-1,-5-5-4,-9 6 4,-4-1 1,-6 0 0,-6-1-1,-3-2 1,-4-7 11,-7 4 7,-4-6 36,-3 3-21,-6 1-11,2-3-14,-2 2-8,0 1-89,4 2-140,-24 35-422</inkml:trace>
  <inkml:trace contextRef="#ctx0" brushRef="#br1" timeOffset="204781.7128">2723 12124 864,'-2'1'177,"2"2"-147,0 5-30,-3 6 0,3 5 0,-2 6 14,1 6 8,1 9-4,0 9 0,-3 12 15,3 19 3,-2 3 9,-4 10-15,4 0-15,-3-3 5,1-5-19,2-4 13,2-9-8,2-20 1,2-16-7,1-14-21,-3-15-92,6-7-67,1-7 15,18-62-169</inkml:trace>
  <inkml:trace contextRef="#ctx0" brushRef="#br1" timeOffset="205285.7416">2727 12273 702,'0'-7'265,"1"5"-115,3-11-112,3 8-28,5-3-1,6-2-9,2 2 0,4 4-1,3 2-7,0 6-2,-1 10-2,-6 2-6,-3 9-15,-7 12 24,-7 11 9,-10 5 31,-8 16 19,-9 0-2,-7-4-23,-2-5-1,3-20 2,8-12-7,11-15-1,7-10 15,7-6-33,3-2-25,9-3 25,15-6 18,11 2-17,10 1-1,1 3-2,-3 12 1,-7 5-11,-11 9-1,-1 6-7,-6 5 5,-9 10-12,-2 5 27,-5-2 26,-8 3 37,-8 3 31,-5-7-22,-6 0 0,-8-6-7,-9-3-5,-9-6-14,-4-7-23,-5-6-22,1-13-1,6-13-99,7-14-171,-45-101-404</inkml:trace>
  <inkml:trace contextRef="#ctx0" brushRef="#br1" timeOffset="205923.7781">2434 12075 847,'-4'-4'147,"0"3"-54,-2-8 34,3 6 41,1 1-25,2 2-62,0 0-81,4-2 0,2 4-36,11-2 36,13 2 0,15-1 7,11-1-7,16-3 1,53-4 13,18-6-4,-4 3 2,-55 6-5,-44 2-6,-6-2 7,-2 2-8,27-2 0,-16 0 0,-17 7-6,-13-3 6,-7 1 0,-6-1 12,-1 0 18,-6-1 77,-4-4 16,-9-9-89,-9-1-25,-3-6-3,0-1-6,3 1-1,4 0 1,7 6 0,4 3 0,7 5 0,5 3-5,2 4-17,0 3-34,6 5-22,6 4 50,6 7 26,4 6-5,1 1 1,1-6 5,0 2 1,-1 0 0,-1-3 0,3 2 1,-3 1-1,0 1-1,-3 3 0,-5 0-17,-6 4 11,-8 0 7,-9 4 22,-12 6 13,-7 5-11,-10 3-8,2-2-16,5-7-37,12-14-116,22-1-329</inkml:trace>
  <inkml:trace contextRef="#ctx0" brushRef="#br1" timeOffset="206294.7993">3888 12801 340,'0'0'113,"3"0"-16,1 0 25,-4 0 151,0-4 58,-4-3-89,4-3-142,-3-5-77,-3-8-8,3 0-15,-4-2 1,-3 5 5,0 0-6,-4 8 1,1 8 8,1 4 22,-1 4-19,1 3 3,-1 5-14,2 4-1,2 4-6,5-3-1,3 4 1,4-4-9,3 2-92,9-3-62,5-6-164,52-16-588</inkml:trace>
  <inkml:trace contextRef="#ctx0" brushRef="#br1" timeOffset="206741.8249">4631 12463 684,'-15'-11'215,"-3"3"-86,-12-8-48,3 6 16,3-1-11,2 7-11,3 4-36,6 3-28,1 6-11,-2 8 0,6 2-9,-4 10 7,4 7-14,-2 12 16,4 7 0,1 3 1,5-3-7,2-4 3,6-2-6,3-8-15,3-8 24,0-7 4,6-9-4,-1-1-7,2-11 7,2-5 14,2-8 10,1-8-9,1-5-15,0-10-32,-2-12-62,-1-5-124,22-113-125</inkml:trace>
  <inkml:trace contextRef="#ctx0" brushRef="#br1" timeOffset="206981.8386">4699 11760 845,'-4'0'213,"8"4"-199,-8 9-14,4 16 0,0 21 46,-2 16 56,2 17-42,0 11-31,-1 57 1,-5 18-11,-6 23-2,-10-71-2,14-5 3,8-69-2,4-10-11,0-7-5,16 29-21,3-21-48,17-26-141,94-77-74</inkml:trace>
  <inkml:trace contextRef="#ctx0" brushRef="#br1" timeOffset="207312.8576">5190 12375 381,'0'0'724,"0"2"-587,-3 4-116,-1 4-21,1 7 78,-3 11 9,-4 17-45,-1 6-21,7 9-3,-2 4-9,1 6 0,0 7 2,-3 5 41,2 5-26,2 0-17,6-14-9,4-18-8,1-28-10,2-15 18,3-14 17,8-9 43,2-11-12,9-9-17,0-3-14,-2-1-17,-3 4-26,-7 5-75,-3 3-22,-2-3-88,-7-2-104,9-72-503</inkml:trace>
  <inkml:trace contextRef="#ctx0" brushRef="#br1" timeOffset="207897.891">4917 12142 1195,'-10'-6'168,"4"2"-4,-5-4-52,6 3 68,5 2-73,2-1-51,2 2-56,9-3-12,11-1 12,13 0 18,16 0-12,4 2-6,7 8 0,-4 2 0,-5 2-1,-10 3-4,-6 2 5,-5 0 6,-2-5-6,-1-4 0,-4-4-33,-5-2-4,-6-1 10,-7-4 7,-7-3 20,-5-2 18,-6-7-17,-6-3-1,-9-4 0,-9 1 8,-6 1-8,-8 7 1,5-2 29,4 7 3,12 2-6,12 2-12,5 6-12,9 0-3,4 0-42,4 2-34,10 0 47,14 2 29,8 6 6,2 5-6,-6 3-5,-2 7-4,-12 6 0,-3 2 8,-5 2-1,-5 8 2,-3 2 0,-3 0 9,-6 6 6,0 1-5,-5 2-4,-2-2-6,-8 2-7,-2-3-55,-8-1-38,-9-3-58,0-8-109,-55 8-237</inkml:trace>
  <inkml:trace contextRef="#ctx0" brushRef="#br1" timeOffset="208176.907">6121 12619 1218,'0'6'126,"3"-3"-101,-2 7-16,4-6-9,6-1 16,6-6 85,15-1-1,10-9-44,13-11-10,9 0-5,-2-4-8,-3 1-14,-9 9-17,-14 8 3,-8 6-5,-2 4-16,-7 0-79,4 0-76,-7-1-117,11-5-211</inkml:trace>
  <inkml:trace contextRef="#ctx0" brushRef="#br1" timeOffset="208544.928">6152 13093 651,'2'0'382,"-1"0"-304,2 0-77,-1 0-1,4 0 64,5 0 92,10-2 15,11-6-60,6-4-48,7 0-18,1-2 0,4 4 2,-1 0-23,-6 4-11,-2 1-5,-1 4-2,-1 2-6,-1 0 0,-4-1 6,-6 4 0,-6-8-4,-12 3-1,-5 1 0,-4 1-1,-1-1-26,-1 0-59,-4 0-103,-27-15-316</inkml:trace>
  <inkml:trace contextRef="#ctx0" brushRef="#br1" timeOffset="209880.0044">3922 12780 513,'-8'-1'126,"0"1"-42,-3-3 0,1 0 46,5 1-4,3-4-28,2 2-38,-2 1-9,2 0-17,-2 2 5,0-1 12,2 2-1,-3 2-34,3-2 11,-1 1-24,1 2-3,1-3-15,-2 3-4,1 5 8,1-1 5,2 4 5,-3 3-11,4-6-20,-1-4 1,0-3-5,0-1 7,-3 0 29,0-1 30,-3-6-1,0 0-2,-2-5-21,0-2-6,-2-1 0,3 3 0,-2 2 0,3 2-1,0 8-6,1 0 1,1 0-2,1 4 8,0-1-15,-1 4 8,-1 3 5,0 5 2,1-3 0,-1-1 0,4 0 0,1-6-1,3 2-78,4-4-263,40-13-288</inkml:trace>
  <inkml:trace contextRef="#ctx0" brushRef="#br1" timeOffset="210716.0522">7301 12428 1020,'-1'-2'216,"-1"4"-111,2-4-78,-3 4 8,2-2 80,1 4 26,-3-4-34,3 0-47,0 0-32,0 0-28,-4 0-13,-3 0-109,-5 2-218,-31 8-649</inkml:trace>
  <inkml:trace contextRef="#ctx0" brushRef="#br1" timeOffset="211659.1062">7453 12277 742,'-3'3'274,"3"-3"-193,-4 3-72,4 4-9,-2-6 15,2 3 41,-1-2-7,1 1-29,1 7-19,1 6 28,2 9 32,-1 7 1,-1 5-22,-1 9-10,-1 8 11,-3 3-11,0-4-6,-3 0-9,2-4-3,-1-1 4,0 3-5,1-2-2,0-1-8,4-2 7,0-6-8,0-2 1,3-5 7,-3-8-8,1-7 6,-1-8-6,0-6-29,0-4 8,-1-4-33,-2-8-178,0-59-369</inkml:trace>
  <inkml:trace contextRef="#ctx0" brushRef="#br1" timeOffset="212200.1371">7516 12155 647,'-6'-13'620,"0"3"-512,-5-13-33,7 11 18,0 2 16,4 6 17,1 1-96,8-1-19,7 1-11,11 0 16,6-2-14,6 1-2,-5 10-10,-1 2 10,-6 4-6,-5 4 3,-1 3 3,-6 7 0,-2 2 1,-6 6-1,-9 0-6,-10 5-31,-9 6 10,-16 0 25,-5 2 1,-1-3 0,3-11 0,11-10 1,14-11 1,9-9 6,3 0-7,8-6-9,-1 0-36,7 1 17,11 0 28,11 0 1,12 2 12,1 2-12,-3 8-1,-4 7 0,-9 3-7,-5 2-2,-7 1 0,-8-1-2,-3 0 10,-2-3 1,-10 3 39,-6-1 42,-8 7-4,-11 5-19,-13 4-28,-7 3-12,-2-5-7,3-4-11,15-10-10,8-3-99,17-13-167,24-21-480</inkml:trace>
  <inkml:trace contextRef="#ctx0" brushRef="#br1" timeOffset="212616.1609">8355 12532 1055,'0'3'323,"-2"11"-253,2 4-53,0 12-10,2-2-7,-1-4 6,3-8 3,3-2-8,-3-6 5,-1-5-6,-2-3 19,-1 0 13,0-3-1,-4-1 2,1-2-18,-5-7-15,-5-3-37,1-4-14,0 8-48,6 8-84,5 14-334,8 42-60</inkml:trace>
  <inkml:trace contextRef="#ctx0" brushRef="#br1" timeOffset="213050.1857">8965 12556 723,'-6'-11'141,"-1"-2"-77,-9-12 14,0 3 71,-2 0-17,0 3-45,0 9-53,-6 8-34,-1 10-5,-5 12 5,0 9 1,6 7-1,4 6-1,9 5-11,4-1 11,8 7-8,1-1 9,3 2-1,3 0-3,1-7 3,3-8-7,0-11-2,1-11 10,5-11 6,2-10 0,9-13-6,5-11-23,6-8-44,1-8-121,-1 1-76,35-81-191</inkml:trace>
  <inkml:trace contextRef="#ctx0" brushRef="#br1" timeOffset="213358.2033">9115 11751 842,'-1'0'156,"-2"0"-123,0 7-33,-3 2 0,-6 14 23,1 9 0,4 11-5,1 12-5,6 8 25,3 8 17,1 7 5,0 4-21,0 1-9,-2 9-10,-2 54 37,0-98-20,-2 43-19,5-16-4,3-14-14,7-12-5,1-11-37,7-13-34,1-9-64,5-10-119,40-36-214</inkml:trace>
  <inkml:trace contextRef="#ctx0" brushRef="#br1" timeOffset="213665.2209">9503 12050 485,'-3'-1'817,"0"-2"-742,-1 2-28,4 1-47,0 4-14,-2 6 13,2 11-6,0 11 7,2 10 9,-2 13-8,0 6 0,0 11 28,-2 8 8,-2 10-8,0-2 17,-2-5 14,2-11-39,6-17-12,2-14-9,4-9-7,2-12 7,2-9-22,0-3-49,6-8-62,0-9 5,45-62-483</inkml:trace>
  <inkml:trace contextRef="#ctx0" brushRef="#br1" timeOffset="213851.2315">9885 12585 668,'0'0'935,"0"0"-851,-1 0-83,1 0 9,0 2 75,0-2-52,1 4-32,1 6-1,-2 8-16,3 5-188,-8 15-454</inkml:trace>
  <inkml:trace contextRef="#ctx0" brushRef="#br1" timeOffset="214674.2786">10657 12325 751,'-6'-3'217,"2"3"-107,-7 0 17,-6 0 23,-2 4-19,-8 2-20,-3 7-51,-4 13-29,0 13-14,-1 14-10,7 10-5,6 2-1,11 0-1,10-7-7,5-3 5,9-4-4,4 0 5,5-8-11,6-2-111,2-16-120,12-16-45,101-72-188</inkml:trace>
  <inkml:trace contextRef="#ctx0" brushRef="#br1" timeOffset="215015.2981">10882 12620 1122,'-8'18'175,"5"0"-140,-3 17-14,5 0 22,5-6-14,10-5-8,6-12 12,7-2 13,8-10-19,-2-11 6,3-8 6,-1-7-9,-6-5-6,-8-3-9,-5-4-3,-10-10 2,-6 3-14,-12 0 0,-2 12 0,-6 14 0,-6 15 18,-2 8-11,-3 14 2,-7 16-7,-4 13-2,2 2 1,3 0 0,11-11-1,10-11-37,14-6-95,12-11-89,20-10-140,111-58-299</inkml:trace>
  <inkml:trace contextRef="#ctx0" brushRef="#br1" timeOffset="215332.3163">11538 12232 1214,'-20'3'165,"-3"4"-111,-21 9 8,6 2-7,2 9-25,16-2-30,9 5-1,15 1-32,10 5 21,11 3 12,6 3 26,6-3-26,1-3 6,-7-6 3,-5-3-8,-6-7 0,-10-1 0,-1-5-1,-8 8-12,-2 1 12,-8 2 36,-8 11-5,-11 2-10,-9 1-9,-2 0-12,-1-8-22,9-6-67,8-14-94,3-26-159</inkml:trace>
  <inkml:trace contextRef="#ctx0" brushRef="#br1" timeOffset="216383.3764">12016 12242 1179,'-4'-2'167,"2"2"-89,-6 2 9,-6 4-27,-2 10-18,-1 10-3,-3 12-38,3 17 23,1 13-11,6 7-12,6 0-1,2 1 14,4-4-14,5-7 15,0-2-8,9-8-7,1-10 2,3-12-1,5-11 5,-1-14 21,1-8 3,2-15-30,9-15 54,7-23-36,6-15-3,4-16 3,-6-16-18,7-60-24,-50 110 6,2-55 18,-12 25-1,-12 17-5,-8 12 6,-2 18 9,2 7 16,-1 10-24,5 9 1,0 7-2,6 10 0,-11 6-21,-4 14 19,-2 10-38,-4 3-23,1 2 4,4 0 19,9-7 14,5-7 26,11-6-1,7-7-22,6 0-4,6-5 27,9 5 12,7-3 45,0-3 0,2-2-15,-3-2-21,-6-4-4,0 0-10,-5 2-1,-4-3 0,3 2-4,-2-1 4,-1 0-6,6-3 0,-8 1-74,1 1-106,2-9-186</inkml:trace>
  <inkml:trace contextRef="#ctx0" brushRef="#br1" timeOffset="218470.4958">22687 13040 619,'-2'0'132,"2"0"-94,0 0 7,2-2 135,1 0-23,-3 1-68,1-2-40,1 1-1,-2 2-24,0-2-12,2 4-11,-2-2-1,1 0-8,1 2 8,1-2 18,0 3-3,0-2-3,0 1-1,-1-2 1,1 2 7,2 0 13,3-2-7,1 2 1,1-2-13,-2 1 14,-1-1-12,-1 3-7,1-3-7,-4 4-1,1-1 0,-4 0-6,1 0-6,2 2 12,-1 3 13,2 5 5,1-3-4,-1 3-4,3-1-2,1 0-2,1-1-5,-3-4 1,1 3 5,-2-3-1,-2 5-6,1-4 0,-2-4-12,-2 6 0,0-7 12,0 2 1,0-3 5,0-2 3,0 2 2,0-2-5,0-2 1,0 2 4,0-2-2,0 0 1,0 2-8,0 0-2,3 0-7,-6 0-35,3 0-41,0 0-106,3 2-129,1-20-396</inkml:trace>
  <inkml:trace contextRef="#ctx0" brushRef="#br1" timeOffset="219889.5769">22916 12752 576,'0'0'193,"0"0"-124,-2-2 9,2 2 80,-1 0-10,1 0-49,-2 2-30,2-2-15,0 2-9,0-2-24,-1 0-6,2 1-10,-1-1-5,0 3-13,-3 6 13,0 4 12,-3 10 14,-2 2-16,3-2-2,0 3-8,4-3-2,2-1 1,4-2 1,4-1 0,1-3 0,2-2 1,3-6 1,2-4 2,1-7 14,1-4 5,0-6-10,1-6-13,-1-7 0,-2-3 4,2-3-4,-6 0-6,-2 0 5,-1-2-11,-4 4 12,-3 3 1,-1 2-1,-2 5 1,0-3-2,-4 6-11,2 2 3,-3 3 8,-2 2 1,1 4 41,0 2-32,-5 4-9,-2 0 1,-1 0 5,-2 7-6,2 0 0,0 3 1,2 1-1,-1 1-1,0 2 1,1-2 0,1 2 0,0-5-1,2 5 1,0-2-1,3-2 0,3-1 0,2-1-10,1 5 2,3-4 3,1 6 6,6-1 0,4 2-1,0-5 1,2 3 2,-2-10 6,-3 0-14,-3-2 21,-2 2-15,4-4 1,-2 0 1,-2 0-1,1 0-1,-4-4 14,3 2-13,-2 2 5,-2-1 0,-1 1-5,-1-3-1,0 3-46,0 0-112,-3-4-199</inkml:trace>
  <inkml:trace contextRef="#ctx0" brushRef="#br0" timeOffset="229263.1131">8835 13313 913,'-2'1'203,"2"1"-203,-2 2 0,1 2 0,1-1 0,0 6 35,3-1 16,2 2-20,4 3-2,6-3-8,4 3 25,11-5 52,7 0-34,3-4-10,5-3-25,6-3-14,6-4 0,11-8 0,47-24-3,16-17-5,5-17-5,-46 30 5,-49 23-1,-8 4-6,-3 6-5,24-9 4,-12 13 0,-13 6-22,-9 11 5,-7 5 11,-1 6 7,-2 2 6,1 4 6,6-4-6,4-1-4,13-2 7,14-8 9,22-5-3,60-1-5,33-6-9,1-22 19,-72 6-2,-55 5-8,-4 1-4,-2 4 2,27-2-8,-6 4 0,-9 2 0,-5 5 0,-1 1-1,2 2 0,2 1 1,5 4 0,2 0-10,4 0 10,-3-4 19,-3-5-5,0-3-2,-7-3 0,-5-1 1,0-4 1,-3-2-4,2-7 1,1-4-4,3-5 1,5-4 1,2-7-3,4-2-5,-1-2 0,2 1 0,-6 9-1,-8 10-1,-10 15-25,-9 11 4,-2 7 22,-1 9 0,-3 8 19,3 4 5,4 5 0,6 4-16,5-6-1,6-3 1,5-14 1,-6-11 1,0-7 4,-8-4-4,-11 0-4,-4-4 2,-7 4-7,-3-2 7,3 2-2,-3 0 0,0-2-5,1 0 7,6-2-8,6-2-48,8 2-186,64 1-256</inkml:trace>
  <inkml:trace contextRef="#ctx0" brushRef="#br0" timeOffset="230802.2011">23706 13032 556,'-4'-2'108,"2"0"-73,-2-4-23,1 3 6,0-2-8,0 1-5,2 3-5,-1 1-69,1 1-166,-7 8-88</inkml:trace>
  <inkml:trace contextRef="#ctx0" brushRef="#br0" timeOffset="231124.2195">23632 13004 628,'-1'-1'159,"1"-2"-30,0 0-48,0 1 33,0 0 15,0 0-37,-2 2-28,2-2-35,0 2-29,0 2 0,0-2-9,0 0-23,0 0-43,0 0-58,0 0-65,-4 2-98,-16 4-59</inkml:trace>
  <inkml:trace contextRef="#ctx0" brushRef="#br0" timeOffset="231343.232">23592 13030 1,'0'0'562,"0"0"-445,0 0-75,0-2 56,0 2 80,0-2-10,0 1-69,0-3-51,0 2-13,-2-3-13,1 4-16,-2-3-6,0 1-27,0 0-103,-5 0-110,-2 3-86</inkml:trace>
  <inkml:trace contextRef="#ctx0" brushRef="#br0" timeOffset="231561.2445">23576 12995 579,'0'0'185,"0"0"-115,0 2-46,0-2 68,0 0 52,-4 0-35,4 0-64,-1 0-45,1 0-6,0 0-30,0 0-43,0 0-41,0 0-60,-3 2-80,-3-1-221</inkml:trace>
  <inkml:trace contextRef="#ctx0" brushRef="#br0" timeOffset="231771.2565">23515 12962 630,'-2'0'147,"2"0"-104,0 0-23,0 3 73,0-3 75,0 0-32,0 0-55,0 0-37,0 0-25,0-3-7,0 3-12,0 0-12,0 0-60,0 0-88,-2 0-136,-10 3-183</inkml:trace>
  <inkml:trace contextRef="#ctx0" brushRef="#br0" timeOffset="231971.268">23466 12958 201,'0'-3'464,"0"3"-376,-1-4-47,1 2 109,-2-1 1,0-3-4,0 1-54,0 0-57,0 0-22,1 0-8,0 3-6,1-2-42,-3 4-120,0 0-162,-4 2-365</inkml:trace>
  <inkml:trace contextRef="#ctx0" brushRef="#br0" timeOffset="232470.2965">23484 12949 78,'0'0'150,"0"0"-17,0 0 5,-3 0-1,3 0 8,-1 0 29,-1 0-9,1 0-27,1 0-45,0 2-27,0-2-22,0 0-19,-2 0-25,2 0-1,-1 0-22,-1-2-62,1 1-58,-4-5-49,-1 0-45,-10-8-72</inkml:trace>
  <inkml:trace contextRef="#ctx0" brushRef="#br0" timeOffset="232708.3101">23363 12910 488,'-1'-1'116,"1"-2"-37,-3-3 17,0 0 60,0-5-9,0 4-16,0 2-32,1 1-47,1 2-26,1 1-14,-1-2-11,1 1-1,-2-2-21,0 3-74,0-3-71,-3 2-59,-2-1 6,-2 0-6,-17-8-3</inkml:trace>
  <inkml:trace contextRef="#ctx0" brushRef="#br0" timeOffset="232920.3222">23248 12813 87,'-2'0'157,"0"-3"-40,-4 3-45,0 0 15,0 0 23,0-1 11,2 1 1,-2-3-8,1 2-14,-2-1-22,1-2-31,2 2-20,-1-1-11,4 0-5,-1 3-11,2 0-2,-2 0-32,-3 6-74,-1 2-47,-2 0-23,-3-1-14,-8 11-62</inkml:trace>
  <inkml:trace contextRef="#ctx0" brushRef="#br0" timeOffset="233105.3328">23059 12824 198,'-5'-3'190,"1"2"-94,-2-3-45,-1 2 35,1 1 14,4-3-13,-2 1-15,2 2-27,2-1-21,-3 0-10,3 0-13,-3 0-1,-1-1-33,4 3-47,-6-3-14,3 3-35,-10 0-162</inkml:trace>
  <inkml:trace contextRef="#ctx0" brushRef="#br0" timeOffset="233327.3455">22973 12735 499,'-4'0'102,"3"-3"-87,-4 3 43,-2-4 28,3 4-5,1 0-20,-2-2-25,2 2-19,0 0-11,0 0-6,-2-2 1,0 2-1,0-2-11,1 0-38,-2 1-43,0-4-23,-16-5-64</inkml:trace>
  <inkml:trace contextRef="#ctx0" brushRef="#br0" timeOffset="233518.3564">22801 12716 497,'-3'0'177,"2"-2"-101,-1 2-34,-1-1 24,1 1 24,1-3-3,-2 3-16,1-1-14,2 1-12,-1 0-18,1 0-11,-1 0-16,-1 0-10,-1-3-100,-4 6-128,-8 2-314</inkml:trace>
  <inkml:trace contextRef="#ctx0" brushRef="#br0" timeOffset="233706.3672">22726 12690 67,'-1'0'599,"1"0"-475,-4-3-70,3 3 26,1 0 46,0 0-5,0 0-59,1 0-62,1 0-6,0 0-57,-1 0-65,1 0-77,-4-4-89</inkml:trace>
  <inkml:trace contextRef="#ctx0" brushRef="#br0" timeOffset="234043.3865">22764 12664 168,'0'-3'490,"0"3"-373,0 0-81,0 0 16,0 0 92,0 0 20,0 0-64,0 0-64,1 0-22,-1 0-13,5 3 0,5 3 5,2-5-6,8 3-42,-1 0-18,0 0-5,0 0 14,-2 3 24,1-4 3,-6 4 6,2-5 0,2 2 5,1 0-50,2 1-60,4 0-20,1 3-41,-6 2-29,0-2 79,-3 1 98,-4 3 35,-3-3 0,-3 1 1,-5 1-7,-11 2-10</inkml:trace>
  <inkml:trace contextRef="#ctx0" brushRef="#br0" timeOffset="234374.4054">22884 12724 598,'-2'0'174,"2"-2"-117,0 2-42,-1 0 17,2 2 85,-2-2 12,2 0-47,-1 0-44,0 0-26,0 0-11,2 0-1,-2 0-37,2 0-80,1 2-41,-1 0 26,2 2-72,3 2-127</inkml:trace>
  <inkml:trace contextRef="#ctx0" brushRef="#br0" timeOffset="234922.4368">22875 12716 363,'-1'-2'270,"1"2"-141,0 0-80,0 0 56,0 0 59,0 0-13,1 0-56,-1 0-41,1 0-26,-1-1-10,0 1-16,2 0-2,1 1-12,5 1-8,0 2-34,6 2-31,1 3-25,3-2-31,0 3 20,0-3 13,6 3-20,1-6-40,-1-1 24,0 0 75,-5-3 32,-5 2 32,-3 4 5,-4-2 21,-3 4 29,-1-2-1,-1-1 2,1-1 5,-2 1 16,-1-4 0,2-1 0,0 1 3,1 2 13,2-3 2,4 4-3,0-4-25,3 3-29,-3-2-11,4-1-13,-2 3-7,2-3-1,-4 1-1,4 5 6,1-6-5,1 4-1,-2-2-6,2 1-11,-4 1 2,7 2 8,-5-2-8,0 0-2,1 1-4,2-2-18,-4 1-31,6 2-16,-5-6-4,5 7-28,-3-4-85,21 0-124</inkml:trace>
  <inkml:trace contextRef="#ctx0" brushRef="#br0" timeOffset="235748.484">22889 12634 316,'0'0'153,"0"0"-124,-3 0 10,3 0 57,-4 0-2,3-3-14,0 3-2,1 0 36,0 0 15,0 0-35,1 0-59,2 3-11,-1-3-24,1 4-1,-3-4 1,6 4 9,4 3 17,1 2-1,3 3-5,5-3-4,0-1-2,4 6-5,-3-2 1,6-1-1,-2 3-7,4 0 4,-2-1-6,-3-2 2,4 0-1,-2 1 5,5-1-5,0-2 1,-2 0 4,0-2-5,-2 0 7,-5-3-8,-1 0 0,-6 0 0,-2-3 0,-1 5 0,-1-2 0,0 0 0,4 0 1,-1-1 0,-1-3-1,3 1 1,-1 2 0,-4-2 1,0 1-1,-4 2-1,0-4-1,1 4 1,-4-1-1,0-2-1,1 3 1,-1-3 0,0 2 1,0-2 0,1 1 1,1 1 0,-2-2 0,1-1 1,0 0-1,-4 3-1,0-3-1,0-3-60,-8 2-71,-38-21-329</inkml:trace>
  <inkml:trace contextRef="#ctx0" brushRef="#br0" timeOffset="236904.5501">22735 12691 265,'0'-1'189,"0"1"-81,-1-3-45,-1-1 6,-1 1-6,2 0 18,1 1-15,0 1-15,0 1-18,0 0-15,0 1-10,0-1-8,0 2-6,0-2-3,0 3 3,0 0 6,1-3 7,-1 4 8,3-1 2,-3-3-5,2 0 0,-2 0 3,0-3 0,0 3-5,0 0-1,0 0-3,1 0-5,-1 0 5,0 0 0,2 0-4,-1 0-2,-1 0-6,0 0 6,0 0 0,-1 0 0,-1-4 0,-1 0-7,0 2 7,2 0 5,-1 2 0,2 0-5,0 0-17,0 2-5,0 0-2,2-1 12,-1 2 12,-1 1 1,3 3 5,-1-4-5,-1-3 11,-1 0-1,2 0 1,-1 0 1,1 0-12,-1-3 0,3 0 7,-2-1-7,-2 4 8,0 0-8,-2 0 7,0 0-2,-1 0 12,0 0 10,1 3-1,-1-3-6,-1 1-4,2 2-16,1-3 1,1 0-2,0 0-8,1 0 2,-1 0-4,3 0-4,0 0 3,0 0 10,0 3-7,2-3-33,2 4-26,-1-1-37,0-3-16,0 0-42,4-10-171</inkml:trace>
  <inkml:trace contextRef="#ctx0" brushRef="#br0" timeOffset="237508.5847">22745 12664 567,'0'0'139,"0"-3"-65,0 2-46,0 1 25,0 0 74,0 1-43,0-1-43,0 0-28,2 0-13,-2 4 0,2 1 1,-1-1 9,1-1 2,-1-1-4,-1-2-1,2 0-5,-1 1-1,1-1 7,-1 3-8,-1-3-25,2 0-84,-1 0-20,1 0 10,-1 4 26,-1-4-6,2 0-12,1 0-9,-2 0 3,11-10-9</inkml:trace>
  <inkml:trace contextRef="#ctx0" brushRef="#br0" timeOffset="237934.609">22803 12670 202,'0'0'191,"-2"0"-95,1 1-39,-2 2 40,0-2 14,1 1 0,0-2-9,2 0-28,0-2-20,0 2-12,0 0-15,0 0-14,0 0 1,2-1 1,-2-2-5,-2 2-10,4-5-66,-4 2-3,0-2 27,-2 3-26,2-3-13,-2 3 47,1 3 11,-2 0-1,2 3 24,0 1 16,0 1 8,-2 2 37,2 6 2,0-7-25,2 1-13,-1-7 10,0 3 26,2-6 7,0 3-17,2 0-20,0 0-10,-1 0-15,1-4-6,1 4-67,0 0-101,1-6-6,4 3 75,0-1 46,-2-2-10,-1 3-3,-4 3-40,-8 14-56</inkml:trace>
  <inkml:trace contextRef="#ctx0" brushRef="#br0" timeOffset="238386.6349">22752 12674 330,'-2'-3'313,"2"3"-203,-1 0-80,-1 0 1,0 3 103,-2-2 22,1-1-57,0 0-36,0 0-17,-1 2-11,2-2-20,1 0-15,1 2-14,1-1-13,-1 6-55,0 3-70,2 3-77,15 19-74</inkml:trace>
  <inkml:trace contextRef="#ctx0" brushRef="#br0" timeOffset="239201.6815">22747 12656 591,'-2'-2'153,"2"2"-99,-2-2-16,0 1 71,-1 1 20,3-2-27,-1 1-45,2 2-57,1-1-1,-2 0-16,1 0 7,-1 0 10,4 2-2,-2-1 2,3 5 2,-1 0 7,2 0-9,-1-5-63,-1 2 1,5-3 32,-5-3 20,2 2-1,-1-8 10,-2 4 0,-1 0 1,-4 2 1,-1-3-1,-2 2 33,1 0 22,-2 0 19,-4 0-31,1 3-23,0 1-10,-2 0 5,5 0-1,0 1-8,5-1-6,1 2-11,4 0-22,1 6 1,1-1 32,7 6 20,1 3-8,6-3 7,0 1-8,-2-5-4,-3-5-7,-2-2 6,0 1 4,-2-3-10,-2 1-4,-1-1-26,0 2-17,-5 0 16,-3-2 7,0 2 12,-2-2 12,1 0-1,-5 0-4,-2-2 5,-5-2 0,-3-2-23,-3-2 13,-2-1 8,6 2-28,0 0 11,5-1 7,-4 3 10,7-4-3,1 6 5,1-1 1,4 2 8,-1 2 0,4 0-9,1 0-19,-2 0 1,2 0 18,2 0 7,4 4 5,4-2 0,2 0-4,1 2-7,1-3-1,-2 5-48,-2-2-96,-3 4-46,-5 15-325</inkml:trace>
  <inkml:trace contextRef="#ctx0" brushRef="#br0" timeOffset="240474.7543">22782 12648 160,'0'0'125,"0"1"-73,-2-1-20,2 0 16,-2 2 6,2-2-6,0 0-12,0 0-6,2 0 4,-2 0-4,0-2-6,0 4-3,0-2 0,-2 0 2,1 0-5,-1 0-8,-2 0-10,3 1 0,1 1 0,-2-2 12,2 0-12,-1 2 11,-1-2 16,1 0 9,-1 0 3,-1-2 16,-1 0-28,-1 1-15,-4 1 0,5-2-1,-4 1 7,2-2 0,3 3-8,-3-3-4,2 3-4,4 0 8,-3 0 8,3 0-18,0 0-7,3 0 1,-3 0-4,2 0-10,0 3 5,-2-3 15,1 3 1,1 0-1,2 0-5,3 3-25,3 4 0,4-5 9,-2 3-18,1-4 15,-4-1 7,-1-2 7,-4 2 4,-2-3 6,-2-3 6,-2-1 2,-1 0-8,-2-5-21,-2-4-21,-5 3-6,2-3 24,-2 3 24,-2 4 5,2 4-5,3 7 2,1 1-2,1 5-1,1 1 0,0 4 1,3-6 1,2 0 1,2 1-2,0-6-5,4-1 5,-2-1 12,2-2-12,1-1-33,4 2-68,1-4-65,11-3-83</inkml:trace>
  <inkml:trace contextRef="#ctx0" brushRef="#br0" timeOffset="240989.7838">22677 12719 625,'-1'0'210,"1"0"-146,-2 1-50,2-1-1,0 0 61,2 0 1,-2 0-30,0 0-33,0 0-12,0 0 1,0 0 0,1-1 0,-1 1 0,-1 0-1,1 0-54,7 0-52,-3 1 26,5 3-89,9-2-435</inkml:trace>
  <inkml:trace contextRef="#ctx0" brushRef="#br0" timeOffset="241342.804">22725 12728 181,'0'0'128,"0"0"-61,0 0-1,0 0 36,-2-2-3,0 0-15,1 0-7,0 0-38,-1-2-14,0 2-7,2 2-10,0 0-8,0 0-29,2 0-76,2 0-123,13 5-4</inkml:trace>
  <inkml:trace contextRef="#ctx0" brushRef="#br0" timeOffset="242600.8759">22735 12713 222,'0'0'183,"0"-3"-63,0 3-8,0-1 5,-1 1 20,-1 0-11,-2-3-42,2 3-24,1-1-15,-1 0-21,0-2-18,2 3-6,-1 0-66,1 0-30,-1 0 15,-1 3-43,-1-2-80,-18 13-11</inkml:trace>
  <inkml:trace contextRef="#ctx0" brushRef="#br0" timeOffset="243016.8997">22621 12694 232,'-3'-3'164,"3"3"-74,0 0-39,0 0 15,-2 0 15,1 0-5,-1 3-25,1-3-27,1 0-22,1 0-2,1 3-69,-2 1-26,1 15-122</inkml:trace>
  <inkml:trace contextRef="#ctx0" brushRef="#br0" timeOffset="244074.9602">22734 12746 190,'-5'-1'68,"2"-2"-43,-2-1 20,1 1 29,-1 0-8,3-1 6,2 4-6,0-2-41,2 2-16,0 0-8,-1 0 31,-1-2-14,2 2-9,-2 0 10,0 0 14,-2 0 18,2 0 23,-1 2 4,-3-2-17,4 0-8,-3 2-4,3-2-34,-1 0-15,1 4-16,0 0 3,0 2 13,0 4 9,-2-1 12,2 3 3,0-4-2,0-2-1,-3 4 8,1-2 1,-1 0 0,0 3-2,-3 7 10,2-1-7,-3 4-4,1 2-1,-3 2-5,6-2-5,-2 1-7,-5 0-1,7-4-7,-2-1 7,-1 1-7,2-4 0,0 3 6,-4-5-5,4 4-1,-4-3 7,4 1-7,-1 2 0,-1 1 0,3 1 0,0-3-1,-1 1 2,-1-6-1,1 2 1,-3-3-1,0 1 5,0-2-4,1-1-2,-2 1 6,1-1-5,1 1 0,-2-3 5,3 1-6,1 1 1,1 1 0,-1-2 0,0 2-1,2-2 0,-2 0 1,1-1 7,0 4-7,-2-4 0,3 0 4,-2-3-4,1-1 7,-1 0-2,2 1-5,-1 1-1,-1-4 0,4 1 1,-3 0 0,0 0 0,3 0-1,0 0 0,0-1-9,0-1 9,0 3 0,0-3 0,0 1 0,0 0 0,0 5 0,0-6 1,-2 8-1,1-2 0,-2-1 1,1 3 0,-3-1-1,3 0 1,1-3 0,1 0 0,-2-4 0,4 0 6,-1 0-6,-1-1-1,6 1-20,-5 0-11,1-3 4,1 1-41,0 0-38,10-8-76,7-1 14,3-5-28,48-39-294</inkml:trace>
  <inkml:trace contextRef="#ctx0" brushRef="#br0" timeOffset="244843.0042">22719 12754 366,'-2'0'163,"2"0"-147,-2 1-15,1 2 31,-1 0 22,0 5 0,-1-1 15,0 4 4,0 3 1,-2-1-16,0 1-13,-1 0 8,1 3-20,-1 0 16,-1 6-2,1 3-4,-2-2-1,-2 4-12,2 4-7,0-3-4,-1-1-5,0-1-1,-1 0-1,3-2 5,-2-3 2,2 1-4,-1 0-7,-2-1-1,2 2-1,1-2 0,-1-2-4,2 3 5,-1-5-6,-1 0 7,5-2-8,0-5 1,0 3 0,2-5 5,-1 0-5,-1 0 1,-1-1-1,1 1 5,0-2 2,0 0-7,-1 1 0,2-4 5,1 0-6,-2 0 1,1-3-1,2 0 0,0 1-1,0-2 1,0 0 0,0 0 0,0 0 0,2-2 1,-2 2-1,3 0-4,-3-1-50,3 1-44,-3-5-53,9-34-224</inkml:trace>
  <inkml:trace contextRef="#ctx0" brushRef="#br0" timeOffset="248581.218">20203 12404 495,'0'0'141,"-3"0"-85,2 0-38,1 0 30,-3-1 30,3-2-24,0 3-53,0 0-1,-2 0-193,2 15-255</inkml:trace>
  <inkml:trace contextRef="#ctx0" brushRef="#br0" timeOffset="248806.2309">20193 12411 142,'0'0'374,"0"-1"-178,-3 1-98,6 0-56,-3 1 21,0-1 3,-3 0-20,3-1-20,0 1-19,3 1-7,0-1-1,4 4-27,1-1-68,7-3-53,31-7-116</inkml:trace>
  <inkml:trace contextRef="#ctx0" brushRef="#br0" timeOffset="248997.2418">20332 12366 542,'0'0'135,"0"0"-73,0-1-34,0 1 34,0 0 13,2-2-39,-1 2-35,2 0 6,4-2-7,2 0-1,3 1-80,-3 1-14,4 1-55,8-2-130</inkml:trace>
  <inkml:trace contextRef="#ctx0" brushRef="#br0" timeOffset="249187.2527">20521 12358 304,'0'0'306,"0"0"-208,-1 0-76,1 0-14,0 1 28,0-1 21,0 0-20,1 0-23,3 2-13,4 0 6,1 0-7,0 0-72,4 1-45,19-3-108</inkml:trace>
  <inkml:trace contextRef="#ctx0" brushRef="#br0" timeOffset="249374.2633">20650 12344 318,'0'0'220,"0"0"-136,0 1-57,0-1 6,0 0 23,0 0-2,2 0-24,0 3-20,4 0-1,1-2-7,7 5-2,-1-3-26,6 1-106,28 6-143</inkml:trace>
  <inkml:trace contextRef="#ctx0" brushRef="#br0" timeOffset="249601.2763">20956 12419 150,'0'0'151,"2"0"-58,0 0-13,-2 0 19,0 0 4,0 0 7,0 0-7,0 0-22,3 0-33,-2 0-31,4-1-10,2 1-7,6 0-46,4-3-105,35 6-110</inkml:trace>
  <inkml:trace contextRef="#ctx0" brushRef="#br0" timeOffset="249822.289">21328 12432 157,'5'2'93,"-2"-2"-34,3 2 56,3 0-8,-1 0-28,-1-2-31,6 0-18,2 0-18,-2 0-4,5 0-7,-3 0-1,0 4-44,13 10-148</inkml:trace>
  <inkml:trace contextRef="#ctx0" brushRef="#br0" timeOffset="250007.2996">21706 12500 84,'6'0'94,"4"0"-65,7-3-20,3 3-8,2-4 41,6 1 0,-1 2-28,2 1-14,-3 4-6,25 15-75</inkml:trace>
  <inkml:trace contextRef="#ctx0" brushRef="#br0" timeOffset="250279.3151">22174 12522 348,'0'3'141,"0"-2"-120,0 3-11,0-2 5,2 1 27,1 0 23,3-3 4,4 0-23,7 0-8,8-4-20,9-2-11,1 0-7,-3-1-6,-8 3-21,-7 0-6,-10 8-36,-4 0-68,-1 1 23,2 3 20,8 9-52</inkml:trace>
  <inkml:trace contextRef="#ctx0" brushRef="#br0" timeOffset="250418.3231">22534 12538 193,'0'4'95,"-2"-1"-62,0 1 7,2-1 4,0 0-5,0 1 4,4-3-14,-2 3-19,5 2-10,2 3-34,19 9-290</inkml:trace>
  <inkml:trace contextRef="#ctx0" brushRef="#br0" timeOffset="250631.3353">22653 12674 264,'0'0'244,"0"0"-106,0 0-67,-3 0 4,3 0-15,0 0-30,0 1-26,4-1-4,0 2 0,2 0-1,1 2-71,5 0-35,3-4-58,12 3-217</inkml:trace>
  <inkml:trace contextRef="#ctx0" brushRef="#br0" timeOffset="250795.3446">22729 12677 226,'0'0'164,"-1"0"-77,1-2 30,-3 2 0,1 0-54,-1 0-42,2 0-7,1 2-14,0-2-99,-4-16-401</inkml:trace>
  <inkml:trace contextRef="#ctx0" brushRef="#br0" timeOffset="250994.356">22687 12619 698,'-2'-3'132,"1"1"-70,-3-3-20,1 1-20,0-4-13,-1 2-9,1 5-19,1-2-66,-2 6-118,-17-2-287</inkml:trace>
  <inkml:trace contextRef="#ctx0" brushRef="#br0" timeOffset="251169.366">22443 12597 504,'-3'-3'150,"3"0"-65,-3-1-32,-3 0-20,2 2-33,-1-2-30,-1 2-93,-16-12-237</inkml:trace>
  <inkml:trace contextRef="#ctx0" brushRef="#br0" timeOffset="251375.3778">22173 12560 303,'0'-1'168,"-2"1"-93,-1-3-42,0-1 13,0 1 19,-4-1-20,3-3-29,-4 3-15,-3 2-1,0-2-52,-25 6-161</inkml:trace>
  <inkml:trace contextRef="#ctx0" brushRef="#br0" timeOffset="251554.388">21852 12564 321,'-4'-3'169,"-1"2"-76,-4-4-36,2-2-31,-1-3-17,4 6-9,-1 0-19,1 0-105,-14-3-196</inkml:trace>
  <inkml:trace contextRef="#ctx0" brushRef="#br0" timeOffset="251783.4011">21602 12449 607,'-4'-1'177,"0"-5"-73,-7-2-20,-2 2-29,1-2-26,2 3-10,-4-3-5,4 7-14,-3-1-88,-3 4-106,-31 11-148</inkml:trace>
  <inkml:trace contextRef="#ctx0" brushRef="#br0" timeOffset="251942.4102">21228 12451 105,'-2'-2'460,"-2"1"-344,0-7-25,1 2-19,-2 4-45,0-5-27,0 2-79,-14 0-203</inkml:trace>
  <inkml:trace contextRef="#ctx0" brushRef="#br0" timeOffset="252142.4217">21041 12511 595,'-7'-4'117,"4"3"-53,-4-5 19,0 3-7,1-5-25,0 0-48,4 1-3,-2 0-91,1 4-58,-6-9-172</inkml:trace>
  <inkml:trace contextRef="#ctx0" brushRef="#br0" timeOffset="252296.4305">20933 12466 283,'0'1'137,"-1"-1"-97,1 0-23,-2 0 4,0-1 10,0-5-31,-12-10-166</inkml:trace>
  <inkml:trace contextRef="#ctx0" brushRef="#br0" timeOffset="253612.5058">4648 14965 262,'-4'-7'457,"2"-3"-250,-6-6-73,2 8-17,0-3 21,-4 1-45,-4 0-38,4-2-1,-3 4-10,0-3-28,2 3-16,-2 4-27,-2 6-21,-1 7 21,-2 6 27,-8 12 0,3 8-3,0 7 2,3 4 0,6-6-22,6-2 5,7-4-4,7-2 11,6-1-1,3 2 12,2-3 5,0-3-5,5-2 0,-5-7-25,-1-7-10,-1-10-7,5-9 14,2-17-20,5-14-95,2-15-101,46-104-76</inkml:trace>
  <inkml:trace contextRef="#ctx0" brushRef="#br0" timeOffset="253926.5237">4710 14375 779,'-4'-4'177,"4"4"-72,-3-2-68,3-1-25,-1 6 5,1-3 17,0 2-34,1 4-9,4 8-18,-1 6 27,3 17 30,-3 5-10,2 13-19,-6 9 56,-4 4-15,2 3-12,-1 1-10,5 1-13,1-5 2,4-4 5,4-4-13,-3-9-1,4-3 2,2-12-2,-1-8-18,2-12-99,-1-6-23,4-16 4,2-10-52,28-70-370</inkml:trace>
  <inkml:trace contextRef="#ctx0" brushRef="#br0" timeOffset="254400.5508">5075 14442 1,'0'-2'753,"-2"0"-566,1 2-118,1 0-46,-2 2 22,2 0 0,-1 0-35,2 2-10,1 6 0,-1-2 10,2 11 17,1 3 12,-3 3-17,0 8 22,-2 9-32,0 3 42,-6 12-14,4 3-16,-2 0-1,0 4-10,2-2-7,2-7 17,1-4-4,0-12-17,1-10-2,0-12 0,1-4 6,0-4-5,-1 0 5,1-2-6,0-5 0,0-2 0,-1 0 15,1-2-3,1-2-1,8-6 20,3-2 1,9-10-16,4 0-16,3-7-7,-1 5-82,-5 3-56,-3 6-68,16-3-120</inkml:trace>
  <inkml:trace contextRef="#ctx0" brushRef="#br0" timeOffset="254812.5744">5534 14754 709,'-4'-2'231,"0"4"-111,-1-4-80,3 6-2,0-1 32,0 7 11,1 0-27,0 2-30,1 7-10,0-5-2,2 0-3,0-6 0,0-2 1,-1-3 1,2 3-10,0-2-1,1 2-21,2 0-93,3 4-78,21 17-113</inkml:trace>
  <inkml:trace contextRef="#ctx0" brushRef="#br0" timeOffset="255128.5925">6018 14548 1022,'-7'-2'213,"-4"2"-107,-10 0-71,-2 6-7,-3 2 8,-1 9 6,-3 6-15,5 6-10,-1 2-11,10 6 7,0 4-13,10 4-1,4 3 1,8 1 9,4-3-9,6-3-24,-2-8-20,9-7-38,-1-8-50,5-10-44,3-11-32,3-8 2,59-59-268</inkml:trace>
  <inkml:trace contextRef="#ctx0" brushRef="#br0" timeOffset="255444.6106">6158 14880 875,'-3'17'187,"2"-1"-79,-4 15-22,5 1-14,5-5-18,2-8-29,9-6 14,4-8-9,5-5-6,4-10-4,4-7 1,-1-15-21,-3-9-44,-4-6 7,-12-4 28,-4-4 8,-14 10-7,-5 8 3,-5 7 5,-4 10 52,-5 10 38,-2 11-43,-2 11-14,-4 9-6,8 5-21,6-1-6,9 1-24,7-2-12,7 3-69,4-3-85,10-7-170,53-6-129</inkml:trace>
  <inkml:trace contextRef="#ctx0" brushRef="#br0" timeOffset="255765.6289">6636 14569 219,'-5'2'654,"3"2"-550,-6 0-77,-4 8 43,-9 10 47,-5 7-4,-5 9-58,4 6-32,12-7-23,11-7-48,10-5-19,14-10 25,7-8-38,8-3 41,2-4 6,-1 0 15,-6 4 12,-6 2 5,-3 3-6,-3 3 7,-8-2 8,-4 6 23,-6-1 40,-8 6 46,-9 6-21,-13 8-42,-13 3-32,-4 1-4,1-6-18,10-8-50,14-11-139,4-34-191</inkml:trace>
  <inkml:trace contextRef="#ctx0" brushRef="#br0" timeOffset="256333.6614">6815 14738 756,'-3'8'244,"3"2"-220,-2 17-9,1 9 3,-1 7 83,2 5-1,5 0-53,6-9-23,2-4-9,2-8-15,2-9 12,-5-6 8,-1-10 8,5-9 49,5-15-14,3-10-36,6-14-14,0-9-12,-4-6 0,-5-6-1,-4-2-23,-10 6 22,-7 3-8,-9 7 8,-5 12 1,-3 11 9,-4 9 39,2 9 53,-2 12-61,0 0-28,-3 9-11,4 5-1,-3 8-5,0 10 4,2 3-8,1 8 2,-1 2 6,4-4-1,5 2-5,6-4-5,2-7 11,8-4-5,2-8 6,6-2 1,2-4 6,5 2 2,-2-6 3,2 1-10,2-6 4,-2-2-5,-3 0 6,-1-3-6,0-3 16,-4 0-10,-4-1-7,0-1-18,-4-2-85,-3-2-124,-28-26-823</inkml:trace>
  <inkml:trace contextRef="#ctx0" brushRef="#br0" timeOffset="260245.8852">22810 12656 569,'-3'-2'150,"2"2"-96,-2-2-5,3 2-4,3 0-4,-2 0-22,-1 0-10,1 0-7,-1 0-2,2 0 0,-4 0-8,2 2 7,0-2-1,0 0 1,0 2-11,2-2 6,2 4 4,2 0-29,2 3-16,2-3-7,-2 1 12,1 2-6,1-3-25,0 2-28,-1 2 11,-1-3-34,2 1 2,5 2-2</inkml:trace>
  <inkml:trace contextRef="#ctx0" brushRef="#br0" timeOffset="260407.8944">22922 12758 40,'0'3'59,"0"3"23,1 0-17,-1 1-23,2 0-8,-1-3 1,-1 4-5,3-2-6,-2-1 3,1 4 15,-2-4-3,0 3-17,0 2-16,-2-2 3,-2 7-18,0-3-39,-13 24-280</inkml:trace>
  <inkml:trace contextRef="#ctx0" brushRef="#br0" timeOffset="260596.9052">22868 13026 196,'0'0'275,"0"0"-191,0 2-53,0-2 13,0 0 22,0 0-17,0 2-22,0 0-13,-3 2-6,3 2-8,-4 4-6,-1 0-20,-8 28-158</inkml:trace>
  <inkml:trace contextRef="#ctx0" brushRef="#br0" timeOffset="260791.9164">22807 13242 226,'0'0'538,"-1"0"-438,-2 0-44,3 0 17,0-4 40,-2 4-50,2 0-63,0 4-26,-3-4-191,-5 10-79,-23 15-222</inkml:trace>
  <inkml:trace contextRef="#ctx0" brushRef="#br0" timeOffset="260993.928">22647 13406 539,'-4'0'190,"4"0"-118,0 0-40,0 0 47,0 0 56,0 0-43,0 0-55,0 0-37,0 0-4,-2 0-101,1 3-131,-16 12-104</inkml:trace>
  <inkml:trace contextRef="#ctx0" brushRef="#br0" timeOffset="261296.9453">22513 13518 46,'0'0'469,"0"0"-457,0 0-12,0 0 0,0 0 15,1 0 38,-1 0-11,2-2 15,-2 2 19,0 0 8,3 0-12,0-2-18,4-5-33,2 3-9,3-2-10,3-4-2,-1 3 0,0 2-113,3-3-61,20-7-297</inkml:trace>
  <inkml:trace contextRef="#ctx0" brushRef="#br0" timeOffset="261476.9556">22714 13380 521,'0'0'141,"-2"-1"-63,2 2-9,0-2 32,0 1-19,0 0-35,2-3-31,-1 3-16,3-2-55,3-3-100,2-4-17,11-23-336</inkml:trace>
  <inkml:trace contextRef="#ctx0" brushRef="#br0" timeOffset="261668.9666">22788 13226 354,'0'-1'246,"0"1"-146,0 0-32,1-3 38,0 0-35,1-1-26,0-2-24,2-3-21,4 2-9,-1 1-92,2-1-61,11-18-181</inkml:trace>
  <inkml:trace contextRef="#ctx0" brushRef="#br0" timeOffset="261848.9769">22855 13070 367,'0'-3'180,"0"2"-91,1 0-1,-1-3 8,3 1-16,-3-3-44,2-2-21,2 0-15,-4 0 0,4-1-57,1-1-87,5-24-190</inkml:trace>
  <inkml:trace contextRef="#ctx0" brushRef="#br0" timeOffset="262054.9886">22865 12803 590,'0'0'133,"0"-2"-34,3-2-16,-3-2 11,0 2 8,0 4-37,0 0-43,0-4-20,0 4-2,0 0-29,0 0-82,-3 0-114,-10-3-147</inkml:trace>
  <inkml:trace contextRef="#ctx0" brushRef="#br0" timeOffset="262258.0003">22801 12742 478,'0'0'118,"-1"-4"-44,-1 2-16,1-2 13,-2 0-25,1 4-46,-1-2-30,0 0-76,-13-3-226</inkml:trace>
  <inkml:trace contextRef="#ctx0" brushRef="#br0" timeOffset="262465.0121">22752 12726 611,'0'-2'165,"0"2"-66,0 0 31,1 0 19,-1 0-32,0 0-38,0 0-34,0 0-19,0 0-17,0 0-9,2 0-6,-2 2-54,3 0-86,1 6 14,4 5-72,17 25-254</inkml:trace>
  <inkml:trace contextRef="#ctx0" brushRef="#br0" timeOffset="262661.0233">22826 12881 593,'0'2'65,"0"2"-49,0 0 20,0 0 36,0-2 3,2 0-27,1 2-22,1 2-13,-1 1-11,2-1-1,-2 2-1,1 0-70,-2 2-50,1 1-60,-6 21-129</inkml:trace>
  <inkml:trace contextRef="#ctx0" brushRef="#br0" timeOffset="262834.0332">22859 13058 226,'0'0'126,"0"1"-61,-3 1 41,3-1 8,0 2-24,0-1-30,-1 2-25,1 2-16,-3 4-1,3 0-18,-3 7-45,-2-1-114,-11 34-181</inkml:trace>
  <inkml:trace contextRef="#ctx0" brushRef="#br0" timeOffset="263038.0449">22759 13330 93,'-1'0'502,"-1"0"-443,1 0-28,1 1 8,0-1 53,-2 4-22,-1-3-40,-4 5-18,-2 1-6,-4 0-4,2 4-2,-1-2-7,-3 2-55,2 5-100,-14 16-174</inkml:trace>
  <inkml:trace contextRef="#ctx0" brushRef="#br0" timeOffset="263208.0546">22571 13497 542,'0'0'165,"-1"0"-94,-2 0 34,1 0 21,-3-2-42,3 2-51,-3 0-33,1 2-33,-1 0-87,-1 2-100,-10 11-160</inkml:trace>
  <inkml:trace contextRef="#ctx0" brushRef="#br0" timeOffset="263359.0632">22469 13567 481,'0'-3'164,"0"0"-77,-1-3-35,-2 3-23,3-1-29,0-6-128</inkml:trace>
  <inkml:trace contextRef="#ctx0" brushRef="#br0" timeOffset="269750.4288">7567 14809 546,'-7'-2'304,"2"0"-161,-4-2-64,4 4-37,4 2 9,1-2 36,-2 0-3,2 0-27,0 2-34,0-2-17,2 0-6,-1-2-10,-1 2-5,3 0 3,-1 0 6,-1 0 6,2 2-14,-1-2-20,-1 0-8,1 2-18,-1 1-17,1 1-25,2 4-19,-1-1-41,0 0-74,2-5-133</inkml:trace>
  <inkml:trace contextRef="#ctx0" brushRef="#br0" timeOffset="270140.4511">7563 14797 283,'-1'0'198,"1"0"-73,-4 0-35,2 0 28,-1-4 23,2 2 2,-2-2-40,3 0-11,1 0-57,5-7-34,9-11 4,12-5-4,9-9 5,6-2-6,4 0 1,0 0 0,-4 7 0,-6 12 9,-12 11-10,-8 12-7,-7 11 7,-2 10 10,-2 5 2,-2 7-4,0 5 10,3 3-5,1-2-2,7-4-5,8-1-6,1-6 6,6-6-5,1 1 1,-3-5-1,0 0 6,-5-6-6,1-6-2,1-4 0,1-15-10,6-3-44,5-13-65,7-9-2,-1-2-31,-5-2 27,-13 9-15,-18-5-7</inkml:trace>
  <inkml:trace contextRef="#ctx0" brushRef="#br0" timeOffset="270567.4755">7714 15297 343,'-10'0'366,"-2"4"-220,-6 4-82,-1-1-13,8 1 14,2-4 37,8-2 19,5-4-49,5-2-58,18-6 20,13-7 13,16-11-19,9-3-8,0 3-7,-3 2-11,-10 8-2,-14 11-6,-10 10 6,-6 6-9,-7 10 9,-3 6 12,-4 6-11,-2 10 0,-2 6 0,-1 2 0,3 0 1,5-1-1,4-4 0,-1-6 1,6-5-1,-4-12 5,3-7-5,5-8 6,0-10-7,7-11-10,8-9-188,100-110-173</inkml:trace>
  <inkml:trace contextRef="#ctx0" brushRef="#br0" timeOffset="270898.4945">9164 14893 829,'0'0'155,"-1"0"-102,-2 0-53,3 2-20,0 0-31,0 4-51,-3 15-229</inkml:trace>
  <inkml:trace contextRef="#ctx0" brushRef="#br0" timeOffset="271893.5514">9184 14976 595,'-3'-6'90,"6"1"-50,-3-2-39,2-1-1,-1 4-39,2 2-110,10 0-119</inkml:trace>
  <inkml:trace contextRef="#ctx0" brushRef="#br0" timeOffset="274155.6808">9160 14807 646,'-3'0'133,"3"-2"-35,-1 0-65,5 0 22,1-6 32,9-2-25,12-5-20,7-7-23,7 0-5,0 2-13,-3-1 0,-7 12 8,-5-1-9,-9 7-1,-2 3-7,-6 8 7,-1-2 1,-2 2 0,0 0 0,-4 6 6,-1 1-6,-1 10 1,-4 5 17,-4 5 21,-6 9 8,2 5-13,-5-4-11,3 2-13,2-7-8,5-7-1,0-4 1,5-6-1,1-5-1,-2-4-9,2-4-37,-3-1-14,-1 1-35,-4-5-47,-4-1-29,-27-20-128</inkml:trace>
  <inkml:trace contextRef="#ctx0" brushRef="#br0" timeOffset="274455.6979">9212 14730 742,'-1'2'139,"-1"2"-89,-1 5-44,2 5 0,-1 7 27,2 2 40,3 5-5,0 3-2,2 7 1,-1 6-20,-1 5-8,-1 2-8,-4 2-10,-1 2-4,-4-6-8,-1 6 3,-3-2-11,-2-4 10,4-6-11,3-9 0,2-7-1,1-5-38,6-5-80,-3-4-91,3-3 18,-2-3-6,5-25-39</inkml:trace>
  <inkml:trace contextRef="#ctx0" brushRef="#br0" timeOffset="274750.7148">9278 15115 644,'0'-1'216,"0"1"-59,0 0-145,0 3-10,0 0-2,3 3 48,2 4 15,3 6 10,4 2-8,11 5-5,3-1-6,4-1-14,6-1 5,2 3-3,0-2-16,2 2-2,-7 0-9,-3 2-2,-5-3 5,-3 1-12,-3-3-5,-7-4 0,2-3 1,-4-3-2,-3-5-1,-1 0-86,1-3-81,1-2-78,14-25-91</inkml:trace>
  <inkml:trace contextRef="#ctx0" brushRef="#br0" timeOffset="274942.7258">9866 15152 1067,'0'0'191,"0"3"-143,-3 1-47,3 1 9,0-1 7,4 2 1,2 5-9,2 1-9,8 2-78,36 20-297</inkml:trace>
  <inkml:trace contextRef="#ctx0" brushRef="#br0" timeOffset="275926.7821">10410 14924 286,'-4'-8'267,"0"2"-166,-8-7-40,0-1 5,-6 7 21,3 0-6,-2 6-30,-1 1-10,-1 3-17,2 2-17,0 4 14,1 1-12,2-1 5,4 1-4,-1 0 1,0-2-4,2 2-5,2-2-1,0 1 0,1-3 5,3-2-6,1 0 1,1-3 1,-3-1-2,4 2-5,0-1 5,0 2-1,0 1 1,0 2-2,0-5 1,0 1-9,4-2 9,-4 2 1,0-2 1,0 0 5,-4 0-5,4 0 5,0 0 3,0 0-3,0 0 0,0 0-5,0 0-1,0 0 0,0 0-10,0 0 1,0 0 7,0 0 1,7 9 0,-6-3 1,-1-3 0,0-2 1,0 1 0,0-2 0,0 3 0,0-1 7,0-2-8,-1 1 0,1 3 1,0 5-1,-2 1 5,1 6-5,-3-2-1,4 4 1,0-4 0,4 3 0,-1-1-1,1 3 0,2-1 0,1 2-6,-1 5 7,1-2 2,-1 0-1,1-1 0,-1-3 0,-1-4-1,-3-5 0,0-2 0,1-2 0,-2-2-7,1-4 6,-2 2-7,0-2-4,4 2 11,1-2 1,6 2 9,-5-2-8,1 2-1,0-2 8,0 1-8,-2-1 0,-1 3-8,3-3 1,-3 0 1,-1-3-5,3 0-22,1-7 26,0-4-55,4-6 2,1-8-54,-1-6 21,-2-3-61,9-71-208</inkml:trace>
  <inkml:trace contextRef="#ctx0" brushRef="#br0" timeOffset="276258.8011">10335 14283 794,'-1'0'165,"-2"0"-81,2 0-75,2 8-9,2 8 0,2 6 63,1 14 5,3 10-37,2 13-2,2 9 34,-3 7-5,-1 3-4,-4 6-4,-4-4-5,-2 1-17,-4-4-1,-1-6-12,3-10-3,2-9-10,2-3-1,6-8 0,4-5-1,5-7-62,4-10-214,50-34-364</inkml:trace>
  <inkml:trace contextRef="#ctx0" brushRef="#br0" timeOffset="277272.8591">10767 14825 574,'3'-3'123,"3"0"-89,4-7-20,4 4 4,-2-4 33,2 2-8,-2 6-10,-2-2-10,4 4-7,-4 4 1,7 0 4,-4 8 27,4-1-6,1 1-2,0 4-4,3 0 2,-2 1 1,3-1-15,-8 4-9,-2-1-2,-5 3 20,-4 6 21,-6 6 20,-7 4 22,-7 7-17,-9 2-14,-2 6-17,-7 6-15,-1-6-12,3-6-9,6-2-5,1-14-5,12-7 4,1-8-5,7-12 11,-1-5-12,0-11 0,-1-5-39,0-16-42,5-15 18,5-4 40,4-5-1,1 2 17,2 10 6,-1 10 1,-2 9 1,-2 9-1,3 8-22,2 3 9,-1 5-3,12 1 16,3 3 6,7 6 5,1 6 10,6 7-5,-2 3 10,-3 5-10,-2 1 14,-1 0-7,-3 4-1,-6-7 4,-1 5-11,-7-7-9,-1 2 0,-5-9 3,0 1-8,-3-7 1,3-1-2,-2-4-74,3-2-77,2-3-224,4-18-611</inkml:trace>
  <inkml:trace contextRef="#ctx0" brushRef="#br0" timeOffset="278697.9406">20788 12448 334,'0'1'203,"0"-2"-91,0 1-14,0-4 4,-3 2 7,3 0-8,0 0-16,0 0-16,0 2-24,0 0-19,0 0-10,0 0 1,0 2-8,-4 0-2,4 0-6,0 5 1,0-1 11,0-1 19,-2 2-5,1 0-6,1 0-5,1-1 1,-1 4-7,2 0 4,-2 9-4,-2 4 2,2 3-4,-1 0 7,-2 3-3,-1-3 7,-1-5-17,0-4 5,1-2-6,-2-5 7,0-1 1,-1 1 0,-1 2-2,1-3 5,-1 1-6,-1-3-5,5-3 0,-1-1-1,2 1 1,3-4 0,0-4-1,-1 4-20,-1-4-90,-5-26-387</inkml:trace>
  <inkml:trace contextRef="#ctx0" brushRef="#br0" timeOffset="279620.9934">21015 12594 591,'3'-4'89,"3"1"-67,3-3-5,1-1 49,2-2-12,-4 5-8,-1 4-19,-1 3-16,1 3 4,0-1-8,-1 5 20,3-1 11,-1 6-5,4-4 7,-2 3-7,0 0-9,-4-4-4,3 7-2,-3-2-9,-5 4 16,-2 0 8,-7 2 0,-1 3 6,-4 0 0,-4-2 3,0 1-13,-2-6-5,0-2-5,4-2-11,5-6-7,1-4 9,1-1-4,1-2-4,-2-4-2,2-4 0,-5-3 0,6-4-20,1-4-20,5-4 10,3-2 12,3 4 9,5 2-5,-2 3-16,-1 6 20,3 2 9,-2 7-1,1-2-5,1 6 7,-4 0 0,1 3 1,-2 2-1,2 1 0,2-2 1,2 0 6,4 1 2,3-2-3,-1 0 0,1 2 3,-2-1 2,-6 4-10,-1-3 11,-4 0 0,-5 2 3,-1 1-8,0-7 8,-1 1 2,1 3-11,0-2-5,1-2-1,1 3 0,1-2 0,2 5-75,-3-2-141,6 2-166</inkml:trace>
  <inkml:trace contextRef="#ctx0" brushRef="#br0" timeOffset="301246.2303">13421 12549 887,'0'0'182,"0"2"-103,-2-1-35,-2 2 31,4-3 45,0 0-6,0 1-41,-2-1-37,2 0-24,-2 3-12,2-3 0,0 1-1,-1 0-5,1-1 5,-2 0 1,0 0-93,2 4-99,-1 5-144,-13-2-283</inkml:trace>
  <inkml:trace contextRef="#ctx0" brushRef="#br0" timeOffset="301912.2684">13200 12463 633,'-4'0'174,"4"0"-90,-3 0 2,1 1-2,1-1 21,1 2-20,1-2-28,-1 0-33,0 0-15,2 0-3,0 0 32,-1-2-13,3 1-7,1-3-6,9-3 36,7-9 9,12-5-9,6-11-18,3-6-18,-6 9-4,-7 6-2,-8 7-6,-6 9-6,-3 7-11,0 6-10,-1 9-3,-3 6 20,6 9 10,-5 5 34,0 6-4,7-1-13,3-1-8,7-2 4,4-1-1,6-1-1,2-10-1,-2-4 1,-3-8-5,-3-6-6,1-7 12,5-11-1,3-11-11,4-16-44,-2-7-14,-6-3 8,-14 8-41,-8 13-11,-13 7-26,-8 10-157,-52 6-271</inkml:trace>
  <inkml:trace contextRef="#ctx0" brushRef="#br0" timeOffset="302280.2894">13175 13259 698,'-2'-3'284,"5"3"-206,3-4-66,7-3 0,11-10 51,7-5 13,2-3 25,6-1-32,-1 5-24,-5 7-21,-11 10-24,-2 7-3,-10 4-27,-1 12 30,-5 5 15,-4 18 64,-7 3-19,5 4-36,2-6-24,9-12-12,8-9 12,15-13 18,12-9 6,11-9-7,14-12-8,-1-9 3,1-6-12,-6 1-8,-5-2-127,-12 4-179,8-36-668</inkml:trace>
  <inkml:trace contextRef="#ctx0" brushRef="#br0" timeOffset="302986.3298">14638 12214 738,'-1'0'473,"0"0"-365,-1-2-108,-1 8-23,3 8 23,-1 6 11,1 21 41,4 14 8,-1 16-27,3 13-9,4 3 11,-4 0-5,-3-6-9,-1-4-11,-2-3 4,-3-3-7,1-6-1,-1-3-6,-1-9-35,1-9-64,-4-16-80,5-12 7,2-16 112,0-16-47,0-88-502</inkml:trace>
  <inkml:trace contextRef="#ctx0" brushRef="#br0" timeOffset="303504.3594">14733 12014 1108,'0'0'231,"0"0"-177,0 2-54,4-2 0,2 3 0,10-2 25,17 3 26,18-2-7,19-4-19,6-2 1,-4 3 2,-11 2-16,-18 9-12,-15 6-11,-13 11-12,-15 12 23,-16 16 68,-15 14-32,-20 17-9,-53 59-27,63-97 0,-31 34-18,14-19 3,23-26 8,20-24-8,13-9-50,4-5 53,2 1-7,7-4 19,11 0 0,11-4 9,13 1-9,6 0 1,-1 7-1,-3 4-1,-6 10 0,-7 4 1,-5 5 0,-6 6 28,-7 5 28,-7 6-25,-9 2 29,-12 6 0,-13 4-13,-9 1-5,-16 4-11,-16 10-16,-51 38-4,76-73-5,-38 28-5,21-15-1,16-19-3,18-13-53,16-16-38,8-15-238,29-99-588</inkml:trace>
  <inkml:trace contextRef="#ctx0" brushRef="#br0" timeOffset="303737.3727">15464 12674 1395,'0'3'225,"0"7"-225,1 7-2,2 1 2,0 6 56,1 1 17,1-2-16,-1 3-33,2-4-12,0-3-10,1-6 5,-3-6-5,-3-1-2,1-2-39,-4-4-120,-14-24-86</inkml:trace>
  <inkml:trace contextRef="#ctx0" brushRef="#br0" timeOffset="304817.4345">15963 12225 943,'0'-4'233,"0"4"-149,-1-1-66,2 1-17,5-2 7,5 0 14,12-2-11,12-2-5,14 0 0,6 1-6,1 0 1,-6 5 0,-9 5 0,-10 3-1,-11 3 0,-6 3-9,-6 2 9,-2 5 0,-4-3 38,-6 9 55,-5 7-21,-11 7-15,-8 10-14,-13 10-13,-7 3-16,-9 1-13,4-4 6,3-6-7,9-10-1,11-13-73,15-13-76,8-9-13,5-12 82,0-8-209,-10-68-501</inkml:trace>
  <inkml:trace contextRef="#ctx0" brushRef="#br0" timeOffset="305281.4611">15983 12138 1127,'1'0'193,"1"4"-182,1-4-11,3 8-8,4 7 8,1 3 42,1 11 21,1 10-6,-1 13 18,-3 11-12,-6 13-4,-12 10-11,-6 8 15,-9 3-20,-7 0-17,-4 0-16,4-4-4,7-8-6,11-17-5,10-21-52,5-19-29,2-14-32,2-13-25,1-12-4,6-16-39,4-24-142,29-147-159,-37 117 275,-6 54 212,0 8 306,-1 4-100,4-11-50,1 13-30,-3 12-65,6 8 11,4 5 104,6 3-22,11 9-50,2 5-32,5 1-8,1 1 10,-1 0-16,2-1-7,-4-4-16,-2-3-17,-6-2-6,-2-6-12,-2-4-8,0-7-110,1-6-94,44-53-325</inkml:trace>
  <inkml:trace contextRef="#ctx0" brushRef="#br0" timeOffset="305479.4724">16802 12671 1592,'0'3'212,"1"0"-212,-1 3-13,0-2 13,0 0 15,-1 2 17,1-2-20,1 0-11,4 4-1,1 1-115,1 4-178,26 7-370</inkml:trace>
  <inkml:trace contextRef="#ctx0" brushRef="#br0" timeOffset="305988.5015">17454 12397 1122,'-9'-20'228,"-4"2"-104,-8-20-38,-4-2 2,-4 7-47,-4 5-14,-6 14-8,3 12-19,4 16-31,2 12 31,6 17-2,6 14-8,-1 19 4,-2 65 5,18-88 0,-7 49-3,6-5-2,7-13-6,3-11 10,9-15-4,0-15 6,3-14-6,0-13-3,3-12-27,4-20 18,6-18-27,8-22-117,2-18-63,2-16-99,50-195-194</inkml:trace>
  <inkml:trace contextRef="#ctx0" brushRef="#br0" timeOffset="306213.5144">17476 11425 1193,'0'3'153,"0"4"-153,-3 8-35,-1 18 35,-3 23 34,0 19 31,-3 81-22,-7 57 17,0 48-10,8-67-25,3-1-14,9-59-11,6-22 6,5-12-6,-4-55-17,7 0-83,-2-8-242,76 84 10</inkml:trace>
  <inkml:trace contextRef="#ctx0" brushRef="#br0" timeOffset="307024.5608">17786 12299 884,'0'-2'258,"2"0"-141,2-6-35,2-6 1,11-11-58,8-5-11,14-7-1,3 2-5,4 8 1,-4 7 6,-10 8-14,-8 15-1,-2 8-1,0 8 1,3 11 27,3 7-3,-5 8-23,-2 10 14,-5 2 12,-2 9-9,-5 9 14,-8-1 23,-8-2 1,-9 1 13,-12-8-14,-13 1-7,-7 2-13,-11-5-22,-1-4-7,9-17 9,12-12-6,14-17 0,6-8 3,6-16-12,1-10-50,-1-17-20,5-14-5,8-15-17,11-5 38,5 1 8,3 14 37,3 14 8,-3 11 0,2 9-9,-3 9 10,6 9 12,2 7 6,8 9 1,4 5 4,4 6 4,-1 8-2,-3 2 23,-1 5 2,-4 7-17,-6-1 6,-5 5-9,-7-2-8,-4 3 4,-1 0-10,-2 2-8,2-2-1,2 2-7,6 2-74,-2 5-154,30 66-478</inkml:trace>
  <inkml:trace contextRef="#ctx0" brushRef="#br0" timeOffset="307172.5692">18854 13234 1559,'-4'1'0,"-15"24"-411</inkml:trace>
  <inkml:trace contextRef="#ctx0" brushRef="#br0" timeOffset="312398.8682">27786 14790 334,'-2'0'146,"2"1"-128,-3-1 25,2 0 79,-1 0 13,-1 0 0,-2 0-17,2 0-17,-2 2-50,0-2-35,2 6-15,-3 0-1,2 2-81,-1 1-117,1 4-33,4 14-132</inkml:trace>
  <inkml:trace contextRef="#ctx0" brushRef="#br0" timeOffset="312669.8837">27754 14910 714,'0'3'49,"0"-3"-49,-3 1-12,3 1-12,-1-1 24,1-1 14,0 0 23,0 0-8,0 0 13,0-1-2,1-1-40,-1-15-124</inkml:trace>
  <inkml:trace contextRef="#ctx0" brushRef="#br0" timeOffset="314931.013">26397 13785 295,'-4'-2'107,"0"4"-107,-1 0-60,1-2 60,4 2 13,3-2 70,-2 0-16,1 0 16,1 0-41,-2 0-15,2 0 30,-2 0 6,2-2-5,0 2-8,3 0 1,5 0-5,-3 0-19,4 0-10,4 0-5,3-2 12,-2 0-6,4 0-3,-5-4-6,2 2 0,-2-1-2,-5 3 4,-2 0-8,-3 2-3,-4 2-33,-2 5 4,0 7 13,0 4 16,0 4 20,0-1 4,0 2-5,-3-1-2,-3 2 7,-2-4 31,-3 5 8,-5-2-19,-4 3-28,0 0-16,-3-5-20,1-2-45,3-7-56,-1 0-55,3-10-19,-13-27-91</inkml:trace>
  <inkml:trace contextRef="#ctx0" brushRef="#br0" timeOffset="315244.0309">26491 13719 453,'-2'0'252,"4"2"-174,-2 6-78,1 3 1,-1 10 4,0 3 41,-3 6 16,-1 7 35,-4 2 26,-6 12-19,-2 0-46,-2 6-8,-4 2-10,4-7-14,-1-9-14,4-9-11,3-8-1,3-13-33,3 0-43,3-10-1,3-6 61,1-10-107,4-3-150,3-13 22,28-72 44</inkml:trace>
  <inkml:trace contextRef="#ctx0" brushRef="#br0" timeOffset="315433.0417">26444 14019 102,'5'1'109,"-1"5"-1,6 6 81,1 10-30,-2 8 20,1 4-52,2 3-32,-3-5-31,-1-5-4,0-3 0,0 0-4,1-9-26,-1 2-11,-2-1-2,1-2-10,0 0 2,3 0-2,-3-6-7,2 1-96,-2 1-137,23-6-91</inkml:trace>
  <inkml:trace contextRef="#ctx0" brushRef="#br0" timeOffset="315588.0506">26868 14397 667,'-1'3'528,"1"-3"-528,-2 3-7,-1-3 6,0 1-55,-3 2-178,-27-3-329</inkml:trace>
  <inkml:trace contextRef="#ctx0" brushRef="#br0" timeOffset="318092.1938">27612 15026 174,'0'-1'136,"0"1"-41,0-3-22,0 6-4,0-3 17,0 0-8,0 0-17,0 0-19,0 0-12,0 0 2,0 0-17,0 0-10,0 0-5,0 0 0,0 0 1,0 0-1,0 0-19,0 0-35,0 0-25,-4-49-203</inkml:trace>
  <inkml:trace contextRef="#ctx0" brushRef="#br0" timeOffset="325165.5984">14631 16470 689,'0'-2'303,"3"2"-162,5-2-124,12 7-10,9 8 8,2-4 33,-1-1-1,1 7-10,-10-1-10,-2 4 3,-2 3 5,-7 7 4,-2 9-15,-8 7-8,-9 2-1,-8 9 0,-10 1 0,-2-6-14,-5-1 8,2-11 3,5-7-3,8-13-8,7-9 7,7-5-1,1-2 7,4-2-14,4-2-6,-2 2-6,1 0 1,6 2 8,7 1 3,14 0 9,7-1-3,8-2 2,0-2-2,0-4 0,-4-5-5,-2-7-1,-3 2-41,-8-5-68,-2 1-107,11-29-238</inkml:trace>
  <inkml:trace contextRef="#ctx0" brushRef="#br0" timeOffset="325652.6262">15146 16426 1043,'-2'0'171,"1"-2"-72,-2 2-78,3 0-11,0 0 32,0 0 15,4 0-25,1 0-17,5 2 1,3-2-5,4 3 1,0 0-11,-3 1 6,3 1-6,-2 6 0,2-4 0,6-2 5,1-1-6,7-6-2,11-5-25,3-11-36,4 0 30,-6-4 11,-10 8 21,-12 2-11,-14 11-21,-8 4 26,-7 11 7,-5 5 9,-7 9 2,-9 9 4,-3 4 1,-4-2 10,1-4-7,2-2-2,-3-1-4,-1-1-1,6 6 6,-2 0-7,0 4-1,3-2 2,6-7-10,6-5-2,9-13 0,5-10-55,5-1-107,2-6-173,20-33-239</inkml:trace>
  <inkml:trace contextRef="#ctx0" brushRef="#br0" timeOffset="325953.6434">15389 16603 812,'0'4'364,"0"2"-281,1 4-83,4 6 10,-1 5 28,2 5 31,2 5 15,-1 6 13,-1 6-44,0 0-1,-1 8-10,-1 2 2,2 2 4,1-2 16,3-10-37,1-12-10,3-9-8,4-8 3,4-10 9,8-8-5,6-10-16,10-17-33,3-12-105,-2-6-46,-6-7-53,-8 0-60,8-64-36</inkml:trace>
  <inkml:trace contextRef="#ctx0" brushRef="#br0" timeOffset="326334.6652">15932 16481 1192,'3'0'220,"-3"0"-169,5 0-50,8-6 9,12-1 5,13-5 2,11-6-10,9-3-5,4-1 4,-9 4-5,-6 7 4,-14 7-5,-14 8-7,-5 2-4,-9 7 11,-5 3 5,-5 13 26,-9 7 29,-7 12-18,-9 2-6,-3 2 3,-6 1-13,2-8-8,1-3-8,5-7-2,5-2-7,7-11 5,4-6-6,6-7-47,5-8-59,0-2-70,3-12-291,-9-62-363</inkml:trace>
  <inkml:trace contextRef="#ctx0" brushRef="#br0" timeOffset="326591.6799">16014 16396 502,'0'3'506,"0"-3"-390,3 4-116,2 10 2,2 4 85,3 9 39,2 4-14,-1 12-8,-5 7-32,-3 9 15,-7 9 4,-10 6-25,-2 7-34,-8-1-23,-5 1 6,1-3-14,3-4 14,3-14-15,8-15-31,9-16-95,4-15-81,2-12-47,4-13-7,19-86-267</inkml:trace>
  <inkml:trace contextRef="#ctx0" brushRef="#br0" timeOffset="326814.6927">16045 16948 507,'2'2'254,"2"4"-187,10 6 67,1 4 25,9 7 10,2 0-74,1 2-47,1-1 22,7 4-2,1-5-32,0 3-6,7 3-14,-5-3-7,0 1-8,-4-1 7,-4-4-8,-6-7-16,-8-1-50,-6-6-46,-6-7-50,-9-5 37,-39-64-405</inkml:trace>
  <inkml:trace contextRef="#ctx0" brushRef="#br0" timeOffset="327311.7211">14503 16221 551,'-3'-1'140,"1"-2"-52,-4 0-8,2 2 52,4-2 31,-2 0 23,4 3-34,-2 0-65,3 0-35,3 0-46,9 0 11,15 0 2,17 0 29,22-4 15,62-14-21,45-13-22,14-22-2,-60 14-5,-2 7 1,7-1-7,-6 11 1,-13 2-2,-10 0 0,-10 4-5,-14 4 0,-42 2-1,-7 3 0,-5 3 0,24-5-25,-20 0-29,-15 7-50,-14 2 4,-14-2 64,-12 0-147,-11-1-114,-127-4-200</inkml:trace>
  <inkml:trace contextRef="#ctx0" brushRef="#br0" timeOffset="327688.7427">14770 14881 658,'4'-5'265,"-2"3"-122,5-3-113,5 5-29,6 5 26,6 4 66,3 8 17,-5 8-26,4 8-35,-7 4-17,0 8-11,-14 12 16,-7 8-10,-14 9-3,-6 6-3,-11 5-1,-6-1-9,1 0-11,3-13-97,11-12-46,3-20-40,10-18-123,-8-39 53</inkml:trace>
  <inkml:trace contextRef="#ctx0" brushRef="#br0" timeOffset="328236.774">14832 15013 763,'-2'-3'229,"0"0"-59,1 0-109,1 6-35,0-3 8,1 6 8,3 3-18,4 11 20,1 9 25,6 15-5,-3 7-23,-3 9-25,-1 5 11,-3 5-6,3 0-10,-5-10-5,4-6 0,4-15-5,-1-13 8,4-10 4,-1-12-1,0-9 6,8-13 8,0-15-26,0-17-9,-2-15-20,-1-10 10,-6-4-14,0-6 1,1-1-17,-2 4 16,0 7 22,-1 22 11,-6 14 1,1 23 20,-5 9 2,-3 7-23,3 0-1,0 6-15,3 0 16,-2 13 9,2 5 46,3 17-2,-4 5 4,0 9-29,-1 3 10,-1 2-17,-1-1-2,1 2-2,0-4-4,-2-2-5,2-9-1,2-2-7,1-12-9,1-8-75,3-3-78,3-10-78,34-14-239</inkml:trace>
  <inkml:trace contextRef="#ctx0" brushRef="#br0" timeOffset="328545.7917">15419 15369 707,'0'6'312,"4"5"-255,1 10 19,4 7 17,1 5-1,1-4-13,-2-6-17,2-5-22,1-4 11,3-5-16,-4-8-14,-5-2 10,3-12 7,-2-6-13,-5-9-5,-2-8-14,-8-3 1,-2 4-7,-5 8 23,-6 9 8,3 10-31,-3 8 17,3 7-17,4 0-8,1 5 1,9 3-19,4-3-1,6 2-79,5-3-83,5-7-90,48-34-178</inkml:trace>
  <inkml:trace contextRef="#ctx0" brushRef="#br0" timeOffset="329194.8288">15772 14838 625,'0'0'535,"0"4"-448,2-4-85,-1 3-1,7-2 70,10 1 94,10-2-50,18-6-46,5-5-28,7-6-19,-4-4-8,-8 4-13,-14 2-1,-12 6-13,-9 3-41,-8 5-3,-8-2-11,-5 6-76,-8 0 14,-2 3 73,-6 1 46,2 7 11,9-2 0,3 2 0,8 1 0,1 7 36,3 9 46,1 7-2,2 10-14,0 4 34,2 7-10,-1 4-43,5-3 1,-3-4-12,-3-4-11,0-7-1,-3-4-10,-5-10-2,-3-5 7,-6-1 2,-1-3 3,-9 1-12,-4-1-10,1-6 13,0-2-5,7-5-4,0-6 0,12-1-6,4-2 0,6-2-11,-1 2 11,2 0-9,3-3 6,14-3 3,3-7 12,12-1 12,6-4-2,1 1-5,2-1 5,-6 9-5,-4 1-12,-8 2-4,-6 6 0,-7 3-1,-6 1 0,-2-2-5,-1 2 5,-4 0-1,-1-2-20,1 4-61,-3 4-83,0 0-189,-24-3-653</inkml:trace>
  <inkml:trace contextRef="#ctx0" brushRef="#br0" timeOffset="329900.8692">16909 15797 1157,'0'0'297,"-1"-4"-152,1 4-127,0 4-18,0-4 0,0 3 14,3-2 5,1 5 19,1 2-4,3-3-16,0 1-4,-3-2-1,-2-2-4,-2 0-9,1-2-96,-1 4-139,2 10-224</inkml:trace>
  <inkml:trace contextRef="#ctx0" brushRef="#br0" timeOffset="330442.9002">17201 15348 1080,'-5'-3'208,"5"0"-110,-3-1-62,3 4-11,0 0 28,8-4-10,5 0-22,13-2-15,9-2 5,7 1-5,3-2-5,-7 6 0,-6-1-1,-3 8 0,-7 0-10,-6 6 9,-3 3-9,-4 5 10,-3 4 0,-4 5 12,-10 6 9,-7 8 18,-5 4-4,-11 7-5,-5 3-5,-5 0-14,3-2-10,-1-8 13,3-8-13,8-8-1,4-6-37,4-5-83,8-6-56,6-4-124,1-24 23</inkml:trace>
  <inkml:trace contextRef="#ctx0" brushRef="#br0" timeOffset="330722.9162">17203 15269 969,'0'0'258,"0"5"-157,4-2-100,0 7 6,5 10 53,4 11 68,-3 11-22,-1 13-23,-1 9-31,-4 6-13,-5 3-12,-2 2 2,-8-5-10,-4 2-7,-6-1 5,-5 2-8,4-2 3,5-13-12,4-11-7,7-16-68,6-11-61,1-11-53,4-12-29,8-13-11,36-94-249</inkml:trace>
  <inkml:trace contextRef="#ctx0" brushRef="#br0" timeOffset="330899.9264">17294 15915 712,'-3'0'342,"3"1"-226,3 3-73,1 5 40,6 7 17,3 3 2,6 7-19,5 4-5,4 4-32,2-2 17,3 5-37,2-5-11,-4-3-15,1-3-85,-1-4-188,52-12-396</inkml:trace>
  <inkml:trace contextRef="#ctx0" brushRef="#br0" timeOffset="331033.934">18363 15797 540,'11'-12'0</inkml:trace>
  <inkml:trace contextRef="#ctx0" brushRef="#br0" timeOffset="331291.9488">18357 15701 469,'-4'-22'360,"-5"5"-128,-8-28-59,-3 8-73,-2-1-22,-5 3-7,-3 7-4,-3 4-5,3 11-62,-1 9 0,1 11-1,5 10 1,1 12-6,7 15-11,4 14 10,7 11 7,3 9 1,0 5 1,3-9-1,3-11-1,2-7 1,4-14-1,4-13 0,-1-6 0,1-10 1,4-12 11,2-8-12,6-9-13,8-17-94,1-19-46,7-18-75,65-185-91</inkml:trace>
  <inkml:trace contextRef="#ctx0" brushRef="#br0" timeOffset="331533.9626">18343 14646 1162,'-4'6'189,"2"3"-156,-4 16-26,-2 15-6,-1 21 16,-2 25 61,-4 70 33,-8 39-18,7 31-11,6-76-13,5-2-10,5-99-31,3-10-13,0-4-13,9 35-2,0-18-3,7-10-125,1-15-92,10-15-246,47-69-311</inkml:trace>
  <inkml:trace contextRef="#ctx0" brushRef="#br0" timeOffset="332096.9948">18775 15424 1459,'0'0'99,"2"0"-99,-2 0-30,1-4 30,6-7 72,9-8-52,10-7-19,8-4 7,7 5-8,-9 7 2,-7 13-1,-7 10 0,-5 13-1,-5 11 41,-5 8 37,-5 16-21,-7 14-21,-5 9-6,-9 5 1,2 2-8,-6-11-4,6-4-7,-5-14-4,9-8-7,-4-7 7,6-11-1,-5-8 2,2-3 3,0-10-3,0-7-9,4-10-3,-6-14-69,6-15-55,4-19-35,2-12-32,12 2 94,0 10 100,6 16 1,0 20 7,-2 12-7,8 12 20,0 8 34,8 10 17,5 4 8,5 9-13,1 0-17,-4 5 2,-3-2-10,0 2-19,2-2-4,-1 0 13,-1 1-17,-4-5-6,-7-5-3,-4-4-6,-3-4-19,-4-8-80,-2-5-93,0-4-168,9-37-568</inkml:trace>
  <inkml:trace contextRef="#ctx0" brushRef="#br0" timeOffset="332266.0045">19423 16023 1573,'0'1'0,"-3"1"-39,0 2-500,-39-3-108</inkml:trace>
  <inkml:trace contextRef="#ctx0" brushRef="#br0" timeOffset="338710.3731">26304 12801 141,'-2'-2'46,"1"-3"-33,-2-2-13,0 1-11,1 1 11,1 2 9,-1-3 22,2 0 26,-1 3 39,1-1 11,0 4-5,-3-2-21,3 2-17,0 0-8,-3 0-4,3 2-2,-1-2 2,1 0-1,-2 0-6,2 0-1,0 0-16,0 0-10,0 0-4,0 0 1,0 0 4,0-2-11,-2 0-7,1-2 0,0 3-1,1-2 0,-2 3 0,2 0 1,0 0-1,0 0 2,2 0 4,-4-4-5,2 2 8,0 1 7,0-2 19,0 3 1,0 0-12,0 3-9,0-3-9,0 0 0,0 1-6,2-1-1,-2 2-11,0-2 5,1 0-1,0 4 7,1-1 1,1 2 27,3 3-3,-2 3 1,3-1-1,-3 2 8,2 3-2,1 0-11,-2 2-8,1 0-5,1 2 1,-2 1 5,0-4-4,0 0-1,0 0 5,1 1 15,0-2-7,3 0-8,-2 0-2,3 3-1,0 2-3,4 3 3,0 1-3,-1 2 2,2-3-8,-3 3 1,0-3 8,-3-6-7,1 1-1,-2-5-1,-2 0 1,-2-2 0,2-3 1,3 8 7,-1-2-2,-1 2-6,1-1 1,2 6 5,0-3-6,0 2 0,1-1 1,0-1-1,-3-4 0,3 0 1,-2-1-2,-1-2 1,0 0 0,3 3 0,0-2 0,-2 3 0,2-1 0,0-1 5,4 5 1,-6-1-7,1-4 0,-1 2 0,4-1 1,-6 2-1,3-2 0,-4-1 1,4 3 0,-3-4-1,0 3 0,3-3 1,1 7 5,2-2 13,-2 4-1,-3-2-12,3 0-4,-1-2 10,-1 1-6,0 2 0,0-7-6,0 5 6,2 0-5,-1-1 0,3 1 7,-5-1-7,4-1 0,-5-3 0,-1 5 6,2 0-7,1 4 0,1-5 0,-2 4 11,2 2-11,0-3 5,1 0-5,-1-4 0,-1 3 1,0-6-1,0 5 1,0-1-1,-1 1 0,-2 2 0,1-3 9,2 2-9,2-3 0,-4 1 6,2-5-6,1 4 0,4-3 8,-5 2-2,1-1-6,-1-1-2,3 4 1,-3-1 1,-1 2 5,0 2-5,0-3 0,1 1 1,-1-1-1,0 1 0,0-4 0,-2-2 1,-2-5-1,1 1 0,1-2-1,-4 2-4,0-4 5,1 2 1,2 1-1,0-1 1,-1 4 0,3-1-1,-1 1 0,7-3 5,-5 5-4,1-5-1,-2-1 1,-1 0 4,0 1-5,-3-4 0,3 4-7,-3-2 7,0 4 0,2 3 0,-3-3-9,0 1 9,1 1 4,-2-3-4,1-4 0,-2-1 0,0 0-6,2-2 6,-2 1 0,0 0 0,1-1 1,0 5-1,4-1 1,1 1 7,-3-2-7,1 0 1,1 0 10,-4-3-12,1-1 2,-1 4 13,-1-8-8,0 4 20,0 0-3,0 0-9,2 0-14,-2 0-1,2 4 0,2-2-1,0 2 1,2-1 0,0-2 6,-2-1-6,-3 0 1,0 2 0,-2-2 6,1 0-7,0 0-6,-1 0 0,1 2 0,0-1 0,1 1 6,0 2 0,1-3 0,2 1 2,-3 0 8,3 0-9,-4-2 0,1-2 5,-1 2 7,0-2-11,0 2 5,0 0-1,0 0-6,0 2-11,3 0-4,-3-2 14,6 6 1,-3-4-1,1 2 1,-2-3-1,0 2 0,-2-3 0,0 1-8,0 2 8,3-3 0,-1 6-8,-2-3-2,2 1 11,1 1-1,-2 0-4,-1 0 5,2-4-1,-2 3 2,0-4-2,0 2 2,0-4 4,0 2-5,0 0 1,0 0 6,0-2 5,0 2-11,0-2 5,0 2 6,0-1-6,0-4 1,-2 1 1,-2-6-8,2-6 0,-5-1-1,3-1 1,-4-5 1,1 1-1,-4-5-1,-1 2 0,2-5 1,-2-1-1,1 1 1,-1-1 1,4 4 6,-2-1-6,-1 2-1,0 3 0,2 0 1,-1-3 1,-1-1-2,-5-3 0,2 1 0,-2-1 1,-3-2 0,0 3 0,-3-4 9,3 4 1,-2 0 2,6-3 5,-5 4-1,7-2-8,-2 1-2,-1-1-6,0 0 5,1 0-5,-3 0 0,4 0 0,1-1 8,0-1-8,0 3-1,2-1 0,-1 3 0,3 7 1,0-1 6,1 7-7,1-2 0,-3 2 0,4-1 2,-1 1-1,-2-5 7,0 0-1,-1-4-7,1-2 8,2 5-7,-1 0 5,2 3 1,2 3-5,-1 6 5,-1-6-1,2 6-6,-2 1 6,0-5-5,0 1 5,0-6-5,-3 3 0,-2-5 6,1 2-7,-2-2 0,-3 0-1,1 0 0,-2 2 0,1-2 0,1 3 0,-1-1 0,0-2 1,-1 3 0,-3-6-1,3 0 1,1 1 1,-3-2-1,2 1 1,-5 0-1,1-1-1,0 1 1,2 3 1,3 5-1,0 1-1,3 1 1,-1-1 0,-1 4-1,4-2 1,-2 1 0,4 2 0,-2-3 1,0 2-1,4 2 1,2-2-1,-3 3 0,5 2 0,1-2 0,-2 2 1,-1-2-1,1 3-1,-1-7 1,2 4-6,-1 1 6,0 0-6,1-2 5,-1-3 1,2 4 0,-1 0 0,1 2 0,-1 2 0,1-2 0,1 3 0,0 1-1,0-3-9,0 3 4,0-7 5,0 2 1,0-2-1,1 1 1,-2-3 0,1 2 1,-3 3 0,2 1-1,1 2 1,-2-2-1,0 2 0,2-1 0,0 0 6,-1 2-6,0-2 0,1 0 0,0 0 0,-2 2 1,2-4-1,0 4 1,0 0-1,0-2 0,-2-3 8,2 0-8,-3-6-1,-1 1 1,1 2 1,-2 1 0,0 0 1,2 2-1,1 1 5,2 4-5,0-3-1,0 3-8,0 0 8,0 0-7,0 0 5,0 0 1,2 3-10,-2-3 2,0 0-6,0 0 9,-2 4-4,4 0-2,-1 4 1,6 5 2,4 11 9,1 6 0,3 9 1,3 1-1,0 0 0,1 1 1,0-4-1,2 1 0,-2-1 1,0 0 0,3-1-1,-4-2 1,5 0-1,-2 3 0,2-3 1,-3 2-1,3-1 2,-4-1-1,-2-2-1,1-2 1,-4-2-1,3 0 2,0-2-2,0-1 1,0-2 0,-1-3-1,4 3 2,-7 1-2,3 0 0,-3-1 0,-5 2 0,4 1 0,0 0 0,1-4 5,0 4-5,4-1 0,-1 2 0,0-2 0,2-2 0,-3-3 1,0 2-1,-7-8 6,1 1-6,-3-3-1,-3-4-8,2 1 9,-2 1 0,3 2 0,1 2 1,1 2 5,1 3-6,0 0 1,4 4-1,-2-4 0,-2 1 1,1 1 4,-5-9-5,1 0-1,-4-5-5,-1-4 5,0 3 1,-1-3 1,0 2 0,0 2-1,0-3 0,0 2 1,0-2 0,0 2 0,2 4-1,0-4 1,0 0-1,1 1 0,3 1 0,-3 4-10,1-5 8,-1-1-8,0 1-5,-1 1 0,-1-4-3,-1-3-2,1 1-4,-1-2-33,0 0-42,0 0-58,7 0-170,12-15-246</inkml:trace>
  <inkml:trace contextRef="#ctx0" brushRef="#br0" timeOffset="344799.7214">13436 15964 976,'-11'-2'126,"5"2"-63,-9-2-21,8 2 27,7 0 32,0 0 1,0 0-26,2 0-32,-1 0-19,3 0-8,3 2-1,6 0 17,5-1 27,8 2-19,4-3-16,9-3-2,5 0 4,5-3-9,3-4-6,-1-2-2,-3 1-2,-5-1-8,-9-2 1,-6 3-1,-10 2-31,-6 3-87,-7 4-89,-10 8-17,-51 42-276</inkml:trace>
  <inkml:trace contextRef="#ctx0" brushRef="#br0" timeOffset="345129.7402">13396 16529 964,'-6'1'234,"1"1"-138,-4 2-67,3-2 11,5 0 35,1-2 8,1 0-13,-1 0-32,6 2-28,3 1 20,10-2 65,12-2-2,12-4-23,7-5-28,7-5-13,1-3-10,-9 6-7,-7-3-11,-6 4 7,-6 0-7,-5 3-1,1 3-24,-5 0-60,3 7-114,-1 4-45,4 4-136,60 12-169</inkml:trace>
  <inkml:trace contextRef="#ctx0" brushRef="#br0" timeOffset="345991.7896">19920 16048 962,'-8'0'209,"1"0"-104,-5 0-59,3 2 43,3 0 41,6-2-13,1 0-25,2 0-38,2 0-8,5 0-14,8 0 8,14-2 16,7 0-14,3-1-20,0-2-5,-7 5-8,-5 0-8,-7 2 10,-1 2-10,3 0-1,3 0 7,2-2-6,3 0-1,0 0-1,-5-2-22,0 0-19,-5 0-33,-7 0-33,-10 0-34,-1 0-20,-7 0-9,-5 2-105,-51 23-270</inkml:trace>
  <inkml:trace contextRef="#ctx0" brushRef="#br0" timeOffset="346719.8312">19835 16703 1122,'-2'-2'258,"2"2"-135,0-4-98,0 8-23,0-4 23,0 0 44,6 0 3,5 0-7,12-6 29,15 1-26,7-1-35,7-3-18,0-4 6,2 3-11,-2-8 8,-5 1-1,0 3-7,-8 4 4,-3 3-7,-6 2-6,-5 3 8,-4 1-8,-5-2 0,-6 3 0,-5 3 0,1-2-1,-4 1 0,0-2 0,2 2 0,-2 0 0,3 2 1,-1-3-1,-1 2 1,2-3-1,-4 2 1,1-2-1,-1 0 1,-2 0 0,1 0-1,0 0 0,0 0 0,-2 2-1,2-2 0,0 0 0,0 0 0,2 0 0,-2-2 0,0 2 0,0 0 1,0 0 0,0 0 0,0 0 2,8-2-2,2 2-1,-1 0 1,4 0 1,5 0-1,-1-3 0,-1 6 0,1-3-1,0 0 1,-2 2 0,0-2 0,-7 2 0,-4-2 0,-4-2 1,0 4 0,-2-2 0,2 0-1,-1 0-1,0-2-18,-1 2-34,-4 0-73,2-2-117,-22-6-383</inkml:trace>
  <inkml:trace contextRef="#ctx0" brushRef="#br0" timeOffset="348123.9115">17056 15071 864,'0'-1'185,"0"1"-61,0-2-107,5 5-17,3 6 0,7 4 50,6 14 34,4 8 9,5 7-25,3 16-22,4 10-11,2 16-7,22 68-2,-5 25-11,-40-122-6,1-6-3,16 56-6,-6-12-48,3-2-113,-4-4-125,0-3-26,24 84 13</inkml:trace>
  <inkml:trace contextRef="#ctx0" brushRef="#br0" timeOffset="348595.9385">16080 16564 994,'1'-19'154,"-1"4"-76,5-14-39,-1 15-12,-4 6-12,4 3 21,-4 2 51,0 3-10,0 3-47,0 2-30,6 3 0,4 6 3,11 15 36,8 12-9,7 17-4,6 10-14,2 11-11,-2 7 11,2 4-12,-1 2-4,2-2-103,4-5-145,1-13-102,55 54-437</inkml:trace>
  <inkml:trace contextRef="#ctx0" brushRef="#br0" timeOffset="351842.1242">20102 15423 1113,'-3'-3'168,"1"3"-73,-3 0-95,5 11-20,0 3 20,4 6 19,3 5 38,8 6 3,6 7 2,11 2-8,6 1 9,3 6-29,5-4-5,-2 1-11,4 1-8,-3 2 1,6 7-2,4 11-2,6 4 1,3 8 8,-1-1-10,-2 1-5,-12-2-1,-7-5 0,-13-6 2,-7-9 3,-16-6-4,-9-1-1,-15-7 16,-19 8 8,-23 2-10,-64 38-1,-31 8-11,4-3 4,114-69-6,7-9-38,9-2-115,-14 6-171,47-37-402</inkml:trace>
  <inkml:trace contextRef="#ctx0" brushRef="#br0" timeOffset="352782.1779">22364 15290 945,'-19'-4'115,"-1"1"-115,-20-3-21,-3 3 14,-2 3 7,5 1 31,5 1 22,12 2-17,6 2-20,9 4-15,2 9 0,1 5 5,-1 10 36,-2 6 24,3 5-21,1 6-17,0 4 1,-1 4-4,2-2 11,3 3 11,0-1 1,3 0-17,4-5-14,4 1 5,3 5 2,-1 2 11,2 10 19,0 1 0,-5 2-6,-1 0-14,0-1 17,-3-7-13,-5 0-19,-1 15 2,-5-5-10,3 6 10,-3-4-5,-2-12-7,4 4 2,-6-4-2,-1-1 0,-4-5 1,2-12-2,-1-6-2,-2-19-5,7-7 6,-2-6 2,-3-1-1,-5-7-7,-6 3 7,-7-5-8,-7-1 0,-5-1-23,-3-7-13,2-6-34,3-4-32,7-12-69,6-16-167,-13-128-395</inkml:trace>
  <inkml:trace contextRef="#ctx0" brushRef="#br0" timeOffset="353313.2083">21882 16140 1270,'-4'0'153,"-1"2"-144,-1 2-9,0 8-9,-2 5 9,-2 11 1,0 9 11,5 14 5,5 6 1,3 10 4,5 3 11,5-3 3,0-6-13,4-10-16,5-6 4,2-12-1,4-7 7,7-15 4,2-11 6,3-17-2,2-15-7,1-12-4,2-13-7,-1-12 1,-2-6-2,-6-7-6,-7 2 8,-10 5 29,-10 8 11,-11 15 2,-6 6-10,-6 9 1,-5 7-20,-5 4-3,-6 4-12,-7 9-5,-5 4 1,-7 8 7,0 8-9,-4 3-1,4 5 1,9-1-1,7 4 0,6-3-7,9 1 2,5 6-15,4 6-61,7 8-83,7 10-71,11 10-128,62 82-153</inkml:trace>
  <inkml:trace contextRef="#ctx0" brushRef="#br0" timeOffset="353928.2435">22482 16820 126,'-2'3'88,"1"-2"-44,-2-1 59,3 1 53,0-1 3,0 0 26,0 0 32,3-1-28,-3 1-43,0 1-26,0 3-29,0-1-53,0 11-20,-5 9 28,0 11-4,-3 9-21,-1 7-1,-1-1-1,-2 7-7,2 1 9,3-2-4,2-6-6,5-10-11,6-6-15,5-12 4,7-7 11,4-8 31,11-6-1,4-6-9,5-5 2,2-5-10,-7 0-12,-8 5 7,-6 3-8,-7 2 0,-2 6 0,-4 0-9,-4 0 3,0 4 0,-3-2-1,-1-2 6,-1 0-33,-1 0-93,0-2-95,0-8-75,-7-62-563</inkml:trace>
  <inkml:trace contextRef="#ctx0" brushRef="#br0" timeOffset="354259.2624">23063 16017 1620,'0'6'107,"-2"2"-107,1 13-48,0 11 46,-1 10 2,-1 8 29,6 9 4,-1 5-2,2 3-5,0 5-11,0-3-5,-8-7 2,0 0-10,-2-7-1,-4-5 8,0-6-9,2-8-23,-1-7-85,2-12-83,7-11-128,21-60 25</inkml:trace>
  <inkml:trace contextRef="#ctx0" brushRef="#br0" timeOffset="354733.2895">23190 16017 1342,'-1'0'275,"2"0"-184,1 0-91,4 6 0,4-1 0,7-2 19,10 6 17,8-3-7,4 2-23,-6 0-5,-6 6 0,-12 0-1,-6 3 0,-12 5 0,-7 11 11,-19 8 2,-19 10-12,-11 8 7,-10-2-8,11-10 1,15-16-1,19-15-1,16-10 0,8-5-17,4-1-2,9 0 8,7 0 4,15-1 8,8 2 0,5 3 0,-5 6 0,-4 1 0,-11 7 0,-8-3 1,-4 4 0,-10-1 12,-3 2 7,-6 3 13,-12 6 25,-7 2 7,-16 3-31,-11-1-16,-3 0-9,-3-12-3,7-6-6,3-10-34,11-6-47,9-11-51,3-10-189,-13-107-533</inkml:trace>
  <inkml:trace contextRef="#ctx0" brushRef="#br0" timeOffset="355310.3225">22783 15834 1074,'-5'-5'305,"4"2"-119,-5-4-129,6 5-14,4 2 80,3-3 3,9-8-67,17-1-34,22-11-1,58-13-3,23 11-7,-94 25-1,-6 0-7,35 7-5,-10 9 0,-7 2-2,-9 2 2,-4 1-1,-8-9 1,-8 1-1,-12-7 0,-7-3 1,-6-3 10,0 0 4,-3-4 7,-4-5-7,-8-4-12,-7-10-3,-8-3-1,0-1 0,2-1 1,2 0 0,5 1 1,4 5-1,4 5-1,4 3 0,5 6 1,2 5-1,2 3-5,3 0-6,3 6-6,12 5 5,11 8 12,10 11 0,8 4 1,-1 5 0,-7-4-1,-9 1 0,-10-5-1,-3 0 1,-11 4 0,-9 7 1,-8 0 15,-14 7-1,-9-1-5,-4-3-2,-1-10-5,8-6-2,7-15-20,11 0-92,6-3-224,-5 31-266</inkml:trace>
  <inkml:trace contextRef="#ctx0" brushRef="#br0" timeOffset="355536.3355">23793 16444 1468,'4'8'170,"-4"2"-170,0 3 0,0 5 5,0-8 40,-3 2 33,3-7-33,-1-1-25,1 1-7,-3-4-12,3 1-1,0-2-23,0 0-106,3 2-185,4-12-297</inkml:trace>
  <inkml:trace contextRef="#ctx0" brushRef="#br0" timeOffset="355873.3547">24251 16332 481,'-9'-15'842,"0"5"-717,-10-13-83,-1 4-12,2 0-17,-2 1-7,2-3-6,-1 7 1,5 1-1,-1 8 0,0 5-14,-1 6 4,-4 16-2,-1 7 6,-2 15 1,3 15 5,7 7 8,3 7 13,2-2-5,12-7-5,2-13 1,6-14-5,1-14 11,4-17 3,8-15 5,7-15-26,8-17-105,5-16-117,-2-9-140,39-149-319</inkml:trace>
  <inkml:trace contextRef="#ctx0" brushRef="#br0" timeOffset="356089.3671">24330 15514 992,'0'17'249,"-1"13"-217,-2 30-20,-1 26 31,-6 14 53,-8 61 60,2 17-27,6 1-60,3-78-25,7-56-34,0-2 5,3-12-15,4 25-46,3-15-101,13-23-50,3-18-128,79-98-438</inkml:trace>
  <inkml:trace contextRef="#ctx0" brushRef="#br0" timeOffset="356407.3853">24746 15938 1325,'-4'10'210,"0"4"-182,-2 17-20,-1 18-2,-4 16 18,5 12 43,-2 13 1,1 8-20,-5 1 3,-3-2-11,-3-5-17,0-6-5,0-7 6,6-11-9,3-19-5,9-17-8,9-16 7,6-16 16,12-16 16,16-14-22,10-13-11,8-10-4,0-2-4,-11 10-1,-9 10-54,-13 5-35,-10 7-33,-9 5-68,-8-1-145,-32-42-171</inkml:trace>
  <inkml:trace contextRef="#ctx0" brushRef="#br0" timeOffset="356977.4179">24446 15665 1281,'-1'-3'264,"1"3"-158,-2-7-65,4 10-29,2-2-6,10 2 6,16 0 36,20 1 1,54-7-10,-64 2-21,34 1-7,-5 1-2,-12 10-8,-10 7-1,-14 4 1,-6-1 0,-9 0 0,-6-6-1,-6-5 0,-5-7 0,-1-1 1,-1-4 14,-2 0 10,-6-6-5,-6-4-19,-6-9 0,-8-9 5,-1-5-6,0 0-1,-2 1-5,-2 1 4,4 10 2,5 5-2,7 11 2,10-1-1,4 11-21,10 8-5,2 6 12,15 11 15,10 6 1,12 0 5,11 3-5,2-12 8,7-3 3,-3-2 28,-6 2-17,-14 1-14,-15 3-9,-17 3 1,-10 4 10,-15 5-4,-12 7 8,-12 3-13,-8 4-1,-1-7-1,9-4-36,9-5-51,9 2-108,7-4-153,1 56-251</inkml:trace>
  <inkml:trace contextRef="#ctx0" brushRef="#br0" timeOffset="357212.4313">25478 16377 479,'3'2'1115,"5"4"-1002,9 0-100,8 2-4,8 0 5,9-4 20,11 2 7,7-6 8,52-7-25,-75 4-9,32-5-15,-11 0-1,-20 2-24,-16 0-47,-15 4-57,-12 0-131,-52 1-263</inkml:trace>
  <inkml:trace contextRef="#ctx0" brushRef="#br0" timeOffset="357466.4459">25468 16739 250,'0'-3'958,"0"3"-850,-3 0-108,6 0-24,-3 0 24,0 0 27,0 0 67,0 0-16,0 0-33,2 0-6,-2 0 8,0 0-5,2 0-11,-2 0-10,0-1-21,0 0-18,0-3-91,4 0-151,18-35-636</inkml:trace>
  <inkml:trace contextRef="#ctx0" brushRef="#br0" timeOffset="357891.4702">25465 16400 174,'3'1'96,"-3"-1"15,0 2 48,0 2 52,2-4 70,-2 0-37,0 0-50,0 0-43,2 0-20,-2 0-35,6 0-32,8-4-23,4 2-13,14 2-5,8-1-11,5 2-3,5 1 0,8-4 6,5 1 1,1-3 8,-1 1-13,-9-1-4,-13 2 7,-11 0-8,-15 2 1,-7 0-7,-7 0 1,-2 0 0,1-1 0,0 1-1,-4-5-21,4 5-52,0 0-101,-6 0-161,-2 6-223,-58 12-58</inkml:trace>
  <inkml:trace contextRef="#ctx0" brushRef="#br0" timeOffset="358278.4923">25333 16948 63,'-3'2'821,"3"4"-719,0 7-93,7-1 94,-1 3 53,9-1 11,6-7 11,10-5-43,7-7-54,12-6-7,-1-2-23,1-1-5,0 6-17,-5 5-4,1 6-7,0 3-9,-2 7 0,-4-1-3,-8-4-6,-10 4 0,-12-10 1,-8-2 11,-2 0 3,0-2-15,-3 0 0,0-2-72,0-2-76,-3-2-62,-3-1-158,-27-25-491</inkml:trace>
  <inkml:trace contextRef="#ctx0" brushRef="#br0" timeOffset="359988.5901">26871 16556 1134,'0'3'285,"0"4"-252,1 8-33,2 11 0,0 8-1,2 6-10,-5 2 10,-2 9 2,-5-1 14,-6 7 20,-6 10-2,-10 6 39,-7 3-23,-4 8-25,-2-10-21,1-9-3,7-16-73,9-15-142,5-17-77,13-34 10</inkml:trace>
  <inkml:trace contextRef="#ctx0" brushRef="#br0" timeOffset="360512.6201">26904 16462 891,'3'0'196,"0"0"-145,1 0-37,1 2 8,1 2 23,-3-1-7,0 5-17,1 2 22,-1 2 22,-2 13-5,-1 5 22,0 14 10,-1 14-7,-4 10-14,2 13-26,-2 9-21,4 0-8,1-3 1,1-5-11,4-15 7,0-21 1,1-20-1,1-16 7,-1-22 13,9-17 3,11-24-21,12-26-14,34-66-1,-4-22-7,-48 118-26,-11 4-15,16-33 27,-10 23 10,-9 22 11,-3 19 0,-3 10-1,0 4-27,-1 3-8,-1 4-11,-2 9 47,-3 9 2,-3 6 28,-2 9 3,2 6 12,1 0-8,-1 5-17,4-3-13,-5 4-5,5 3-1,2-4-1,-1 2-27,4-2-103,2-6-119,5-11-259,37-4 16</inkml:trace>
  <inkml:trace contextRef="#ctx0" brushRef="#br0" timeOffset="360807.637">27432 17095 840,'-3'2'364,"1"8"-296,-3 6-20,-3 9 69,-1 11-6,-3-3-27,3-2-18,5-7-36,5-6-6,6-8-9,7-9 22,4-7 49,12-11-28,7-16-35,2-11-7,-2-2-7,-13 1-3,-8 6 17,-11 13 10,-6 13-2,-9 4-19,-5 11-4,-8 5 4,-10 6-12,-1 12 1,-1 0 0,11-3-1,7-7-54,11-7-108,6-7-24,7-6-108,42-60-363</inkml:trace>
  <inkml:trace contextRef="#ctx0" brushRef="#br0" timeOffset="361457.6742">27864 16646 1193,'7'-4'290,"3"1"-194,18-6-68,5-1 8,9-3 24,0-1-30,-6 4-18,-4 2-11,-5 1 1,-9 3-2,-6 2-26,-7 0-53,-3 1-65,-4 1-60,-6 3-35,-1 1 41,-6 5 146,-4 2 52,1 0 0,4 3 1,1-5 20,9-3 45,2-2 48,2 0 27,2 1-23,-2-2 8,1 7-9,1-4-24,1 11 2,5 5-5,1 15-20,-1 8-7,5 12-13,-2 10-2,-4 8-15,-1 3-15,-6 0-3,0-2-3,-4-14-3,-5-10-8,-1-12 0,0-14 7,-3-7-2,-3-4 3,-1-4 6,-2-1-5,-4-5-1,4-1-1,1-2-7,8 0 0,6-2 8,4 0-9,2 0-5,0-2 5,7 0 0,8-4 8,13-3 2,17-6-9,14 1 5,3-1 9,-3 6-3,-10 6 6,-12 0 1,-10 3-10,-9 0-7,-8 3-1,-8-2-1,-2-1 2,-2 0-1,-2-1-1,2-2-31,5 1-46,1-11-206,25-47-61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2:30:20.1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08 6531 831,'-7'-3'149,"1"1"-106,-6-2-26,3-2-10,0 5-7,3-2-34,-8 7-200</inkml:trace>
  <inkml:trace contextRef="#ctx0" brushRef="#br0" timeOffset="1080.0618">7844 5877 1237,'-9'-10'197,"-4"6"-53,-3-6 0,-4 2 12,1 2-53,-5 4-38,1 10-37,-5 7-16,0 14-12,-5 12-7,1 15 6,3 8 0,5 2-1,6 2-13,9-2 8,4-2 1,5-1 5,0-1 1,5-1 0,1-8 0,4-1 0,4-4 12,4 4 11,3 8-5,5 6-5,0 9 5,4 10-1,-2 9 5,2 2-4,0 0-1,-4 2-11,12 49 6,-14 8 15,-15 12-8,-11-64-4,-5-67 12,0-7-6,-1-2-3,-9 25-1,-2-5 5,-9-8 4,-8-8-7,-12-3-1,-6-3-10,-8-13-2,-3-5-6,-4-14-12,-2-5-45,0-13-6,3-9-16,10-7-16,9-12-64,13-13-153,0-168-157</inkml:trace>
  <inkml:trace contextRef="#ctx0" brushRef="#br0" timeOffset="1525.0872">7123 6991 1127,'-2'-4'255,"0"2"-107,-1-6-77,2 8 56,-1 3-92,4 4-35,4 11-32,5 15 32,10 19 39,9 17 1,10 11 8,8 1 3,10-6-33,7-5 11,10-21-2,46-6 9,18-64-6,7-55-15,-66-5-2,-44 31-1,-7-2 8,52-123 2,-44-13-5,-37 73-5,-21 2 6,-22 11-3,17 65-8,-6 5 2,-4 7 5,-39-15 4,-57 12-17,-27 61 13,-9 40-7,62-15 7,10 1-5,56-29 1,9 0-8,8-1-2,-14 27-6,16 0-15,20 6 0,17 7-50,18 9-38,25 2-145,171 116-320</inkml:trace>
  <inkml:trace contextRef="#ctx0" brushRef="#br0" timeOffset="2049.1172">8325 7406 225,'-3'0'1379,"3"0"-1138,-2-1-166,2 2-34,-1 1-41,1 6-2,0 8 2,0 15 23,1 18-4,-2 23-4,-4 15 11,-6 64-1,6-106-14,-3 42-10,7-19-1,5-21-11,11-17 2,5-13 9,14-11 11,9-12 42,18-12-2,5-11-18,9-5-11,-4 0 1,-11 6-10,-14 4 4,-8 9-16,-13 7 5,-9 4-6,-10 4 1,-6 0-1,-1 0 12,-1 2 0,-1-2 2,-2 0-5,-2-2-9,-3-10-107,-1-8-95,-5-89-504</inkml:trace>
  <inkml:trace contextRef="#ctx0" brushRef="#br0" timeOffset="2590.1481">9530 6634 1018,'0'4'335,"0"-3"-287,3 5-47,1 5 9,4 8 36,3 14 58,3 14 26,0 14-7,-3 18-46,0 11-2,1 64-30,-10 35 16,-16 11-32,2-81-13,8-72-5,1-12-10,3-10-1,0 17-21,3-20-73,1-18-58,1-14-19,5-21 14,8-28-311,36-220-122</inkml:trace>
  <inkml:trace contextRef="#ctx0" brushRef="#br0" timeOffset="3054.1747">9660 6675 1284,'0'-2'218,"0"2"-175,2-2-43,2 1 15,6-8 21,10 4-18,12-5 0,10 5 11,6 5-2,1 4-15,-7 8-6,-10 10-5,-8 7-1,-11 9 0,-10 11 12,-15 9 6,-20 17-18,-18-1 0,-10 1-1,-1-11 1,14-20 0,20-21 12,13-15-12,11-6 1,4-2 6,1-2 4,1 2-11,8-1-11,8-2 11,15 3 1,14 0 18,8 6-7,4 6-4,-2 5 23,-7 3 35,-6 7-24,-10 3-12,-8 3 11,-10 2-4,-9 1-1,-13 3 11,-12 4-7,-17 7-8,-20 5-13,-21 11-19,-63 39-4,93-79-49,-43 22-37,17-24-132,18-27-261,-38-128-623</inkml:trace>
  <inkml:trace contextRef="#ctx0" brushRef="#br0" timeOffset="3649.2087">9214 6584 1333,'-11'-4'168,"2"1"-120,-10-7 33,7 0 102,5 6-37,7-2-62,7-6-84,9-1 6,20-7-6,23-5 6,58-20-5,38 5 8,27-7-3,-47 21 11,-11-2-7,-13 10-1,-3 0 2,-17 2-11,-51 12 0,-9-2 5,-2 2 1,19-5-5,-18 3 0,-17 4-1,-9 2 15,-11-2 15,-7-4 54,-15-2-58,-18-1-26,-14-1 1,-7 4-1,-1 0 0,6-4 2,7 3-2,11 0 1,5-1-1,12-1 0,10 4 0,10 2-1,8 3-23,6 0-13,7 8 16,11 7 20,14 3 1,11 3 0,8 1 0,3 0 0,-5 3 0,-2 2 0,-10 5 0,-6 3-2,-7 4 1,-4 0-5,-11-1 6,-9-6 7,-5-1-6,-5 0-1,-5-3-6,-9-2-42,-5 7-88,-58 74-419</inkml:trace>
  <inkml:trace contextRef="#ctx0" brushRef="#br0" timeOffset="3967.2269">10915 6994 975,'8'18'156,"-2"1"-101,4 13-14,-4 1 89,-5-7-2,2-14 14,-6-7-17,6-3-53,-2-5 6,1-5 24,-1-7-32,1-14-50,1-4-14,-2-2 1,-1 6-6,-3 7 8,-1 14 14,-8 4-7,-2 6-8,-6 8-8,-3 8-1,4 5 0,6 0-62,10 1-124,13-12-359,65-24-433</inkml:trace>
  <inkml:trace contextRef="#ctx0" brushRef="#br0" timeOffset="4347.2486">11676 6870 1237,'-2'-9'251,"5"-6"-251,0-13 6,3 0-6,-2-2 78,-5 5 81,-3 2-2,-4 7-44,-1 3-64,-6 1-43,-6 2-6,-9 10-1,-10 12 1,-2 9 1,3 13 0,7 9-2,8 10-4,10 9 4,6 11-5,6 6 1,4 9 5,8-2 19,0-2-10,7-5-8,4-9 0,1-13-1,2-19 0,0-27 0,10-27-1,11-36-47,46-85-151,25-60-43,-37-5-80,-64 69-361</inkml:trace>
  <inkml:trace contextRef="#ctx0" brushRef="#br0" timeOffset="4578.2618">11796 5636 1437,'0'5'294,"0"13"-294,-1 18-24,1 24 24,-6 74 51,-4 66 81,18 64-72,0-98-33,7 1 0,-2-7-8,2-15-4,6-40-14,-10-67 9,2-9-10,2-3-97,13 15-139,4-20-222,59-86-262</inkml:trace>
  <inkml:trace contextRef="#ctx0" brushRef="#br0" timeOffset="4884.2793">12363 6334 1729,'-3'0'225,"0"0"-159,-2 2-66,3 17 16,-6 16-16,-6 30 57,-9 70-4,1 48-20,4 21-12,15-75-2,7-9-5,7-71-4,-4-18-4,3-6-6,7 27-1,10-24 1,3-15 12,5-15 3,3-9 0,4-14-6,-1-8-7,-6-8-2,-6-8-18,-7 1-6,-9-6-22,-13 1-31,-13 2-85,-7-12-314,-74-140-429</inkml:trace>
  <inkml:trace contextRef="#ctx0" brushRef="#br0" timeOffset="5430.3106">11925 6280 1528,'-6'-6'222,"5"2"-158,-6-5-8,6-1 86,2 3-26,-1-5-10,0-1-37,2 4-42,1-1-18,1-2-9,8 1 0,14 1-7,21-7 5,22 1 2,65-13 0,30 4-1,-25 12 1,-109 7 0,-5 5 0,-1-2 2,20-3-1,-10 0 5,-13 0-4,-12 2 7,-6-2 13,-12-3 2,-5-9-24,-10-4-28,-10-5-8,-11 2 21,-7 5 3,0-4 2,3 3 10,8 2 1,11 0 1,10 2 4,4 5-6,12 6 0,1 2-7,4 3-17,8 5-18,8 3 16,16 9 26,15 6 0,11 5 1,5 7-1,-7 2 0,-8 12-1,-10 2-5,-8 12 6,-13 4 0,-3 5 21,-11-8-9,-4-3 0,-8-9-3,-9-6 5,-2-9-4,-8-4-10,6-6-19,-1-6-67,5-2-167,-10 1-540</inkml:trace>
  <inkml:trace contextRef="#ctx0" brushRef="#br0" timeOffset="5672.3244">13369 6416 1741,'15'6'146,"1"-2"-137,19 2-2,15-2 4,14-6 31,50-6-3,14-6-2,-88 8-2,-4 0-16,36-5-8,-18-1-5,-13 8-6,-15 1-10,-13 3-79,-10 3-157,-4 8-284,-61 31-191</inkml:trace>
  <inkml:trace contextRef="#ctx0" brushRef="#br0" timeOffset="5900.3375">13327 7194 1638,'9'-5'702,"13"1"-645,26-14-56,66-2 5,42-15-5,17 0 7,-49 21 10,-3 14 13,3 4-17,-12-11-14,-19 6 6,-59 2 0,-11 2-5,-6 1-1,13 2-68,-17 2-86,-9 5-38,-11 5-263,-62 31-522</inkml:trace>
  <inkml:trace contextRef="#ctx0" brushRef="#br0" timeOffset="6617.3785">15470 6239 1333,'0'0'216,"0"0"-141,-2 0-51,2 0-15,-1 0-9,1 0-36,-2 4-154,1 3-358</inkml:trace>
  <inkml:trace contextRef="#ctx0" brushRef="#br0" timeOffset="7051.4033">15617 6146 775,'0'0'0,"0"1"-39,0-1-60,-1 4-12,-4 14-253</inkml:trace>
  <inkml:trace contextRef="#ctx0" brushRef="#br0" timeOffset="7522.4302">15805 6163 1260,'-3'7'190,"-1"7"-160,-11 18-22,1 25 49,-5 11 67,0 17-25,8 5-31,8 6-4,15-3-34,13-3-15,17-8 2,15-15-10,12-20 8,56-16 5,22-62 7,12-74-6,-62-7-5,-2-12-8,-11-4 4,-27 1-5,-29-24 1,-30 13 1,-28 24-3,2 67 1,-2 6 4,-4 7-5,-34-24-6,-51 6 12,-28 55-2,-10 46-4,66-1-6,55-19-7,9 4 7,7-2-1,-19 38-1,13 8-38,16 4-88,12 6-136,51 106-240</inkml:trace>
  <inkml:trace contextRef="#ctx0" brushRef="#br0" timeOffset="11270.6446">13679 2727 658,'0'4'231,"0"-4"-170,0 4-52,2 4 5,4 6 55,2 5 25,2 10-32,2 2 1,1 2-21,2-4-23,4-2-4,4-9 5,5-6-20,15-17-32,94-75-274</inkml:trace>
  <inkml:trace contextRef="#ctx0" brushRef="#br0" timeOffset="11465.6558">14279 2495 451,'0'0'748,"-2"0"-643,0 1-77,-1 3 44,-5 1 44,-13 13-35,-11 8-21,-15 15-30,-11 12-18,-12 6-12,-3 9-38,0 9-127,-2 0-9,2 1-145,-59 77-56</inkml:trace>
  <inkml:trace contextRef="#ctx0" brushRef="#br0" timeOffset="11661.667">13554 3208 319,'-2'-4'329,"2"2"-20,-1 0-5,2-2-101,8-2-109,15-5-62,27-13-11,65-31 16,56-18 4,7 3-5,-78 38-11,-63 19-13,-3 3-1,-2 3-10,25-9 0,-16 6 5,-17 4-6,-15 2-51,-15 6-54,-16 7-95,-116 26-554</inkml:trace>
  <inkml:trace contextRef="#ctx0" brushRef="#br0" timeOffset="11892.6802">13488 3453 1137,'2'0'353,"5"0"-295,14-2-50,19-6-4,25-6 56,72-24 11,34-14-1,1 3-4,-78 26-27,-57 13-16,-10-2-13,-2 2-2,20-6-1,-15 5 2,-15-1-9,-9 2-11,-8-6-74,-5-7-125,-11-12-247,-81-92-555</inkml:trace>
  <inkml:trace contextRef="#ctx0" brushRef="#br0" timeOffset="12199.6978">13783 2324 931,'0'0'202,"0"1"-160,2 1-42,1 7-25,3 9 20,5 6 5,-1 13 32,6 8 52,2 7 19,-1 12-22,3 7-18,-3 16-3,7 70 3,-6 67-6,-4 34-1,-14-88-28,-5 11-14,3-35 2,5-14 1,-6-13-11,2-71-5,1-11 0,1-7-1,1 26-10,4-23-85,7-22-103,48-73-136</inkml:trace>
  <inkml:trace contextRef="#ctx0" brushRef="#br0" timeOffset="12497.7148">15013 2363 1062,'-3'1'224,"-3"7"-172,-8 10-32,-11 13 49,-12 11 18,-12 13-18,-11 6-29,-3 3-16,10-9-15,17-12-9,19-15-34,19-15-124,16-9 2,19-14-81,102-57-283</inkml:trace>
  <inkml:trace contextRef="#ctx0" brushRef="#br0" timeOffset="12674.7249">15116 2605 285,'0'4'168,"3"-1"-86,0 5 31,-3 3-10,-2 7 34,-8 4 31,-9 9 3,-17 8-62,-15 8-53,-60 35-34,-32 18-10,8-6-12,105-72-33,12-6-79,10-9-79,-5 10-109,65-47-155</inkml:trace>
  <inkml:trace contextRef="#ctx0" brushRef="#br0" timeOffset="12856.7353">14883 3096 327,'12'19'201,"-1"1"-69,6 27 12,-3 11-14,-1 10 110,-10 12 35,-9 63-125,-13 21-96,13-119-33,2-6-9,-2 33-5,7-25-7,2-21-16,8-19-94,2-20-56,64-141-359</inkml:trace>
  <inkml:trace contextRef="#ctx0" brushRef="#br0" timeOffset="13145.7519">15475 2390 843,'15'-5'90,"5"-2"-69,15-2-19,3-1 17,-8 2 23,-6 4 21,-11 8-27,-7 4 18,-1 5-13,-10 10 4,-5 8 25,-11 14 20,-11 11-37,-8 11-10,-5 3-22,-2 7-3,-1 2-7,-2 7-5,-27 55 1,44-92-7,-27 37-79,7-15-143,-23 0-161</inkml:trace>
  <inkml:trace contextRef="#ctx0" brushRef="#br0" timeOffset="13326.7622">15505 2853 1158,'24'8'123,"3"-4"-93,27 4-19,7-2-10,3-3 23,-3-1-6,-4 2-7,-5-1-4,-9-2-7,-10 3-9,-19 5-241,-78 36-230</inkml:trace>
  <inkml:trace contextRef="#ctx0" brushRef="#br0" timeOffset="13792.7889">15361 3343 607,'10'0'835,"8"-4"-761,19-4-59,15-1-8,14-8-5,-2-6-1,2-6 7,-6-3-7,-9-3 0,-7 6 0,-11 6-1,-11 11-54,-14 9-170,-14 9-151,-12 10 35,-4 9 1,-7 5 339,7 0 127,7-3-20,12 0-59,3 5 45,0-1 69,0 5-15,0 0 45,-2-4-56,-1 5-23,-4 0-8,-8 7-26,-15 5-17,-13 11-28,-14 9-16,-4 6-10,3-13-8,19-16 0,18-22-1,24-24-26,24-19 18,15-12 9,12-12 0,8-9 11,-5 7 33,-6 10 7,-8 5 10,-3 5-8,-4 8-28,0 0-11,1 5-8,4-7 1,9-6-6,10-8-1,10-9-112,2-6-95,-9-4-245,41-80-451</inkml:trace>
  <inkml:trace contextRef="#ctx0" brushRef="#br0" timeOffset="14006.8011">16527 2500 1542,'4'-5'262,"1"0"-203,10-7-58,9 3 14,12-5 10,13-4-7,12 2-12,8-5 3,8 3-1,0-1-2,-5-1-6,-10 7-65,-14 4-179,-13-2-119,-15-27-206</inkml:trace>
  <inkml:trace contextRef="#ctx0" brushRef="#br0" timeOffset="14270.8162">16841 2118 1269,'-1'0'168,"1"0"-131,-3 2-37,3 8-28,-3 7 28,2 18 30,-2 22 24,7 19 18,12 72 45,7 38-11,5 24 43,-4-59-106,9 9-17,-3-25-7,-19-95-7,-2-5-4,-1-6 1,2 26-9,-4-23 6,-3-14-6,-6-13-3,-5-10 1,-11-11-115,-10-12-252,-11-18-207,-79-137-190</inkml:trace>
  <inkml:trace contextRef="#ctx0" brushRef="#br0" timeOffset="14422.8249">16730 2910 670,'0'-14'351,"0"6"-133,2-11-67,6 3-53,2 6-49,8 1 5,7-5 14,15-1-5,9-4-33,14 0-18,3-5-12,5 2-5,-4 3-143,-3-3-220,51-34-418</inkml:trace>
  <inkml:trace contextRef="#ctx0" brushRef="#br0" timeOffset="14737.8429">17547 2325 815,'7'-4'454,"2"-2"-409,15-3-35,2 1 8,2-2 65,2 3 10,-3 2-32,-2 3-31,0 4-13,2 3-5,-1 6-5,-1-1-5,-6 9-1,-3 3 35,-2 13-7,-7 13 1,-6 12 9,-5 17 9,-8 10 3,-16 61-14,-4 7-14,25-112-5,3-5-9,-4 33-3,2-19 1,5-19-7,-2-19-4,0-10-31,-10-17-80,-10-12-389,-79-78-186</inkml:trace>
  <inkml:trace contextRef="#ctx0" brushRef="#br0" timeOffset="14889.8516">17538 2757 549,'5'-14'239,"5"5"-70,14-20-52,10 3 3,12 4-10,5 2-40,-1 7-34,-8 8-24,-8 6-6,-13 9-6,-12 9-115,-23 11 19,-24 16-154,-158 150-317</inkml:trace>
  <inkml:trace contextRef="#ctx0" brushRef="#br0" timeOffset="15027.8595">17339 3181 135,'0'4'668,"3"1"-585,3 7-50,12-2 40,4-1 164,12-8 30,10-8-73,11-8-80,11-4-60,7-7-30,45-21-12,16-6-12,-1-4-225,-69 16-457</inkml:trace>
  <inkml:trace contextRef="#ctx0" brushRef="#br0" timeOffset="15225.8708">18295 2402 1725,'5'-7'243,"5"-6"-192,13-9-51,15-1 0,15 0-1,18 1-7,69-19 8,39 9 0,-22 19-1,-121 13-23,-9 3-85,-5 0-125,17 0-144,-25-9-231</inkml:trace>
  <inkml:trace contextRef="#ctx0" brushRef="#br0" timeOffset="15608.8928">18749 2037 1601,'1'2'179,"4"4"-179,1 9-41,1 15 20,5 16 21,0 14 66,6 16 18,-1 12-30,-1 9 0,-4-1-21,-6-2-14,-2-10-10,-4-6 2,-7-11-10,-2-10 2,-9-14-3,-2-13-54,-4-12-119,0-21-79,4-16-118,0-14-105,-3-11 147,7-2 208,3 3 120,5 9 322,3 5 34,5 10-35,3 8-86,0 3-94,4 4-55,2-3-44,4 3-15,7-4-12,3 1-5,2-4-2,-1-1-8,-4-1-21,-3-5-146,-5-3-134,-22-60-693</inkml:trace>
  <inkml:trace contextRef="#ctx0" brushRef="#br0" timeOffset="15837.9059">18443 1760 1353,'0'-3'315,"0"1"-209,1-2-92,1 4-14,0 2-21,-1 0-8,2 3 8,6 9 21,1 4 1,-1 9-1,-3 5-75,-10 5-137,-18 6-149,-115 83-511</inkml:trace>
  <inkml:trace contextRef="#ctx0" brushRef="#br0" timeOffset="16307.9327">18185 2209 640,'7'1'249,"3"1"-189,11 1-18,11 7 74,6 0-22,0-2-19,-6 8-15,-2 1-30,-8 9-15,-13-1 0,-9 8 30,-9 5-3,-13 5-6,-8 4-13,3-1-13,1-6-9,11-9-1,11-5-2,6 0 1,6 2 0,5 2 0,6 2 0,4 3-4,2 1 5,-2 3 0,-3 2-1,-7 1-1,-7 6 1,-8 0 1,-8 8 6,-10 3 5,-5-2 14,-4-8-4,5-14 15,9-11-18,7-13-16,8-1-2,8-4-1,18-2 1,22-6 99,72-18 43,59-20-46,38-14-43,-38-13 2,12 7 20,-26 15-37,-24 0-25,-60 12-4,-62 26-8,-13 3 0,-4 0 5,3-7-6,-14-3-13,-5-9-121,-2-19-426,-7-146-497</inkml:trace>
  <inkml:trace contextRef="#ctx0" brushRef="#br0" timeOffset="16704.9554">19973 1636 1760,'-5'-5'216,"3"3"-181,-8 2-35,-2 18-29,-11 11 17,-5 14 5,-6 7 7,-1 2 0,1 2 8,-6 1-7,0 0-1,-2-10-79,9-10-44,11-18 45,14-9 22,13-12-23,7-6-89,5-5 54,2 4 87,1 8 19,-4 10 8,1 21 51,-1 21 47,1 18-20,5 68-5,-3 24 25,-18-106-10,1-4-23,-2 55-28,0-16-11,-3-9-8,1-20-3,0-24 6,1-16-8,0-16-2,-1-15-11,4-20-84,0-20-144,7-19-5,16-68-85,19-96-175</inkml:trace>
  <inkml:trace contextRef="#ctx0" brushRef="#br0" timeOffset="17254.9869">19950 2110 920,'7'-2'270,"7"-1"-159,17 0-28,9 9 20,5 0-17,-2 5-20,-4 7-9,-5 2-9,-11-1-11,-4 5 10,-7 9 13,-6 6-17,-6 16-5,-9 10-7,-6 18-5,-24 63-4,-14 29 1,-1-4-16,42-126-1,1-4-4,-3-4 10,-7 31-5,-3-14-7,5-25-19,-2-16-20,3-20-36,-2-16-56,5-21-13,4-20 32,6-18 14,5-63-101,1 90-50,3-42 249,1 18 6,0 23 229,-1 22-7,1 17-48,-1 9-54,-1 6-78,9 2-46,8 3-1,13 1 8,13 2-7,-3 4 4,-8 2-6,-15 4-1,-15 6-98,-19 12 37,-26 17 32,-59 54-36,-49 26-6,118-96 39,12-13 27,-18 23 5,22-21-21,16-10 22,10-10 13,12-8 115,16-13 10,21-13-63,52-31-45,-75 31-11,35-22-19,-9-5-40,-3-7-91,-4-4-85,0-10-142,95-161-274</inkml:trace>
  <inkml:trace contextRef="#ctx0" brushRef="#br0" timeOffset="17606.007">20860 1627 1626,'-2'-3'327,"1"3"-281,-5 3-46,-10 24-49,-15 14 40,-16 19 9,-10 8 0,2-3 1,15-4-1,14-12 0,13-10-1,16-11-101,11-11-30,12-9 21,13-10 30,15-6 47,1-2 25,-3 1 7,-13 9 1,-12 9 1,-11 9 18,-4 8 44,-3 14 35,-4 12-25,-5 12-10,-5 13 4,-4 5-15,-3 0-12,0-7-15,-4-7-12,4-10 4,0-13-4,-3-11 2,-4-9 4,-5-7-18,-6-16-90,-4-14-198,-44-78-335</inkml:trace>
  <inkml:trace contextRef="#ctx0" brushRef="#br0" timeOffset="17756.0156">20617 2396 1801,'1'0'264,"1"0"-209,-2 0-54,2 2 5,0-2 21,1-2-20,-1 4-7,2 4 0,5 5-48,9 8-200,40 28-553</inkml:trace>
  <inkml:trace contextRef="#ctx0" brushRef="#br0" timeOffset="18307.0471">21852 1605 1209,'3'-7'260,"0"5"-206,4-2-54,-5 7 1,-2 4 24,0 2 1,-6 13 1,-7 9 7,-17 11 4,-18 15 22,-59 37-12,-31 13-20,98-77-10,8-5-4,-27 17-14,22-11-39,22-15-192,22-15-244,80-45 208</inkml:trace>
  <inkml:trace contextRef="#ctx0" brushRef="#br0" timeOffset="18500.0581">22025 1753 747,'17'2'263,"-1"3"-175,17 7 4,1 12 7,-2 7-33,-3 6-24,-8 7 21,-12-5 7,-9 2-13,-13-2-7,-19 4 5,-23 3-2,-69 22-17,-50-1-36,5-14-74,86-38-137,53-15-125,-36-23-163</inkml:trace>
  <inkml:trace contextRef="#ctx0" brushRef="#br0" timeOffset="18725.071">21448 2140 654,'3'0'538,"-3"3"-502,6 1-36,4 12-14,8 9 14,5 16 51,3 14 38,4 15-10,-3 11 23,3 66 0,-20 31 21,-26 19-67,-8-76-25,12-70-10,1-13-4,7-9 2,-9 20-19,11-27-66,4-25-39,5-30-30,9-27-241,22-81 16,8-107 94</inkml:trace>
  <inkml:trace contextRef="#ctx0" brushRef="#br0" timeOffset="19033.0886">21660 2276 929,'7'-15'336,"5"1"-189,15-14-99,29 5-34,64-12-14,56-6 1,1 11 0,-81 20 5,-62 10 0,-8 4 0,-4 0 8,17 6-7,-11 6-1,-13 3 9,-4 8 33,-7 8 2,-9 9-13,-9 15 4,-12 19-7,-25 58-2,-8 31-13,-5 24 8,30-69 3,6-6-10,17-67-5,5-8-6,0-12-9,-5 32 9,2-22 2,5-15-1,-2-11-10,0-10-4,-7-17-139,-9-8-336,-67-100-295</inkml:trace>
  <inkml:trace contextRef="#ctx0" brushRef="#br0" timeOffset="19364.1075">21830 2505 1314,'7'-10'195,"6"0"-150,13-15-43,12 2-2,7 7 2,11 1 11,-3 4-5,-2 4-7,-3 5-1,-11 8-9,-13 6-135,-21 10-186,-24 9 165,-24 12 93,-57 36-30,-31 5 93,98-62 9,10-5 86,-17 16 26,21-14-20,18-9-65,11-5 34,11-1 89,14-1 21,16-3-39,18-7-43,8-11-43,-1-2-20,-3-9-11,-18 0-15,-15 1-23,-15-2-43,-16-3-64,-11 0-179,-68-75-281</inkml:trace>
  <inkml:trace contextRef="#ctx0" brushRef="#br0" timeOffset="19567.1192">22033 2233 742,'-2'-2'307,"2"2"-181,0-2-126,2 6-49,2 4 26,2 15 23,1 11 110,6 19 4,-3 14-2,-1 11-8,-2 14-22,-7 63-16,-16 4-30,10-114-9,0 0-10,-3 33-17,7-19-6,12-28-95,10-28-32,21-35-92,133-174-554</inkml:trace>
  <inkml:trace contextRef="#ctx0" brushRef="#br0" timeOffset="19913.1389">23265 1439 1577,'11'-15'246,"6"7"-194,15-6-52,-4 10-2,-4 8-17,-10 10-53,-8 10-11,-10 12 52,-9 17 31,-20 14 1,-22 9-1,-64 47-83,-29-20-28,115-85 12,9-7 59,-18 12 40,26-16 39,12-11 52,9-6-52,6-3 21,11-1-15,11-2-21,19 2-9,14-2 3,53-1-4,-77 11-13,39-4 5,-11 6-5,-10 2-1,-12 4-33,-13 2-104,-19 2-166,-28-4-315</inkml:trace>
  <inkml:trace contextRef="#ctx0" brushRef="#br0" timeOffset="20128.1512">23040 1857 1220,'0'6'186,"0"1"-186,-3 13-20,0 16 20,-6 18 0,0 16 42,0 19 32,-7 64-8,-13 37 18,-17 18-18,-2-62-23,-4-12-11,14-31-8,25-72-6,7-9-12,3-11-6,-3 15-90,9-29-45,11-26-63,61-147-662</inkml:trace>
  <inkml:trace contextRef="#ctx0" brushRef="#br0" timeOffset="20297.1609">23114 2231 1479,'17'-4'192,"10"2"-159,23-5-17,11 3 19,5 0-13,-2 3-13,-4-2 0,-8-1-3,-1 4-1,-8-7-5,-3-2-141,29-30-216</inkml:trace>
  <inkml:trace contextRef="#ctx0" brushRef="#br0" timeOffset="20498.1724">23362 1941 1640,'1'2'120,"1"5"-120,-2 12-66,0 10 49,-6 16 17,0 8 5,-3 12 11,0 5 1,-4 1-1,4-9-16,2-8-72,7-19-112,7-17-37,8-11-20,58-67-16</inkml:trace>
  <inkml:trace contextRef="#ctx0" brushRef="#br0" timeOffset="20806.19">23608 1992 1444,'1'6'192,"2"7"-183,0 6-9,-2 8 0,-3 10 2,-7 0 19,-6 1 10,-15 3 1,-12 4-14,-16 2-18,-9-2-125,4-7-73,13-14 36,21-8 93,20-8 29,17-8 8,10-4 32,9-4 12,8-5 12,6 0 19,1-4-4,-2 5-19,-6 3-15,-6 6-5,-9 4-73,-8 7-139,-15 7-89,-15 9 214,-23 9-2,-18 13 43,-180 97-67</inkml:trace>
  <inkml:trace contextRef="#ctx0" brushRef="#br0" timeOffset="21189.2119">22980 2750 321,'6'0'144,"6"-3"-23,15-1 31,19-2-44,15-10 3,55-10 24,-78 21-33,31-5-32,-8 9-4,-16 7 2,-7 4 4,-11 10-24,-8 0-20,-11 2 50,-9 1-6,-13 5-18,-14-1 14,-22 7-14,-60 18-21,-35-4-20,105-41-13,4-3-103,-30 4-65,23-8-24,20-14-42,17-10-258,13-12 24,11-8 327,10-5 141,8 10 276,-2 8 27,0 19-48,4 12-3,-2 12-72,7 19-72,3 16 0,16 9 21,6 14-27,9 0-51,-3-5-27,-9-6-6,-8-10-7,-10-13 5,-11-13-16,-6-5-34,-3-14-167,37-30-338</inkml:trace>
  <inkml:trace contextRef="#ctx0" brushRef="#br0" timeOffset="22660.2961">13108 4482 294,'-3'-22'1402,"6"11"-1251,-3-16-151,6 23-33,4 7-4,6 5 22,9 3 15,6 6 0,13 3 0,15-2 1,12-1 0,68 6 1,42-7 4,20-10-5,-56-12 7,14 2 2,0-6-1,-3 7 0,8-6 0,20-11-8,19-4 7,-9-6-2,15 4 3,4 1 0,-4 5-2,-5 7 4,11-1-11,-19-2 0,3-6 1,4 2 1,-1-8 5,-4 4-1,26-7-6,-5-5 0,18-1 1,25 4 23,3 3 14,10 1-14,-7 1-11,1-7-4,9 8 3,-18-2 5,9 7-11,-25-2 0,-6 2 1,3-1-6,-17 4 6,4-9-7,-7 4 0,-10 1 1,-2 5 5,-11-3-4,-15 1 10,1-5-11,-11-1 6,-25 2 1,-21 6-1,-19 0 1,-16 10-8,-58 8 1,5 1 0,-2 3 5,34 2-6,3 3-1,-3 1 1,-1-3 1,-8-7 0,-4-7 0,-16-3 5,-15 4-4,-13-4 11,-6 0 17,-8-2 0,-2 1-22,0 2 2,-3-2-10,2 5-8,0 2-16,0 3-57,3-2-94,6-1-197,41-43-558</inkml:trace>
  <inkml:trace contextRef="#ctx0" brushRef="#br0" timeOffset="23095.321">24502 2750 728,'1'0'469,"-1"0"-384,2 0-58,-2 1 32,0 2-5,0 0-39,0 0-15,6 6-9,0 8 9,4 9 18,3 9 6,0 3 4,1 4-1,-4 1-4,0-3 4,0-3 0,-7-10-9,0-9-3,-1-12-2,0-6 13,8-8 77,14-9 77,17-20-108,68-44-46,47-31-19,9-4-7,-64 36-36,-60 48-97,-5-1-98,-7 4-228,83-116-33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2:31:36.6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36 10235 99,'-1'-3'863,"0"3"-733,-4 0-130,5 0-115,0 0 4,0 0 13,3 3-94,16 6-6</inkml:trace>
  <inkml:trace contextRef="#ctx0" brushRef="#br0" timeOffset="497.0284">13430 9922 360,'0'0'210,"0"0"-153,0 0-47,0 0-9,0 3 5,0-3 2,-1 0-8,1 3-78,-14 18-150</inkml:trace>
  <inkml:trace contextRef="#ctx0" brushRef="#br0" timeOffset="736.0421">13438 9932 700,'-2'0'130,"2"0"-80,-1 0-43,1 0-6,0 0 0,0 0-1,0-2 0,1 4-22,3 0-82,1-1-40,4 13-165</inkml:trace>
  <inkml:trace contextRef="#ctx0" brushRef="#br0" timeOffset="2239.128">18585 3305 719,'-5'-3'156,"2"3"-76,-2-4-49,3 4-17,2 4-5,-2-4-8,2 3-1,0 0-91,0 1-187,3 19 5</inkml:trace>
  <inkml:trace contextRef="#ctx0" brushRef="#br0" timeOffset="4219.2413">18941 2814 847,'-3'-4'210,"3"3"-75,-6-6-39,-2 3-5,0-4 20,0 2-25,2 1-11,-1 0-33,3 4-21,-2-2-20,-3 3 0,-5 4-1,-4 6 0,-12 8-1,-4 7 0,-2-1 1,2 4 0,8-5 0,6-7 0,8-1 0,2-5 0,0 2-1,1-3-5,2 5 0,1 4-5,0 5-1,0 8 6,0 5 5,-3 9-1,2 9 2,1-4 0,1 3 0,2-4-9,0-6 0,6 2 3,-1 4 6,2 2 0,0-2 6,1 4 3,1-2-8,0 1 7,-2 3-1,-1 0 5,1 5-3,-2 11 9,2 3-4,-3-1 2,1 4-5,-1-9-11,2-6 7,-1 2-6,-1-8 0,2-1 0,-3-4 1,0-8-1,-3 0 10,0-4 1,0 0 0,0-4 6,-2 5-2,1 4-4,-2-8 6,-3 4-3,-3-3 6,0-3 11,-1-3-10,-1-6-5,7-5-4,-2-10 2,3-1 0,-1 0 6,-5-2 8,0 1-5,-7 0-3,-6 5-8,-3-4-5,0-2-7,-1 1 5,3-4-6,3-2 8,2-2-1,0-4-7,-4-3 0,0-4-6,-7-10-3,-3-2-47,-3-11-59,2-11-152,9-8-30,3-112-199</inkml:trace>
  <inkml:trace contextRef="#ctx0" brushRef="#br0" timeOffset="5150.2946">18509 3337 535,'-7'43'44,"-11"117"-31,10 102 14,5-40 45,-20 19-12,13 9 5,1 53-20,-7-61-12,6-23 40,16-59-22,4-120-30,-3-21-12,2-11-1,8 6 97,7-40 66,10-43-36,41-106-87,37-116-39,29-147-9,-69 122-37,-4 7-55,-23 2-25,-17 55 8,-23 49 82,-26 94 27,3 80 31,-8 13 62,1 9 15,-32-5-60,-11 25-28,-55 50-10,-10 71-8,14 48 7,53-47-9,20 24 1,21 19-1,18 12 0,30-13-18,25-16-185,24-25-334</inkml:trace>
  <inkml:trace contextRef="#ctx0" brushRef="#br0" timeOffset="5578.319">20209 3421 1309,'-3'3'163,"3"4"-163,0 13-36,0 19 24,3 18 12,-3 20 3,-3 63 11,0 49 7,-4 19 1,-2-67-1,2 24-4,-1-13 4,8-36-11,0-75-4,3-11-6,2-7-4,2 18-76,6-23-76,0-22 2,3-27-88,26-182-335</inkml:trace>
  <inkml:trace contextRef="#ctx0" brushRef="#br0" timeOffset="5779.3305">20385 3316 934,'0'0'189,"0"0"-138,-1-1-51,2 1-12,-1 1 11,0-1-5,0 3 0,3-3 6,-1 1 8,3 1-8,1-2-82,2 2-164,-12-6-271</inkml:trace>
  <inkml:trace contextRef="#ctx0" brushRef="#br0" timeOffset="6495.3715">20609 2715 852,'-19'-7'326,"-1"-3"-242,-17-2-44,-4 11-19,-3 2 5,1 7 11,3 3 16,10 2-28,7 4-25,11 5-1,6 1-5,2 11 4,1 5 1,-2 13-1,1 6 1,-1 6 0,4 7 0,-2 6 1,3-2 1,0 0-1,0 2 0,2-3 15,0 7 0,3 3 0,-1 4 15,-1 1 14,-3-3-14,0 0 21,0 3 0,-3-3-5,-2 4-7,-3 6 8,-1 53-14,6 22-9,0 9-6,8-78-5,-1 0-2,-4-53-4,2-2 2,-2-3 6,1 44-9,-2-14 9,-1-9-1,-1-13-4,-5-8 13,-2-9 11,-6 1-1,-4-7-1,-9-2-8,-16 1-12,-17-6-3,-57-2-9,-17-33-3,7-53-63,94 22-90,9-8-183,-32-112-118,48-35-301</inkml:trace>
  <inkml:trace contextRef="#ctx0" brushRef="#br0" timeOffset="6936.3967">20102 3741 1167,'-15'18'137,"2"8"-119,-13 26-18,2 23 2,2 18 13,6 59 28,20 22 2,8-121-13,11-4-32,14 43 10,16-17-4,6-18 56,2-22-22,-2-19-31,1-22 27,0-25 26,-5-21-16,-3-22-13,21-69-3,-22-30-12,-33-21-3,-34 53-14,-11 20 0,6 74-1,-2 13 0,-6 8 1,-28-25 31,-13 27-7,-54 15-4,-14 52-13,6 32 4,98-45-11,7 3 0,7 0 0,-20 38-1,17 8-14,16 4-83,21 0-133,21-11-119,150 35-421</inkml:trace>
  <inkml:trace contextRef="#ctx0" brushRef="#br0" timeOffset="7581.4336">20667 4814 1256,'-1'-2'252,"1"2"-181,0-4-71,0 8-17,0 5-28,1 9 23,3 10 22,-4 13 45,-2 16-9,-7 8-11,-9 11 8,-2 4-13,-3-2 10,3-7-15,7-12 6,10-10-21,13-13-12,13-17 12,20-9 12,18-13 43,66-18-13,33-19 2,4-14 40,-121 40-53,-13 5-16,-8 3 2,22-5-5,-22 10-11,-13 1 0,-9 0 0,-1 1 11,-4-1-12,-4 0 0,-10-1-6,-2-9-103,-8-13-170,-18-126-425</inkml:trace>
  <inkml:trace contextRef="#ctx0" brushRef="#br0" timeOffset="7860.4496">21682 3871 1419,'-2'0'125,"2"6"-125,2 6-80,-2 11 17,0 18 63,-3 21 29,-4 21 67,-10 70-17,-1 37-25,-3 18-16,12-78-10,5-80-7,3-9-7,1-6-14,3 41 0,4-17-60,3-17-84,8-16-129,2-30-43,45-96-290</inkml:trace>
  <inkml:trace contextRef="#ctx0" brushRef="#br0" timeOffset="8326.4762">21806 3786 1430,'0'0'211,"3"0"-211,4 3-70,8 4 49,6 2 15,0 7 6,10 3 4,-1 5 10,2 8-14,-1 2-8,-7 2 7,-7 3-9,-9-3 4,-10 2-2,-6-3 8,-20 4 30,-14 10-1,-17 8-29,-12-2-20,-3-2 15,12-12 5,20-12 1,22-15-1,20-12-58,16-10 47,12-3 11,15-2 8,11-2-1,6 5-2,-4 9 7,-7 6 1,-11 10 8,-10 5 20,-7 12-4,-6 1 8,-6 12-6,-9 4 56,-12 10 19,-12 8-35,-10 1-32,-11-3-23,-6-8-11,1-12-1,5-10-1,2-13-11,4-9-54,3-16-70,2-15-155,-57-112-378</inkml:trace>
  <inkml:trace contextRef="#ctx0" brushRef="#br0" timeOffset="8911.5097">21228 3486 1564,'0'-2'180,"0"0"-180,4 0-30,9 6 3,14 2 27,22 2 0,63 8 62,49-9-17,33-12 15,-64-2-32,-8 0 5,-19 1 6,-13 2 0,-56 4-6,-6 3-18,-3-3-14,19 1 0,-13 1 1,-13-2 7,-11 4-3,-5-4 6,-4-4 12,1 4 1,-5-6 26,-6-6-28,-12-11-23,-13-9-32,-9-5-4,-11-4 29,2 3-10,2 4 17,10 8-2,12 7 2,9 7 1,10 3 6,7 4-7,4 3-15,5 4-19,8 9-26,17 5 42,17 10 18,19 7 1,12 4 6,0 3-7,-8-1 0,-17 2 0,-13-4-2,-16-2 1,-10-1 1,-9 2 6,-16 0 8,-6 2 14,-9 7 4,-10 7-14,-5 6-5,-2-5-11,3 4-2,4-5-38,5-7-97,12-9-222,21 1-490</inkml:trace>
  <inkml:trace contextRef="#ctx0" brushRef="#br0" timeOffset="9363.5355">22777 4319 1430,'0'0'223,"0"2"-199,0-1-24,0 6-31,0 0 31,-2 4 13,2 5 26,0-2-15,2 1-13,-1-7-4,-1-6 2,2-2 12,-2-2 30,0-2 54,0-3-3,-3-12-54,-4-6-40,-2-5-3,-3 6-5,-2 6-27,0 6-28,7 8-31,3 6-146,13 23-405</inkml:trace>
  <inkml:trace contextRef="#ctx0" brushRef="#br0" timeOffset="9849.5633">23645 4105 556,'0'-7'210,"0"-1"-33,-3-9 15,-1 1 21,-5-2-31,-2 0-53,1 9-47,-6-5-64,0 8 0,-1 4-16,-5 8 5,-2 13-7,-2 13-9,-1 19-3,-3 21 4,-14 64 8,-3 28 6,3 11 0,19-67 0,20-66-6,5-17-5,3-9-15,3 21-31,10-28 20,8-17 23,15-23-31,13-32-78,45-80-28,9-47-104,-22-39-217</inkml:trace>
  <inkml:trace contextRef="#ctx0" brushRef="#br0" timeOffset="10097.5775">23756 2879 1379,'0'0'142,"0"5"-142,1 13-70,3 30 10,-4 32 60,-8 86 0,-17 40 48,-23 25 1,10-68 28,4 7-7,2-20-34,12-19-21,9-11-3,9-14-11,6-61-1,2 0 0,1-3-71,13 29-83,9-23-173,90-74-186</inkml:trace>
  <inkml:trace contextRef="#ctx0" brushRef="#br0" timeOffset="10419.5959">24254 3636 1274,'0'-2'229,"-3"1"-163,3-1-66,0 4-46,-1 8-16,-2 17 62,0 22 71,-6 27 2,-17 74 11,-16 29-31,-10-14-11,24-62-14,14-58 2,6 0 2,0-5-5,-4 36-14,3-3-13,8-10 8,5-13-8,7-6-12,1-19 12,7-9 11,7-9-4,6-7 14,6-13 6,10-15-4,5-17-23,4-14-79,-1-12-89,-4-5-84,34-104-247</inkml:trace>
  <inkml:trace contextRef="#ctx0" brushRef="#br0" timeOffset="11013.6299">24040 3105 686,'-4'-5'1078,"3"5"-969,-4-5-83,5 6-26,0 1-21,3 4-5,6 8-4,9 2 30,15 13 15,19-2 8,64 9 41,56-17-32,7-15-14,-85 0-2,-59-7-2,-8 3-8,-7 0-6,21-1-5,-19 1 5,-12-2 10,-5 0 7,-8-3 10,0-13 18,-11-8-30,-3-10-15,-12-12-14,-5 0 4,-7 2-11,-2 1 9,5 7 12,3 8 3,11 9 4,10 10 2,10 4 2,4 6-11,0 1-18,4 0-12,4 1-21,13 7 51,7 2 0,14 8 2,6 4-2,-2 4 1,-4 12 15,-9 1-8,-9 1 1,-9 5 1,-6 0 10,-7 0 7,-6-2 0,-4-3-8,-9-6 1,-4-2-8,-6 2 0,-3-3-12,0 3 0,2-4-83,2 0-118,-31 26-483</inkml:trace>
  <inkml:trace contextRef="#ctx0" brushRef="#br0" timeOffset="11856.6781">21964 5536 1069,'15'-2'0</inkml:trace>
  <inkml:trace contextRef="#ctx0" brushRef="#br0" timeOffset="14392.8232">15544 10161 852,'-2'-4'261,"0"4"-127,0-2-94,2 4-25,0-2 18,0 7-25,2 0 2,4 6-10,1 9 26,2 4-10,-1-9-1,0 3-6,-3-12-7,-2-5-2,-2-3 15,1-3 9,-1-4-3,1-6 9,1-9 9,-1-9-39,-4-6 0,-1-2-23,-3 5 13,0 11 9,-2 7 1,1 11 14,3 1 13,-4 7 13,-1 3-20,-6 8-19,2 1 0,5 0-1,3-4-5,3-5-5,4-4-1,-2-2 4,4 0-4,1 0 4,2 0 5,3-3-8,0-3 1,1-4 7,-2-2-17,-6 4 18,-3 2 2,0 2 6,-3 4 17,-1 2 30,-5 2-33,-6 2-5,0 7-8,-3 3 2,6-2 4,6-3-13,6-4-1,3-3-16,4 1 15,8 1 1,-1 1 10,2-7 8,-1-7-12,-3 0-6,-2-1-9,-4 1 3,-1-4-6,-5 2-10,-3-1-26,-3-2 7,-3-1-11,-3 4 29,-6 5 23,2 4-1,0 6-8,3 1 8,7 0-5,4 3-5,2-1 1,-2 1 10,4-1 1,-2 4-1,0-6 6,1-2-5,-1-4 0,1-1-1,-1-1-24,2-1-93,2-1-123,20-24-55</inkml:trace>
  <inkml:trace contextRef="#ctx0" brushRef="#br0" timeOffset="14612.8358">15514 10081 602,'0'0'301,"0"0"-196,-1 3-87,1-3-17,0 0 0,0 3 5,0-3-6,1 0-33,1 6-110,8-6-188</inkml:trace>
  <inkml:trace contextRef="#ctx0" brushRef="#br0" timeOffset="14775.8451">15529 10087 637,'0'0'229,"0"0"-160,0 0-52,0 0-17,0 0 0,0 0-67,2 0-119,6 0-322</inkml:trace>
  <inkml:trace contextRef="#ctx0" brushRef="#br0" timeOffset="14927.8538">15525 10093 291,'0'0'485,"0"0"-400,-3 0-64,3 0-19,0 1-2,0 4-189</inkml:trace>
  <inkml:trace contextRef="#ctx0" brushRef="#br0" timeOffset="15384.8799">15510 10184 681,'-2'3'198,"1"-3"-146,-1 0-44,0 3-7,2-3-1,0 0-51,5-9-254</inkml:trace>
  <inkml:trace contextRef="#ctx0" brushRef="#br0" timeOffset="15637.8944">15532 10148 675,'0'2'116,"0"-2"-116,0 1 0,0-1-1,0 0 1,0 0-1,3 3-74,-3-3-21,0 1-3,3 1-90,-6-2-57</inkml:trace>
  <inkml:trace contextRef="#ctx0" brushRef="#br0" timeOffset="15845.9063">15544 10184 360,'-2'-3'186,"2"3"-116,0-1-47,2-2-20,-1-1-3,2 2-53,2-2-19,1-8-81</inkml:trace>
  <inkml:trace contextRef="#ctx0" brushRef="#br0" timeOffset="17004.9726">8781 9284 259,'-4'9'0</inkml:trace>
  <inkml:trace contextRef="#ctx0" brushRef="#br0" timeOffset="17194.9835">8809 9179 679,'5'-8'0,"8"7"-89,60-14-169</inkml:trace>
  <inkml:trace contextRef="#ctx0" brushRef="#br0" timeOffset="22510.2875">19067 7153 901,'-2'2'281,"1"4"-230,-4 12-50,4 7 1,-1 15-1,-1 2-1,0 15 38,-4 12 7,-1 19-11,-2 71 2,-5 27-18,4-21-6,13-122-4,-2-2-2,0-3 0,3 35-6,3-17-15,-1-22-116,3-23-155,-2-24 118,15-129-419</inkml:trace>
  <inkml:trace contextRef="#ctx0" brushRef="#br0" timeOffset="22951.3127">19216 7112 1136,'15'4'141,"6"2"-120,15 2-11,14 3 8,1 4 12,-5-4 18,-4 3-21,-8 1-13,-7 5-13,-8 3-1,-9 1 1,-13 7 18,-19 10 11,-21 8-7,-60 47-20,-45 7-3,107-84-30,12-9 27,-23 10 3,27-13 28,23-11-28,10 1-37,10-1 37,12 1 1,7 6 0,10 4 5,5 13-6,3 5-10,-6 13 9,-5 7-10,-10 7 4,-8 4 1,-10 1 6,-8-5 24,-12-6 0,-12-5 32,-7-6 19,-14-2-12,-7-3-32,-9-9-10,-7-7-9,4-9-12,-2-11-38,6-10-83,5-16-130,-58-101-326</inkml:trace>
  <inkml:trace contextRef="#ctx0" brushRef="#br0" timeOffset="23537.3462">18743 6906 1263,'-10'-6'209,"6"2"-115,-6-5-29,8 9-28,2 4 47,0-4-52,6 0-32,18 1 0,27-2 7,79-13 49,61-19-16,32 3-14,-81 15 2,-23 6-13,-18 5-7,-15 5-2,-50 3-6,-3 3 1,-7-5 0,29 10-1,-17-8-1,-11 4 1,-14-3-7,-11-3 7,-4-2 30,-8-7 6,-9-5-20,-17-10-16,-15-5-15,-8-5-3,-4 2 5,1 2 5,9 1 8,8 5 0,8 4 1,8 6-1,13 2 2,9 6-2,7 1-3,7 3-50,15 2 19,14-1 33,19 8 0,11 0 0,5 9-7,-5 5 7,-9 8-8,-8 4 7,-7 5-1,-5 2 2,-6 6 1,-9-3-7,-9 0 7,-10 0 1,-15-1 16,-15 2 8,-17 2 7,-16 4-14,-6 0-18,-3-8-2,10-4-34,10-10-108,20-11-124,33-21-481</inkml:trace>
  <inkml:trace contextRef="#ctx0" brushRef="#br0" timeOffset="23745.3581">20606 7239 896,'21'5'129,"-3"-5"-66,28 1 34,8-7 1,5-5-19,-3-1-46,1-3-33,-8 4 0,-10 4-90,-16 7-186,-36 32-261</inkml:trace>
  <inkml:trace contextRef="#ctx0" brushRef="#br0" timeOffset="23996.3725">20354 7879 817,'11'4'153,"5"-3"-73,18-1 113,11-5 25,12-7-26,7-4-47,2-1-35,4 1-43,-6-2-22,0 4-22,-9-1-13,-13 7-9,-8 4 1,-7 1-2,-13 6-5,-4 1-100,-6 4-118,-1 4-131,-12 1-457</inkml:trace>
  <inkml:trace contextRef="#ctx0" brushRef="#br0" timeOffset="25634.4662">21861 7094 875,'0'-2'189,"-2"0"-125,1 1-64,2 1-101,-1 0 34,2 0 16,-2 1-62,4 1-59,13 8-14</inkml:trace>
  <inkml:trace contextRef="#ctx0" brushRef="#br0" timeOffset="26131.4946">22018 6980 689,'-3'0'155,"1"0"-115,-3 0-39,5 0-1,0 1-1,-1-1 1,1 4 0,-3 2-9,2 2-45,1 22-226</inkml:trace>
  <inkml:trace contextRef="#ctx0" brushRef="#br0" timeOffset="26623.5228">22080 6870 929,'-1'0'230,"1"0"-190,-3 3-40,3 7-27,0 7 20,3 15 7,-6 17 66,3 15-2,-2 13-22,0 2-13,-3 6-17,-4 2 0,-3-3-2,2 3 4,-1-2-13,4-10 5,5-8-6,4-12-22,2-20-62,4-13-54,5-26 23,50-112-119</inkml:trace>
  <inkml:trace contextRef="#ctx0" brushRef="#br0" timeOffset="27090.5495">22099 6834 1297,'-1'-3'184,"1"0"-110,0-5-74,1 8-24,9 0 15,11 2 9,20 4 19,17 0-8,10 3-5,0 8 0,-8 0-6,-11 6-1,-15 6-8,-12 3 8,-14 3-14,-14 7-7,-21 9 22,-19 7 12,-19-1-11,-59 28 1,83-68 5,-33 15 7,19-17-2,25-11 7,18-4 40,12-3-59,10 2-19,11-3 19,15-2 10,16 1-9,14 2 0,1 3-1,-6 10 0,-10 2 0,-12 11-7,-11 5-10,-17 7 5,-9 5 12,-15 8 5,-17 5 34,-16 8 12,-18 4-15,-9-1-6,1-8-11,11-15-17,17-14-2,21-17-23,21-14-148,68-82-650</inkml:trace>
  <inkml:trace contextRef="#ctx0" brushRef="#br0" timeOffset="27287.5607">22770 7693 1095,'0'18'131,"-2"11"-85,1 20 8,-1 11 3,-1-5 11,-1-6-17,1-9-18,-2-13-21,4-6 3,-1-9-15,2-10-77,-4-2-40,-16-29-243</inkml:trace>
  <inkml:trace contextRef="#ctx0" brushRef="#br0" timeOffset="27862.5936">21672 6626 1405,'-7'-4'176,"5"1"-116,-3-4-14,5 7-32,3 0 5,6 0-19,16 3 6,26-2 12,83 3 20,71-5 4,16-6-15,-83 1 1,-18 6-22,-19 2-6,-62 2 12,-5-4-12,-1 3 8,31-2-8,-10-2 9,-18 1-7,-15-3-2,-14 3 12,-8-4 29,-7-4-19,-11-6-22,-14-11-1,-10-6 1,-14 0-1,-6-1-18,1 1-2,8-1 10,14 2 4,11 1 5,15 12 2,9 3-6,5 10-22,7 4-14,8 4 3,15 13 37,18 7 1,12 10 1,8 6 1,-5 1-1,-4 5-6,-12-2 6,-11-3 5,-8 3-4,-11-5 0,-9 2-1,-8 5 0,-8 1 4,-13 4 19,-3-2-5,-4 0-18,6 2-90,3-6-191,-5 48-513</inkml:trace>
  <inkml:trace contextRef="#ctx0" brushRef="#br0" timeOffset="28069.6055">23566 7355 1311,'23'2'177,"0"2"-141,25-4-18,14 0 42,2-6 24,4 0 9,-4-4-41,-10 0-28,-2 5-15,-7-1-9,-3 4-39,-6-2-159,-8 0-183,-10-30-333</inkml:trace>
  <inkml:trace contextRef="#ctx0" brushRef="#br0" timeOffset="28283.6177">23893 6777 1517,'0'13'98,"1"9"-98,1 16-18,-2 22 18,-3 15 1,-2 3 47,1 12-12,-3 4-14,-10 60 10,-14 15-16,26-117-16,1-9-12,4 42-115,13-24-22,76-12-383</inkml:trace>
  <inkml:trace contextRef="#ctx0" brushRef="#br0" timeOffset="28530.6318">24873 6567 1778,'4'25'0,"-3"7"-95,-1 33 35,-5 23 60,-15 74 0,-15 28 89,-1 5-26,12-68-29,2 8-7,0-25-15,19-72-11,0-12-1,3-9-13,0 12-87,0-23-55,11-33 23,37-181-829</inkml:trace>
  <inkml:trace contextRef="#ctx0" brushRef="#br0" timeOffset="28935.655">25015 6553 1496,'16'-2'188,"4"0"-188,23-3-48,5 6 37,1 3 10,-9 4-4,-8 5-4,-8 9 6,-4 5 2,-12 7 1,-8 7-20,-16 8 20,-17 7 17,-20 8-2,-60 43-15,70-71-20,-37 28-26,20-16 4,28-17 4,25-19-67,14-6 93,15-6 12,8 0 7,6 7 16,9 2 13,3 4-15,-3 9 3,-4 4 12,-11 5 0,-7 6-5,-9 4 13,-8 1 23,-10 4 20,-11-1-27,-16 4-30,-16 2 8,-12-1-14,-13 1-11,-2-6-13,12-10-104,11-9-69,-21-30-194</inkml:trace>
  <inkml:trace contextRef="#ctx0" brushRef="#br0" timeOffset="29259.6735">25507 7460 1293,'21'7'135,"-4"0"-109,18 5-16,-2 2-9,-9-2-1,-4 4 24,-7-1-6,0 5-10,-5 1 4,-4 5-12,-12 4-18,-12 4-29,-16 8 10,-9 5-43,-3 1 44,11-8 26,12-8 9,14-7-10,11-11 1,10-1 10,10-1 13,11-9 32,9-6-11,7-10-14,3-3-20,-4-6-9,-4-3-53,-8-7-158,16-78-538</inkml:trace>
  <inkml:trace contextRef="#ctx0" brushRef="#br0" timeOffset="29830.7062">24633 6053 1213,'1'0'205,"4"4"-205,6 0-37,11 6 37,20-1 34,26 2 55,65 6-13,44-5-26,28-3-20,-68-14 6,-5-1-8,-7 3-1,-19 0-1,-26-3-5,-56 5-6,-3 1-8,-11-3-5,14 2 10,-16-2 0,-10-9 31,-10-9-43,-16-16-4,-23-7-41,-71-28 21,-66 9-30,27 16 12,138 34 42,16 5 34,2 1 17,-8-4-32,13 8-19,5 3-31,9 3-8,19 4 39,25 2 0,68 14 0,21 14 8,-109-19-7,-7 0 0,24 15-2,-16 5-5,-17 0 0,-13 0 5,-9 5 1,-10 4 29,-17 4-17,-17 8 13,-13 8 5,-4 1-21,8 0-9,12-3-127,21-2-157,35 92-398</inkml:trace>
  <inkml:trace contextRef="#ctx0" brushRef="#br0" timeOffset="30043.7184">26625 7038 2000,'7'-2'225,"11"7"-225,30 4-68,57 11 23,-61-20-28,40 0 49,-5-7 23,-12 1 1,-12-1 1,-10-3-1,-12 2-57,-5 1-151,-4-4-143,10-52-629</inkml:trace>
  <inkml:trace contextRef="#ctx0" brushRef="#br0" timeOffset="30278.7318">27060 6376 940,'0'14'625,"0"12"-625,-4 28-63,-10 27 50,-14 69 11,-24 26 2,3 33 34,11-56 16,-4 20 2,19-34-34,6-13-17,20-18 0,3-71-1,9-4-16,3-11-137,25 13-137,120-102-247</inkml:trace>
  <inkml:trace contextRef="#ctx0" brushRef="#br0" timeOffset="30507.7449">27915 6370 1006,'-4'32'122,"2"10"-91,-8 36-22,-12 73 8,-19 19 58,-11 16 34,13-68-38,-1-12-40,24-59-10,0-8-21,3-7-100,-9 28-177,11-4-215</inkml:trace>
  <inkml:trace contextRef="#ctx0" brushRef="#br0" timeOffset="30947.7701">27947 6436 1258,'13'-10'165,"5"6"-128,24-3-36,8 11-1,4 6 7,-6 8 20,-8 8 5,-7 3-7,-12 4-11,-5 6 2,-12-5 4,-11 3-13,-19-3 11,-18 2 10,-65 22-28,-65 8-65,21-3-32,134-55 44,13-4 31,3-3-2,-4 2 23,14 1 1,10-4 1,14-4 5,17 11 26,4 0-2,2 11-17,-10 9 1,-8 6-8,-12 8 6,-5 0 15,-8 5 4,-8-1 19,-8-3 11,-6-6 1,-10-1-20,-11-5 3,-18-1-8,-60 15-8,-55-2-10,5-12-19,132-27-81,9 0-61,10-7-191,-5-45-807</inkml:trace>
  <inkml:trace contextRef="#ctx0" brushRef="#br0" timeOffset="31337.7924">28324 7204 898,'12'8'120,"-3"-2"-69,10 6 18,-8 2 6,-9-2 21,-7 6-6,-7 2-27,-3 4-27,0 4-26,-4 1-3,2 2-7,-5 1-69,7-7 12,0-4-29,5-9 29,3-2 38,0-2 7,7 3-6,9 3 4,14-2 14,15 6 5,10 2 3,9-1 31,-2 2 15,-12 0 21,-13-4-14,-12 1-17,-14-7-13,-7-3 62,-17-1 6,-21 4-12,-63 5-27,-62 0-39,13-19-21,126-7-28,5-1-74,6-11-113,-58-121-431</inkml:trace>
  <inkml:trace contextRef="#ctx0" brushRef="#br0" timeOffset="31909.8251">27800 5763 232,'0'0'872,"-1"0"-679,1-4-100,1 4-10,2 1 2,3-1 19,18 0-34,20-1-34,69-1 3,53 2 5,8 3-20,-78 4-6,-61-7-12,-2 6-6,-6-5 0,30 4 0,-14 1 1,-8-2-2,-10 3 1,-10-3 0,-6 0-9,-8-3-18,-4-1-8,-10-3-23,-11-7 49,-17-8-71,-21-3 11,-7-7 39,1-2 26,12-4 4,19 2 13,13-1 0,14 11-12,7 7 20,6 7 1,3 8-22,14 10-17,12 5 17,16 9 0,11 11 8,4 4-7,-3 6 7,-11-1-8,-13 1 7,-12 0 13,-9-6 8,-11-1 7,-6-5 11,-5-4 7,-9-5-4,-5 1 7,-12-5-11,-12 5-15,-3-3-15,-4-1-15,3 1-66,0 1-197,-72 19-397</inkml:trace>
  <inkml:trace contextRef="#ctx0" brushRef="#br0" timeOffset="50475.887">17929 10775 728,'-5'-4'240,"0"2"6,-1-8-89,3 10-26,-1-2 14,4 2-25,0-2 27,0 1-55,2-1-43,-2 2-14,2-2-19,1 1-7,5-2-9,15-1-11,25-6 11,66-13 1,47-15-1,9 1 6,-61 18-6,-9 9-1,-60 10-1,-3 4-4,-7-3 5,28 9 0,-11 0-5,-14 2 5,-12-2 1,-1-1-10,-10 0-46,-2-4-26,-1-1-46,-4-3-68,-3 2-23,-7 1-122,-58 21-256</inkml:trace>
  <inkml:trace contextRef="#ctx0" brushRef="#br0" timeOffset="50762.9034">17519 11726 1571,'0'-7'197,"4"2"-190,13-9 17,16 1-24,16-9 15,19-11 44,57-23-8,37 4 4,39 5-8,-58 21-19,-12 7-8,-9 11-10,-3 3-8,-15 8-1,-66-1 7,-5 6-8,-6-4-7,26 6 7,-8 2-51,-10 1-119,0-3-143,47-4-452</inkml:trace>
  <inkml:trace contextRef="#ctx0" brushRef="#br0" timeOffset="51324.9356">19477 10466 1249,'-8'-7'192,"4"4"2,-5-5-101,30 0-80,28-2 23,83-27 53,76-28-1,40-3-28,-112 29-25,-2 8-13,-12 12-8,-16 9-7,-8 10-6,-4 6 1,-11 0-1,0 2 0,5 1-1,-49-2 0,-2-4-55,-11 1-40,24 2-74,-23-2-71,-25 0-27,-114 4-183</inkml:trace>
  <inkml:trace contextRef="#ctx0" brushRef="#br0" timeOffset="51872.9669">19608 10548 1342,'-5'-6'183,"3"6"-24,-4-7-159,7 14-7,4 3 2,5 3 5,5 9 29,15 1 43,16 6 22,18-3-22,72 12-31,52-26-5,7-22-17,-89 8-7,-18 2-3,-56 2-8,-11 2 0,-11-1-1,12 3-6,-16 2 0,-16 8 6,-22 13 0,-27 20 6,-87 70-6,-77 32 2,-42-7-2,102-46 2,38-14-1,37-25 1,66-43 3,5 3-5,12-11 0,-9 13-10,17-9-4,13 2 13,23-2 1,25 1 32,74-16 2,74-42-5,45-24-7,-103 24-4,-3 4-3,0 2 5,-14-1-13,-21 11 1,-25 6-7,-52 19-1,-9 3 0,-9 2 0,25 2-8,-18 2 8,-12 2-1,-8 1-17,-7-2-24,-1-4-30,-2 2-92,-7 6-68,-12 5 34,-116 25-380</inkml:trace>
  <inkml:trace contextRef="#ctx0" brushRef="#br0" timeOffset="52383.9962">19843 11781 1291,'4'4'170,"6"0"-160,2 4 7,4 1-4,-2-3-7,-6 1-5,-4-1-1,-4 1 1,-8 9 11,-8 3 1,-12 14-13,-16 5-19,-9 4-133,1-3-62,10-9-4,12-8 58,18-10 29,11-5-38,11-4 103,9-6 66,5-4 0,6 0 117,3-2 15,1 0 0,-4 7-2,-2 5-41,-4 11-2,-9 10-12,-5 14 7,-10 21 28,-11 12-25,-13 15-16,-7 3-37,-2-7-17,2-4-5,8-13 29,5-16-16,11-14-22,7-17 0,7-10-1,9-8-18,10-8 18,16-10 0,10-15-54,15-8-105,3-15-71,-4-8-127,61-114-329</inkml:trace>
  <inkml:trace contextRef="#ctx0" brushRef="#br0" timeOffset="52567.0066">20314 12209 849,'9'-3'267,"4"-3"-165,21-7 33,16-5 70,11-9-68,9-1-35,-3 1-41,-8 7-41,-15 5-12,-16 8-8,-16 4-93,-16 15-204,-18 13 163,-19 15-13,-139 107-332</inkml:trace>
  <inkml:trace contextRef="#ctx0" brushRef="#br0" timeOffset="52715.0151">20206 12530 333,'0'0'318,"3"2"-186,1-2-18,7 0 108,7 0 22,12 0-79,15-2-66,9-3-46,7-5-37,7-2-2,2-6-14,5-3-18,1 5-189,101-49-458</inkml:trace>
  <inkml:trace contextRef="#ctx0" brushRef="#br0" timeOffset="52918.0267">21266 11912 1536,'-5'18'170,"1"4"-157,-11 31-11,-11 21 40,-9 20 4,-27 69-26,10 17-13,21-21-6,26-125 1,4-1-2,-1-6-117,-1 24-108,6 26-276</inkml:trace>
  <inkml:trace contextRef="#ctx0" brushRef="#br0" timeOffset="53540.0623">20269 9093 616,'0'0'621,"2"0"-549,11 3-63,10 3-9,17 2 14,9-3 35,7-2-4,-3 1 14,-9 4-16,-12 1-35,-13 8-8,-10 6 0,-13 3 1,-14 17 9,-16 9 16,-19 11-13,-17 9-2,4-8-10,5-15-1,23-20-7,18-13 6,16-14 0,8-1-24,11-1-50,13 0 66,14 3-4,12-2 13,1 8 8,-2 4 5,-7 5-13,-9 8 11,-9 4 1,-4 6 3,-12-1-5,-10 4 8,-8 0 2,-12-3 40,-13 1 25,-16 1-23,-16 3-35,-49 23-27,71-41-51,-32 14-177,-30 7-464</inkml:trace>
  <inkml:trace contextRef="#ctx0" brushRef="#br0" timeOffset="54508.1177">23087 9893 859,'-13'-16'116,"0"0"-65,-8-13-9,-6 3 33,7 4-27,-4 1 18,2 9-9,4 2-17,0 5-7,2 1-13,-3 4-13,4 0-5,-3 2 7,-3 0 1,0 6-1,-2 2-1,0-1 5,2 5-1,2 2-4,8 2-7,-2 1-1,5 7 1,-1 5-1,-1 7 1,0 8 0,-1 3 8,5 6 9,0 2 24,3 1-16,0 0 2,3 0 11,0 1-4,2 2 2,0 2-11,3 7-10,-2 3 2,3 10-4,1 63-2,-14 29-11,-9 0 20,-1-67 10,-1-8-16,5 1 0,-1 5-1,4-61 4,2 2 1,1-6-8,-8 45-1,-5-6 7,4-8 2,-5-4-2,-1-11-10,0-6-5,-2-4 8,-5-3-2,-5-9-7,-6-6 10,-2-13-4,-4-12 4,-1-16-10,0-20-1,4-21-30,1-18-69,10-15-165,13-11-4,10 0-58,31-158-220</inkml:trace>
  <inkml:trace contextRef="#ctx0" brushRef="#br0" timeOffset="54929.1417">22474 10610 1109,'-1'2'204,"1"1"-130,-4-2-56,0 9-18,-2 14 0,-1 16 9,7 22 7,9 14 13,12 8-10,18-1-5,10-14 1,6-13-3,0-17 0,0-19-2,-1-22-8,3-19 32,7-29 19,3-30-43,36-79 5,-24-33-9,-55 16-6,-30 132 35,-4 7-13,-7 10 32,-16-29 38,-24 20-38,-62 14-30,-52 49-15,-16 39-3,77-16-2,68-22-4,15-5 0,12 6-2,-13 30-10,25 6-15,25 14-121,22 8-85,18 10-94,132 116-296</inkml:trace>
  <inkml:trace contextRef="#ctx0" brushRef="#br0" timeOffset="55297.1628">23170 11473 982,'1'2'166,"2"0"-116,5 8 28,-2-2 27,1 3-24,0 7-29,1 4-10,-4 12 6,-5 7 12,-7 7 36,-9 4-48,-3 0-16,0-3-4,4-7-16,9-6-5,5-6-7,5-4 0,9-3 0,12-8 0,12-3 5,18-12 9,13-6 35,7-7-16,-1-3 3,-7-1-12,-9 1-13,-17 6-2,-13 2-9,-11 3 0,-10 2 8,-6-2-8,-2-8-92,1-10-196,-11-93-431</inkml:trace>
  <inkml:trace contextRef="#ctx0" brushRef="#br0" timeOffset="55724.1872">24308 10169 1265,'-2'4'129,"2"4"-129,0 17-12,0 15 12,-1 20 0,-2 19 53,0 16-2,-4 67 6,2 31 0,-5 27 16,2-115-14,3-60-34,1-2-11,1-10-8,-4 31-5,2-16-1,2-21-70,3-11-98,2-13-87,14-48-45</inkml:trace>
  <inkml:trace contextRef="#ctx0" brushRef="#br0" timeOffset="56183.2135">24472 10377 1263,'7'-11'165,"5"4"-153,14-11 12,4 12-9,8 3 24,-2 6 2,0 3-20,-5 14-14,-5 3 8,-2-1-14,-8 6 0,-6 4-1,-8 6 1,-12 6 9,-14 4 1,-16 8-4,-24 4 2,-56 32-8,-20-2 0,110-72 0,14-5 0,-21 8-1,24-12 0,19-13-48,16-1-16,14-2 64,18 0 0,7 7 13,5 4-13,-7 15 0,-7 3 18,-10 10 6,-7-1-24,-12 6 0,-13 1 17,-7 1-5,-16 3 19,-15 7 74,-17 0 8,-20 5-40,-8-9-31,-2-6-21,8-16-9,16-5-2,17-11-10,15-6-16,9-6-112,9-4-236,33-52-527</inkml:trace>
  <inkml:trace contextRef="#ctx0" brushRef="#br0" timeOffset="56410.2265">25132 10966 1400,'0'3'171,"5"1"-170,-2 4 8,6 6-7,-4 0 5,-3 2 2,2 3 0,-6 1-1,-4 5 8,-12 1 26,-5-1-18,-10 5-24,-3 3-87,3-2-168,-30 43-260</inkml:trace>
  <inkml:trace contextRef="#ctx0" brushRef="#br0" timeOffset="56688.2424">25039 11304 665,'13'-4'157,"4"1"-98,9 0 68,1 2 34,-11 1-88,0 4-26,-12 8-29,-2 5 22,-8 9 53,-10 9-25,-3 10-20,-6 3-17,3 4-8,5-11-14,8-2-8,8-9 5,4-6-5,12-5 8,0-7-7,7 0-1,6-10-1,0-4 0,7-7-78,-2-10-53,2-4-244,43-89-213</inkml:trace>
  <inkml:trace contextRef="#ctx0" brushRef="#br0" timeOffset="57445.2857">23902 9953 840,'0'0'229,"0"0"-107,2 0-100,5 1-8,12 2 104,13 4 50,18-4-40,10 1-28,12-2-16,44 0-28,15-2-28,41-11 1,-47-4-5,-4 1 0,-9 4-15,-5 0 4,-67 10-13,-8 0 1,-7 1 0,22 1-1,-19 2 0,-15-4 0,-10 3 1,-4-3 13,-2-3 29,-6-3 19,-6-2-43,-13-10-17,-8-5-2,-3 1-6,-1-1 5,9-3-6,8 3 6,9 7 0,6 4 0,3 7 1,4 5-2,1 0-8,1 1-8,2 7-9,11 3 9,9 6 10,19 6 8,14 5 0,9 3 0,-1 0 1,-10 1-1,-14-1 0,-13 0-2,-6 3-3,-12 1 5,-7-4 0,-15 3 1,-18 2 8,-19 4-8,-19 1-1,-7 1 0,3-1-38,13 2-71,29-1-343,56 58-362</inkml:trace>
  <inkml:trace contextRef="#ctx0" brushRef="#br0" timeOffset="57783.305">25886 11015 971,'2'7'81,"2"-1"-70,-1 6 34,2-1 48,-3-1-3,0-7 18,1-1-47,-2-2-16,-1-2 72,0 1 48,0-5-30,2-6-58,-4-5-59,1-8-18,-5-8-9,-3 5-27,-6 4 3,0 10 11,4 6-7,4 11-49,-2 8-15,5 14-60,2 9-123,38 46-417</inkml:trace>
  <inkml:trace contextRef="#ctx0" brushRef="#br0" timeOffset="58134.3251">26660 10656 717,'-19'-18'503,"0"0"-461,-15-12-29,1 10-7,3 9-5,5 7 1,-1 5 6,1 13-8,2 13-11,-3 15 3,2 13 8,0 18 9,-3 11 6,4 11 13,4-5 5,8-8-1,7-15-11,7-18-6,8-16-15,7-7 8,5-19 4,10-11-6,10-13 21,7-17-14,6-14-13,-3-13-105,-1-20-22,18-68-178,6-125-297</inkml:trace>
  <inkml:trace contextRef="#ctx0" brushRef="#br0" timeOffset="58354.3377">26928 9793 775,'-3'1'480,"-2"9"-480,-5 14-13,-10 19 13,-8 25 7,-8 15 25,-21 75 26,1 21-7,15 0-24,21-60-12,10-5-9,6 2 2,7-3-2,-2-69-6,4-5 0,1-4-96,11 32-191,39 21-528</inkml:trace>
  <inkml:trace contextRef="#ctx0" brushRef="#br0" timeOffset="58676.3561">27490 10273 908,'-2'-3'564,"2"6"-564,-3 8-15,-2 14 3,-6 11 12,-3 15 0,-2 9 36,-3 9-2,-1 3 8,-5 10-13,-6 12 4,-24 68 12,34-104-18,-20 52-6,9-16-6,9-14-6,16-22-9,13-18-1,18-16 1,16-17 0,20-14 70,57-31-70,18-18-3,-102 38-109,-8-2-109,24-15-55,2-61-58</inkml:trace>
  <inkml:trace contextRef="#ctx0" brushRef="#br0" timeOffset="59267.3899">27223 10277 1260,'0'-4'187,"-2"-3"-46,2-5-60,0 0 14,0-2 31,4 0-30,-3 3-35,2 3-17,1 3-44,11 2 1,14 0-2,16 0 2,19-1 11,54 4-4,-77 0-7,40-4-1,-4 4-6,-8 4 6,-8-1 1,-6 4 9,-10 0-10,-5-1 0,-8 3 0,-11-4 0,-12-1-1,-6-2 1,-3-4 0,-3-4 24,-6-7-24,-9-13-3,-6-5-15,-6-6 5,0 1 12,5 2 1,5 3 5,7 2-5,4 3 1,0 9 0,6 7 5,5 6-6,-1 2-1,2 4-26,12 2-15,9 6 42,16 7 1,14 9 5,2 5-6,-2 8-1,-13 0 0,-9 1-10,-14 3 11,-4-4-9,-11-3 4,-11-1 5,-7 2 12,-8-6-3,-15 1 3,-7-5-12,-4 1-17,-6 4-202,-85 60-526</inkml:trace>
  <inkml:trace contextRef="#ctx0" brushRef="#br0" timeOffset="59863.424">22667 12559 663,'23'-11'571,"1"8"-504,26 0-49,2 20-12,6 7-6,4 2-11,13-5-58,72 3-60,63-17 7,68-14 52,-47 7-89,-12-6-456</inkml:trace>
  <inkml:trace contextRef="#ctx0" brushRef="#br0" timeOffset="60037.4339">25915 12716 1843,'4'-7'207,"2"2"-182,15-16-25,15 3-61,15 1-43,14-5-53,11 3-130,145-7-324</inkml:trace>
  <inkml:trace contextRef="#ctx0" brushRef="#br0" timeOffset="60195.443">27814 12790 1703,'8'0'0,"6"0"-69,16-3-195,6 3-205,5-6 133,30-20-130</inkml:trace>
  <inkml:trace contextRef="#ctx0" brushRef="#br0" timeOffset="68468.9162">17839 14591 1515,'-2'2'357,"2"-2"-265,5 7-79,8 0 5,17-5 39,15 0 0,25-6-22,62-10 17,27-2-2,-16-6-17,-107 19-6,-4-3-18,-6 5-8,23-6 0,-10 5-1,-6 0-9,-9 2-39,-4-2-13,-6 0-23,-4 1-50,-7-2-116,-6 3-10,-53 20-340</inkml:trace>
  <inkml:trace contextRef="#ctx0" brushRef="#br0" timeOffset="68726.9309">17549 15446 1613,'2'-1'267,"7"4"-213,14-1-46,11 2 29,19 0 31,9-8 2,10-4-11,53-10-13,3-3-10,0 23-4,-91-1-16,-6-1-7,-4 0-8,26 3-1,-9-3-1,-13-3-57,-4 2-61,-5-1-124,12-25-541</inkml:trace>
  <inkml:trace contextRef="#ctx0" brushRef="#br0" timeOffset="69672.985">19866 14513 985,'3'2'332,"-3"-1"-256,4 7-56,5 6 112,2 8 57,3 8-57,0 9-35,0 7-34,2 5-16,-5 6-20,-3 10-8,-10 7-4,-12 9-6,-29 62 0,-39 23-7,-18 13-1,33-66-1,44-69-21,8-13-41,7-14-74,-12 22-112,18-28-127,27-82-80</inkml:trace>
  <inkml:trace contextRef="#ctx0" brushRef="#br0" timeOffset="70204.0154">20054 14589 1115,'-4'-4'333,"2"2"-209,-1-4-58,3 6 38,0 2-23,0 2-53,5 4-26,3 12 16,9 11 12,-2 10 0,-2 11 15,-2 10-17,-10 10 8,-5 9-1,-8 4-13,-1-1-7,5-10 2,4-8-10,5-20-6,6-17-1,1-15 0,5-10 0,7-18 15,7-17-15,9-17-4,8-18-17,3-7 10,-3-11-16,-8-6-15,8-57 11,-18-7-16,-21 112 10,0 10 19,0-26 18,-3 20 16,-4 21 20,-5 7-6,4 10 7,-1 0-22,3 7-15,-2 9 9,-6 17 20,-1 19 1,-1 11-9,1 9 1,1 8-5,-1-3-5,2 1-5,2-4-1,3-6-5,5-2-1,2-7-8,7-7-55,5-10-90,8-10-169,53-17-303</inkml:trace>
  <inkml:trace contextRef="#ctx0" brushRef="#br0" timeOffset="70490.0318">20684 15279 908,'0'18'242,"1"1"-58,2 17-23,2-2 1,-1-4-21,4-8-26,-1-8-46,2-7-28,-1-7-7,3-11 8,6-14-16,1-15-14,1-12-6,-8 0 1,-5 3-6,-6 12 26,-9 15 24,-5 17-30,-13 10-20,-7 17 0,-2 7-1,3 5-6,8-3 0,10-2-17,15-7-91,17-8-147,102-42-427</inkml:trace>
  <inkml:trace contextRef="#ctx0" brushRef="#br0" timeOffset="70902.0553">21846 13591 1239,'-7'-1'192,"-2"1"-123,-12 0 13,-6 10 68,-6 15-18,-10 16-36,0 23-31,-2 26-20,-25 100-15,-2 74 1,2 31 16,30-71-23,4 27-8,15-12-5,9-2-7,15-2-4,7-64-1,20-21-27,9-12-61,2-17-110,-15-77-253,53 51-433</inkml:trace>
  <inkml:trace contextRef="#ctx0" brushRef="#br0" timeOffset="74596.2666">22586 14254 999,'-1'0'219,"1"0"-144,0 0-42,1 4 26,10-1 40,13 0 45,16-6-14,18-4-59,13-5-31,4-10-16,-6-1-22,-6-3 7,-13 4-3,-10 4-6,-13 7 0,-13 7-40,-10 2-57,-4 4-37,-3 2 8,-5 5 48,-9 4 44,-4 6-67,-8 1-32,0 0 34,3-7 9,7-6 46,6 1 35,4-7 9,1 4 0,2-4 12,-2 1 27,6 2 35,-2-4-1,4 0-1,0 2-1,0 2-4,0 7 25,-1-1-1,1 2-10,-3 6-9,3-3-1,-1 0-16,1 0-10,0 0-7,-2 0-7,2 2-8,-1-1-5,1-2-6,-2 0-5,2-5-1,-1-1 0,1-2-4,0-3 5,-2-3-5,2 1 7,0-1-3,0 0 1,0-1-1,0 1 0,0 0 2,0-2 1,0 2 0,0 0-3,0-1-5,2 1 0,-4 0 0,4 0-1,-2 0-2,0 0-4,0 0-3,0 0-1,0 0 2,0 0-2,-2 0-2,2 0-2,0 0 5,0 0-6,0 0-6,0 0-3,0 0-3,0 0 2,0 0-16,0 0-17,0 0-14,0 0-24,2-10-78,-2-28-365</inkml:trace>
  <inkml:trace contextRef="#ctx0" brushRef="#br0" timeOffset="76085.3518">22908 14307 381,'0'0'486,"-2"0"-318,2 0-85,-1 0 2,1 0 35,0 0-28,0 3-44,0 1-33,1 3-5,-1 4 34,2 5 2,0 5-4,1 1-7,-2-2 4,1 4 7,-1 2-10,-1 6-6,0 4 8,0 3-11,-1 6-9,1-2-11,-2-2-6,2 4 8,-1-7-7,-1 2-1,2-5 7,-1 3-7,-3-5-1,3-1 0,-2-9 6,0-4-5,1-5 5,0-3-5,2-6 0,-3 1 0,2-2 0,-1 4 0,2 2 0,-5-3 0,2 2 1,0-3-2,1-1-5,1-3 5,1-2-21,-1-2-18,-3 1-9,-1-8-68,-5 2-17,-2-3-13,-3-6-50,3 3-47,-1 3 81,2 1 78,-1 6 18,-3 3 36,3 3 30,-1 1 3,-2 1 13,0-3 8,1 2-6,1-3 39,4-1-6,0 0 54,3 0 35,4 0 5,-1 0-19,3 0-9,0 0 6,0 0-12,3-1-16,-2 1-62,2 1-21,10 2 25,9-2 13,16-2 14,10-2-14,5-2-19,7-6-8,-2 4-13,-4-1-4,-2 0 0,-6 2 3,-3 1-1,-5 3-2,-8 1-6,-11 2 0,-4 1-1,-9-1-14,-3 3 6,-3-1 8,0 0 1,0 0 8,0-2-7,0-1 7,0 0-8,2 2 1,-2-4 1,0 2-1,0 0-1,0 0-7,0 0-8,0 0-5,0 0 5,0-1-16,-2 1-4,2 0-5,-3 0-19,2 0-26,-3-3-65,-2 0-171,-17-5-358</inkml:trace>
  <inkml:trace contextRef="#ctx0" brushRef="#br0" timeOffset="78324.4799">22897 13652 279,'-6'-4'609,"4"4"-425,-7-4-52,4 4-21,4 2-1,1 0-38,1 8-29,4 7 23,4 19 47,10 17-16,7 15-26,8 13-19,29 62-4,13 22 8,5 7-37,-37-52 4,4-7-14,-9-7-2,0-2-5,-17-59 4,-3 4-6,-1-9-6,18 34-48,-11-17-47,-4-20-50,-9-16-73,-8-16-86,-23-50 73</inkml:trace>
  <inkml:trace contextRef="#ctx0" brushRef="#br0" timeOffset="78627.4972">22599 14177 1337,'-1'-4'219,"1"2"-77,-1-8-134,7 17-8,9 5 48,8 14 69,12 12-8,8 15-38,2 11-23,3 15-8,20 62-5,-8 14-17,3 16-6,-46-126-3,3-2-2,-1-2-6,17 40 0,-2-8 0,-4-11-1,-7-17-27,-10-16-25,-3-15-37,-7-8-44,-1-12-88,0-10-236,2-70-537</inkml:trace>
  <inkml:trace contextRef="#ctx0" brushRef="#br0" timeOffset="81713.6737">24275 14303 1218,'0'-3'213,"0"2"-113,-1-1-89,2 2 22,-1 0 49,0 2 23,5-4-30,5-2-30,6 1-6,6-6-4,4 5-7,2 3-11,-1-1-16,4 2 6,4-1-6,5-2 1,5 2-1,2-3-1,1 0 0,-5 1-29,-11-1-37,-13 2-45,-12 2-16,-7 2 32,-4 3 35,-12 4 45,-9-1-7,-5 7-5,-4-3 10,5-2 17,11-7 5,6-2 20,11-1 4,1 0-14,0 4-9,0-3 6,1 9 4,-1 10 70,3 8 8,3 14-19,-6 10-22,2 6 2,-1 7-11,0 15 2,-1 1 16,0 3-8,-1-2-33,-2-13-14,-3-4-6,3-19 0,-1-10 5,-4-14-6,-4-16 9,-9-8 3,-9-5-12,-8-11-12,-4 1-3,3-3 14,5 1 1,6 2-2,7 4 2,9 2 2,3 3-1,6 4 6,1 2 5,4 2-3,4 0-9,9-1 0,19-2 9,15 2 1,11 1 4,4 1 4,-6 2-3,-4 3-8,-6-3-5,-4 3-1,-7 2-1,-2-2 6,-8-2-6,-10-1 0,-3-2-6,-8-1-27,-2 0-25,-3 0-38,2 0-95,1-4-169,25-16-301</inkml:trace>
  <inkml:trace contextRef="#ctx0" brushRef="#br0" timeOffset="82120.697">25202 14950 1234,'11'8'184,"1"-4"-136,14 8 27,0 5 105,1-1-36,-6 2-51,-3 1-61,-7 2-19,-1 1-1,-6-2-6,-2 2 0,-7-5-5,-6 5 0,-6 3 2,-13 1-3,0 0-19,-1-6 5,6 0-4,6-8 11,8-4 7,3-4 0,5 0 1,3-3-1,2 1-30,1 6 23,4 6 7,3 2 28,3-1 1,5-1-2,2-6-15,4-6 3,-2-4-5,6-5-10,-1-3 0,1-4-45,-4 6-76,-9-2-116,-2 6-330,12-4-356</inkml:trace>
  <inkml:trace contextRef="#ctx0" brushRef="#br0" timeOffset="82946.7443">25848 14691 1108,'-2'0'300,"2"2"-219,0-2-65,2 4 46,-2-4 52,4 7 16,6-4 4,10 3-20,10 0-33,10-1-30,7-1-30,3 0-2,1-1-7,-2-2-6,-7 1-5,-8 2-1,-11-1-23,-6-2-44,-6 3-37,3 2-85,2 3-106,45-1-272</inkml:trace>
  <inkml:trace contextRef="#ctx0" brushRef="#br0" timeOffset="83974.8031">26786 14391 1143,'0'0'187,"0"0"-148,0 0-4,0 2 49,0-2 9,3 0-38,1 2-34,13 0 5,2 4 31,13-2 0,3-1-23,4-2-11,-5-2-7,-5-2-8,-7 3-2,-4-4 0,1-2 0,1 4-6,7 0 0,6-2 0,1 4 1,3-2 0,-1 2-1,-5 2 0,-10-2 0,-3 0 0,-10 0 0,-5 0 1,-2 0 8,-2 0-9,1-2-17,-1 2-25,1 0-21,1 0-45,-1 2-54,0-2 14,-1 0-14,-1 2 33,-1-4 45,-5 0-9,-5 0-81,-2 2 72,-5 0 72,2 0 29,6 4 1,5 0 21,2-2 0,1 0 11,2 4 8,-1-2 28,1-1 4,0 4 16,2 0 14,-1 5 15,-3 7 23,2 6-2,-3 6-32,-1 13 1,2 10 13,-2 6-38,-2 6-40,7-2-12,-1-4-7,2-3-13,0-4-2,0-9-7,-6-5 8,3-4-2,-4-7 4,-6-3-4,-4-1 5,-5-3 2,-5-5-14,-3 2 0,0-8-19,2-5-11,3-3 0,3-2 7,3-4 10,4 1 12,3-2 1,5 1 1,4 3 5,3 1 6,3 0 0,1 0 33,6 0-12,10-3 4,16 0 4,18 0-4,8-6 1,7 5-10,-2 0-10,-3 4-9,-16 0-8,-14 4 0,-19-1 1,-9-2-2,-6-1 0,0-1-1,0 1-30,0 0-52,0-3-103,5-1-306,29-37-549</inkml:trace>
  <inkml:trace contextRef="#ctx0" brushRef="#br0" timeOffset="84379.8262">27614 14962 1536,'6'0'255,"4"3"-221,14-2-33,8 6 7,-3 1 8,1 6 1,-8 1-5,-3 5-3,-6 2-9,-7-4 0,-6 3 0,-8 3 0,-9 1-28,-9 1-16,-8 1-1,4-1 8,3-4 19,11-7-3,5-6-8,10-5-2,10-4-19,3 5 50,9-2 29,10 3 23,5 1 20,0 4 12,-4 7-24,-8 1-15,-3 4-6,-9 2-7,-7-1-2,-7 2 0,-7 3-2,-13 1-2,-14 4-7,-15-1 4,-11 0-16,-3-11-7,11-7-69,20-17-125,34-82-292</inkml:trace>
  <inkml:trace contextRef="#ctx0" brushRef="#br0" timeOffset="84696.8444">28533 14132 1626,'6'17'216,"4"3"-191,11 18-10,7 19-4,1 4 16,-7 11 7,-2 14 14,3 65 2,13 29-1,6 22 8,-33-94-33,-13-2-23,-26-2-1,-21 0-1,-29 6 1,-30 1-41,-30 0-140,-16-26-46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25T02:34:18.80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0-25T02:35:15.146"/>
    </inkml:context>
  </inkml:definitions>
  <inkml:trace contextRef="#ctx0" brushRef="#br0">17859 4729,'0'0,"67"0,32 0,-33 34,-66-34,33 0,0 0,0 0,-33 0,66 33,0-33,-66 0,133 0,-100 33,66 0,33 0,-33-33,-32 0,-34 0,99 33,-132 0,33-33,33 0,-33 33,33-33,34 33,-34-33,33 33,-66-33,-33 0,66 0,33 0,-65 0,32 0,33 0,-33 0,33 0,-66 0,33 0,1 0,-67 0,66 0,-33 33,66-33,-99 0,99 33,-99-33,100 0,-67 0,66 0,0-33,-33 0,33 33,1 0,-100 0,33 0,66-33,-66 33,0 0,0 0,-33 0,66-33,-66 33,33 0,-33-33,33 33,0-33,1 33,-1 0,0 0,33-66,-66 66,66 0</inkml:trace>
  <inkml:trace contextRef="#ctx1" brushRef="#br0">13250 8430 217,'-6'0'131,"5"-1"5,-6-2-135,1-1 204,2 0-91,1-3-19,1 4-54,1-3-41,0 3-31,1-2-29,0 1-51,-5-2-141</inkml:trace>
  <inkml:trace contextRef="#ctx1" brushRef="#br0" timeOffset="2289.131">13300 8196 623,'-3'-1'178,"-4"1"-43,-2-5 2,-2 1 10,1 1-32,0-3-25,-4 6-12,-1-4-28,-1 1-11,-2 3-14,-4 3-5,-3 1-7,-3 3-4,-3 5 6,-5 2 0,-1 4-6,0-4 5,-1 5 11,4-7 1,-1 6 4,6-4-11,-1 3 7,1-4-10,4 3-4,1 0-3,2 1-8,5-2 0,-1 1 0,6 3-1,-2 2 0,2 3-6,1 2 1,-2 4 5,4 2 0,1 1 0,2-1 1,-1 3-1,4 0-1,0 5 0,3 2 0,1 6 0,4-3-1,4 3-4,1-4 1,3-2 5,1-2 1,0-5-1,1 1-6,2-9 4,3 3-6,4-4 7,1 3 1,6 0 0,4 2 0,2-1 0,4-1 8,3-2-8,0-1-10,3 0 10,0-4 0,2 1 9,-1-5-7,4-4-1,0-3 1,0 1-1,2-4 6,2 0-1,-9 1 0,0-1-5,0 0 0,3-1-1,6 0 1,8-3 10,9-2 8,54-4-13,15-16 12,20-17-12,-50 13-5,1 5 5,-16-5 0,-1-1 1,-7 8-1,-4-2-5,0 1 0,5 0 0,-5-1 0,3-7-1,11-5 1,1-7-2,13 15 1,-10-1 0,-6-15-2,-57 23 7,-4 5-5,-3-2 0,28-6 1,-7 2 4,-10 3-5,2 1-20,7-8 20,5-6 18,10-5-1,3-5-5,-4-5 9,-3 3-9,-10 1-11,-8 4-1,-12 9-6,-11 1 6,-5 5 2,-9-2 52,-3-6-30,-3-5-2,-3-11-13,-5-4-8,-4-4 0,-5 3 8,-2-2-7,-1 8 11,-2 2-5,0 5-8,-2 2-1,-1 2 1,-5 3 0,2 0 0,-4 2 1,-5 0 1,-3-1-2,-5-2 2,-4 4 4,-1-2-6,0 5 0,2 1 0,-1 2 1,2 2-2,1 2 2,3 0-1,-2 1 0,-3 1 1,0-4-1,-5 4 1,1-5 0,1 6-1,-1-4 1,4-3-1,-1 3 0,1 0 1,0 3-1,2-5 1,3 5-1,-4-1 0,2-2 0,0 2 0,-1 0 1,0 2-1,-5-1 0,2 3 0,-3-2 0,1 6 1,3-3-1,3 2 1,3-2-1,0 1 0,4 2 1,-4 2-1,0 0 0,-1 1 0,-3 0 0,3-2 0,-2 3 0,-3 3 0,1-2 0,-1 4 0,0 1 0,3 4-1,-1-1 1,3-1 0,4 5-1,3-4 0,2-2 0,5-1 1,-3 3 1,-1 2-1,0-3-1,-2 1 0,0 3 1,0-3 1,3 1-1,-4-1 1,0-2-1,1 1 0,4-1 0,-2 0 1,6 1-1,-1-2 0,4 2 0,0-3 0,2 4 1,0-3-1,-4 0 0,1 5 0,-4-3 0,1 1-1,-2 1 1,0-2 0,2 0 0,-3 0 0,4-2 0,0-1 1,2-2 0,5 0-1,1 0 0,2-2 1,1-1-1,2 2 1,4-2-1,-6 0 0,5 1 0,0 2 0,-2-2 0,4 2-1,-3-2 1,3 2-1,-1-2-8,3-1 9,3 1 0,0-1-1,1 0-7,0 0-7,1 2-13,-1-2-26,0 0-78,1 3-98,6 4-125,2-1 73,44 22-98</inkml:trace>
  <inkml:trace contextRef="#ctx1" brushRef="#br0" timeOffset="3484.1993">17106 6918 940,'0'0'255,"0"0"-155,-1 0-70,1 0 3,0 0 45,0 4-7,0-1-35,-2 0-18,2 1-18,0 8-6,2 11 6,-2 15 22,-2 10 31,-5 11-25,-1 10-7,-2 3 6,-6 3-15,3 2-3,2-8-2,5-8-7,3-12-1,4-8 1,1-7-1,4-8 1,-2-7 0,3-7-6,4-6-7,4-6 13,4 0 26,13-11 31,7 0 18,3-8-18,3 1-12,1-4-20,-2 9-10,0-1-6,-4 5-8,-2 3-1,-8 3 0,-6 6-1,-4 0 0,-7 1 0,-4 2 1,-2-3-6,-5 4 7,3-4-1,0 1 8,-1-2-8,0-4-59,6 2-131,36-15-395</inkml:trace>
  <inkml:trace contextRef="#ctx1" brushRef="#br0" timeOffset="3634.2079">18013 7680 99,'-34'-3'0</inkml:trace>
  <inkml:trace contextRef="#ctx1" brushRef="#br0" timeOffset="6261.3582">12559 8724 490,'0'0'151,"-2"0"-89,2 0-28,0 1 5,0-1 3,0 3-7,0-2-10,0 2-8,0 3-2,-3-2 4,-2 8 82,1 7 14,-5 9-19,-7 9-36,-5 8-18,-15 14-19,-7 10-10,-3 10-1,0 2-4,6-1-7,5-9 5,8-9-6,8-11 1,8-13-1,4-9 0,5-3 0,2 0-1,6 0 0,0 3-5,5-2 0,3 2 6,3-5-1,1-2 1,-3 1-1,-3 0 1,-6 4 0,-6 5 0,-8 13 1,-10 16 0,-3 10 0,-9 15 0,-22 61 1,-12 23 4,20-11-5,38-114-1,1 4-1,2-1 0,-2 50 0,5-2 1,5-7-1,3-8 0,5-10-1,4-9 1,2 0-5,3 1 4,-1 1-4,4 8 5,-4 5 1,0-5 1,-3 4-1,-4 2 0,-4 2 0,-6 2 0,-1 2 2,0-15-1,2-10 0,10-18-1,7-10-28,18-7 16,11-10 12,16-6 12,0-7-3,3-1 6,3 0 25,-1-1-13,-3-3-6,1-6-9,-6-5 9,2-6-19,-2-6 10,4-8-12,6-4 1,45-32 22,12-6-9,11 13 5,-46 32-11,-12 7 14,-48 20-8,3 6-13,-6 1 0,35 2 7,-3 6-8,-8 0-1,-4 2 1,-4 1 0,-2-1 2,3 3-2,4 1-3,6 6 3,2 1 5,4 6-4,4 1 0,5 4 7,43 18-8,14-11-1,1-16 1,-95-21 1,-3-3 15,1-2-14,33-2-1,-4-3 8,-1-10 2,-2-1-11,-4-7 0,1-3-3,1-4 3,7-6 6,8-5-6,56-31 0,14-12-3,7 2 3,-111 53 0,-7 1 0,-9 6 40,27-28-7,-16 7-2,-9 1 13,-7-2-10,-1-7-16,2-7-9,6-7-9,-1-3 0,4-5 0,6 0-9,0 3-6,4 9 3,0 14 12,-10 16 0,-6 10 0,-9 8 0,0 7-1,6 1-12,19-12 13,61-30 25,61-45-8,33-29-17,-72 48-1,-28 14 1,-63 40 14,-13 7 11,-10 7 11,15-11-7,-18 12 19,-6 2 15,-3-1-2,-2-14-31,-3-9-21,-6-20-9,4-12-1,0-7 0,2-3-1,3 0-8,0 0 2,-4-1 7,-5 3-11,-8 2-3,-4 3 6,-13-5-7,-4 0-7,-5-4 11,-7-1-18,0 9 23,0 4 6,2 10 1,11 13-15,10 10 15,6 8 17,10 6-7,-2-2-8,4 1-1,-3-4-1,-3-3 0,2-2 6,-1 3-5,2-3-1,0 8 0,-3 0-33,7 7 15,-1 1 18,2 2 18,5-3-6,2 0-3,-1 3-7,1-5-2,-3-3-6,2-4 6,2-6 0,-1 5-2,2-3 2,0 4 7,0 9-6,2-1 0,-1 7-1,2 1 1,0 0-1,-1 0 0,1 0 0,0 0 6,-2-3-5,1-3-1,-4 0-41,-1-5-11,0 0-28,-1 0-65,-2-3 13,-2-1-45,1 0 102,0 7-120,1 6-30,-2 47-51</inkml:trace>
  <inkml:trace contextRef="#ctx1" brushRef="#br0" timeOffset="7104.4064">18817 9832 1435,'-16'-7'202,"-2"4"-193,-18-7-9,-8 20-33,-4 2 27,-9 9 6,-7 7 2,1 5 10,2 7 1,12 1-13,15 1 0,14-8-9,14-5-5,8 4 7,9 1-4,8 1 10,5 5 1,11-3-1,7 0 8,3-1-7,4-5 8,0 0-2,0 1 1,-4 0-7,-2 0 0,-8 4 11,-4 1 1,-7 0 15,-8-3-18,-8-3 10,-6-6 23,-4-5-25,-9 0 20,-8 7 35,-18 9-25,-21 8-26,-56 36-21,-31-1-136,105-61-85,-95 13-372</inkml:trace>
  <inkml:trace contextRef="#ctx1" brushRef="#br0" timeOffset="39599.265">21549 8225 667,'-5'-3'261,"3"3"-261,-3-2-168,4 7-75,-14 6 18</inkml:trace>
  <inkml:trace contextRef="#ctx1" brushRef="#br0" timeOffset="40684.327">21179 8170 340,'-4'3'0,"3"1"-15,-6 15-114</inkml:trace>
  <inkml:trace contextRef="#ctx1" brushRef="#br0" timeOffset="40954.3425">21115 8067 740,'0'0'87,"-2"2"-58,2-2-29,0 0 0,0 0-22,4 2-80,0 0-14,23 11-80</inkml:trace>
  <inkml:trace contextRef="#ctx1" brushRef="#br0" timeOffset="41413.3687">21298 7832 162,'0'0'79,"0"0"-32,-1 0 17,2 0 19,-1-2-19,0 4-40,0-2-24,0 2-79,-3 11-96</inkml:trace>
  <inkml:trace contextRef="#ctx1" brushRef="#br0" timeOffset="41635.3814">21246 7839 464,'-1'0'0,"1"0"-32,0 0-61,0 0 83,0-1-1,0-5-200</inkml:trace>
  <inkml:trace contextRef="#ctx1" brushRef="#br0" timeOffset="42749.4452">20936 7908 980,'-3'-7'160,"2"7"-77,-5-5-41,3 5-6,1 0 19,0-2-25,0 2-10,0 0-20,2 0-30,2 6-234,0 6 16,-4 30-240</inkml:trace>
  <inkml:trace contextRef="#ctx1" brushRef="#br0" timeOffset="43209.4715">21110 7794 612,'2'2'180,"-4"-4"-135,2 2-37,2 0 10,-2 0 37,1 0-46,1 0-9,1 5-30,6 0-54,9 21-180</inkml:trace>
  <inkml:trace contextRef="#ctx1" brushRef="#br0" timeOffset="43616.4948">21110 7961 333,'0'0'181,"0"2"-181,2-2-231,1 8 53</inkml:trace>
  <inkml:trace contextRef="#ctx1" brushRef="#br0" timeOffset="43836.5073">21112 7980 495,'-2'0'213,"2"0"-145,0 0-68,0 3-2,0-3-4,0 1-51,3 5-57,2 10-118</inkml:trace>
  <inkml:trace contextRef="#ctx1" brushRef="#br0" timeOffset="44041.5191">21119 8035 611,'0'0'60,"0"0"-60,0 0-198,0 0 96,0 0 82,0 0 13,8 0-250</inkml:trace>
  <inkml:trace contextRef="#ctx1" brushRef="#br0" timeOffset="44614.5518">21317 7685 222,'0'0'108,"0"2"-102,0 1-6,0 1-15,0 4-18,0 4-72</inkml:trace>
  <inkml:trace contextRef="#ctx1" brushRef="#br0" timeOffset="44812.5632">21333 7670 283,'3'0'0,"3"-3"-115</inkml:trace>
  <inkml:trace contextRef="#ctx1" brushRef="#br0" timeOffset="45758.6173">21564 7253 195,'-13'-4'541,"2"0"-390,-11-6-52,-5 6 20,3 1 16,-6 3-51,0 2-45,2 2 6,0 6-6,5-1-20,1 1-13,4 6-6,5-1 0,-2 3 0,3 1 0,1 0 0,1 2 1,1-2 1,-4 3 11,4 4-1,1 1-3,-3 3 9,0 3 0,3-1-4,1 0-7,1 1-7,4 1 9,2 0-1,0 3-7,2 4 13,1 4-1,0 0-4,1 4 5,-1-2-5,0-2 6,2 2-2,-1-2 4,-4 5-4,4 1 2,-1 0-4,-1-1-2,0-1-8,2-4 7,-1-6-1,-1-5-7,2-1 0,-2 0 1,0-5 6,0 8-1,-2-3-4,0 4-1,-3 15 16,-3 8 26,-1 4-4,-5-3-22,1-6-4,1-5-12,4-6-1,1 0 6,1-8-1,2-6-5,2-3 0,0-2 0,-2-1 0,2 1 0,0-1 0,0 1 1,0-4 0,-2-2-1,-1-7 6,3 2-5,-3-6 7,0-1-7,1 2 9,0-3 1,0-1 1,0 1-2,1 0-2,-1-4 1,0 6 1,-1-2 5,0-2-3,-2 2 5,-1 0-7,-2 0 2,-2 1 2,0-1 4,-4-2-2,-2-1-5,-2 0 1,-1-6-6,-2 0-5,-3-1 0,1-2 0,-3-6 1,0-2 5,-4-7-7,-2-5-1,-7-8-15,2-4-19,1-7-32,3-4-68,6 6-84,12-1-59,6 11-240,24-43-213</inkml:trace>
  <inkml:trace contextRef="#ctx1" brushRef="#br0" timeOffset="46360.6517">21076 8154 870,'-7'-7'205,"1"6"-95,-8-6-49,7 6-8,-1-2 31,5 0 1,0 3-38,2 0-19,1 0-21,0 0-7,-3 6-1,-1 2 1,-4 11-1,1 10 1,-6 9 0,3 10 9,4 7-8,3 3-1,0 3 1,8-10-1,3 0-1,12-7-20,4-6 10,6-6 11,6-8 0,1-6 6,3-8 0,-5-14 23,5-16 38,2-18-16,4-21-18,3-17-19,22-69-4,-3-15 2,-55 113-11,1 3 10,4-39-10,-12 16 22,-10 10 20,-6 14 38,-11 3-7,-5 13-20,-12 9-12,-11 9-33,-15 13 1,-6 11-8,-4 13 5,6 10-7,7 7-1,7-4 1,11 4 0,9-1-9,8 0-30,5 5-30,9 0-63,5 10-4,7 5-43,7 6-77,36 91-299</inkml:trace>
  <inkml:trace contextRef="#ctx1" brushRef="#br0" timeOffset="46796.6766">21581 8786 1304,'0'1'217,"0"7"-194,2 3-23,0 5-1,4 6 1,-3 4 0,1 4 0,1 9 14,-1 6 1,-6 3-2,-1 5 2,-3-2-1,-1-1-8,3-6-5,5-9-1,7-6-11,5-5 11,5-7 3,12-7 6,8-9 6,5-8 7,3-14 17,0-3 2,-7-5 2,-6 9-4,-9 0-9,-4 6-3,-8 3-12,-4 5-4,-5 5-4,-3-2 4,-3 6 5,0-3 8,0 1 2,-5 1-26,0-2-60,2-3-213,0-56-784</inkml:trace>
  <inkml:trace contextRef="#ctx1" brushRef="#br0" timeOffset="47358.7088">22462 7808 1283,'0'3'139,"3"4"-139,-3 13 0,0 19 0,3 15 19,-3 20 44,0 11-13,1 8-20,4 56-8,-5-97-5,2 43-2,-2-7-5,-3-5 2,-2-11-1,2-11-7,-1-12-4,2-18-82,4-10-25,2-12-145,7-22 2,32-107-480</inkml:trace>
  <inkml:trace contextRef="#ctx1" brushRef="#br0" timeOffset="47809.7346">22547 7860 1262,'2'0'165,"1"-1"-143,10-2-21,4 2-1,10-3 13,4 2-1,3 4-6,-1 6-4,-3 3-2,-8 9-2,-3 6 1,-7 8-14,-8 9 8,-12 6 7,-16 14 21,-17 9-21,-19 6-29,-8-1-22,0-13 24,16-20 27,23-21-2,18-16 4,20-10 1,8-8 3,13-7-5,10-4 8,7 0 11,2 5-7,-4 11-5,-5 12-1,-3 13 13,-6 7 14,-3 7 5,-8 5-9,-6 3 15,-11 2 36,-8 2 2,-11-6-28,-9 5-8,-8-7-17,-6-2-12,-3-3-8,-4-9-10,7-11-22,-1-10-80,7-10-132,-40-76-400</inkml:trace>
  <inkml:trace contextRef="#ctx1" brushRef="#br0" timeOffset="48523.7754">22052 7563 1074,'-3'-3'252,"0"3"-159,1-9-76,4 9-17,1-1 26,9-2 1,16 2-3,17-6 25,24-7-7,59-15-12,15 0-4,-12 9-13,-99 18 2,-2 2-6,-4 0 2,28 1-10,-7 3 5,-3 0 2,-4-1-8,-4 5 0,-9-4 7,-6-2-7,-12 0 0,-6-2 2,-3 0 8,0 0 13,-1 0 14,-3-2 65,-3-4-21,-8-8-58,-7 1-23,-6-10 0,-7-2-8,-7 2-13,-3-1 3,-2-1 11,6 7 6,12 2 0,5 7 1,12 1 1,5 8 5,5-4-4,2 4-1,2 0-1,1-2 2,0 1-2,-1 1-12,6 1-7,11 5 5,8 2 7,15 3-4,4 5 10,8 4-1,-4 3 1,-5 5-8,-6 0 1,-9 2 8,-6-1-1,-6 1 1,-8 0 0,-8 0 11,-8 0 2,-12 5 23,-12 7-9,-9 3-10,-8 0-7,2-3-10,12-9-81,8-4-135,17-5-160,30 17-242</inkml:trace>
  <inkml:trace contextRef="#ctx1" brushRef="#br0" timeOffset="48846.7939">23499 8161 1081,'0'2'128,"0"0"-103,-1 2 20,1-4 111,0 1 18,0-2-57,0-1-55,1 0-17,-1 0 1,0 0-16,-1-4-18,-2 2-10,-2 0-2,-1 3 1,-3-1-1,-3 2 0,-4 0-6,0 3 4,5 1 1,1 2-11,7 4-263,40-4-350</inkml:trace>
  <inkml:trace contextRef="#ctx1" brushRef="#br0" timeOffset="49220.8153">24059 7856 782,'-17'-9'466,"4"0"-421,-18-7-26,4 6-10,-6 4-3,0 6 18,-3 5 20,3 6-8,4 6-15,5 11-21,8 6 2,2 15-1,5 6 0,4 7 0,4 6 5,2-3-5,3 2 7,0-9-7,2-6 5,4-14-4,0-12 7,0-12-9,6-13 6,5-17 1,14-14-7,4-19-4,5-16-59,-3-13-41,-6-11-64,7-77-112,-8-138-415</inkml:trace>
  <inkml:trace contextRef="#ctx1" brushRef="#br0" timeOffset="49453.8286">24069 6899 976,'0'1'128,"1"4"-128,1 4-18,-1 16 18,1 13 91,-1 23 15,-2 23-31,-5 73-18,-12 37 0,-9 39-18,15-62-7,-14-16-14,12-33 22,17-74-5,1-8-20,2-11-8,7 35-7,9-22-50,-2-15-127,3-13-144,43-45-25</inkml:trace>
  <inkml:trace contextRef="#ctx1" brushRef="#br0" timeOffset="49837.8506">24412 7583 574,'-2'-14'457,"2"8"-291,0-10 32,-1 13-42,-2 3-46,3 6-62,-1 7-42,1 10 3,0 20 10,1 13 7,-1 14-7,0 7 2,-1 1 23,-4-2-13,-3-7-11,0 0-5,-5-3 16,2-1 14,3-9-25,5-10-19,3-14 0,6-10 1,1-7-1,6-3 5,3-6 0,2-9 3,3-2 0,6-9-7,9-12-1,5-7 5,6-1-6,0-4-10,-1-2-41,-6 5-4,0 3 19,-12 9-56,-10 1-41,-9 3-10,-15 0-157,-25-43-242</inkml:trace>
  <inkml:trace contextRef="#ctx1" brushRef="#br0" timeOffset="50467.8866">24237 7361 1043,'-2'-4'171,"0"4"-74,-1-3 5,2 3 30,1 0-16,1 0-44,0 1-42,4 1-30,6 4-7,8 6 7,9-1 12,13 4 5,8-5 4,3-3 0,5-5 6,-3-4 1,-1-4-8,-11 2-10,-10 1-9,-6-1 8,-4 2-7,-6-3 4,-5 1-5,-4 3 11,-3-4-3,-3 1 8,2-1 7,-6-7-11,-2-2-1,-2-9-6,-10 2-6,-7-4 0,1 1-1,-5 3 1,-1 2 2,8 3-1,2 2 1,8 2 5,5 5-1,4 1-5,2 5 1,0 0 4,1 1-6,2 0-2,6 0-11,10 2 5,8 4 7,9 8-6,2 4-2,-2 5 0,-2 8 3,-7 8 4,-3 8-3,-7 4 5,-4 4 0,-9 0 9,-4-1 12,-6-6 2,-6-5-1,-6-3-2,-4-9-7,-4 0-2,-5-4-11,0-2-15,7-9-56,3-13-181,10-47-583</inkml:trace>
  <inkml:trace contextRef="#ctx1" brushRef="#br0" timeOffset="52023.9756">16712 8769 193,'-3'-2'254,"-1"2"-134,-1-4-42,1 4 13,0-3-14,2 0-29,-2 3 24,2-2 7,0 1-16,2 1 5,0-3-11,0 2 7,0 1-16,0 0-25,0-1-16,0 2-7,2-1-17,-1 0 5,4 1-4,4 5 16,6 2 0,1 0 2,-1 2-1,-1-3-1,-3 1 0,-3-4 0,-3 3 2,-4-4-1,0 0 5,-1-2 0,-1-1-6,0 2-8,-1 4-69,-1 2-103,0 25-132</inkml:trace>
  <inkml:trace contextRef="#ctx1" brushRef="#br0" timeOffset="54441.1139">25455 7900 1335,'-4'-2'168,"4"2"-84,-3-2-63,3 2-10,0 2 37,0-4 54,0 2-14,3-2-28,-2 2-13,2-1-11,-3 1-6,3 0-15,-2 0-6,8-4-9,7-2 1,13-7 1,16-2-1,12-6 0,5-1 6,5 3-7,3-3 0,-6 7 0,-3 6 1,-11 0-1,-9 7-1,-9 0 1,-8 2-2,-8 4 1,-7-2 1,-4-1-7,0 5 7,-1-3-1,3 1-1,4-2-8,4 5-55,3-3-35,-3-4-43,-1 3 1,-7-3-2,-7 1-48,-38 21-307</inkml:trace>
  <inkml:trace contextRef="#ctx1" brushRef="#br0" timeOffset="54742.1311">25412 8408 1188,'3'0'210,"7"0"-183,11-2-16,14-2 8,12-5 79,1-7 35,0 2 1,-9 5-25,1-1-34,-8 4-31,3 4-13,1 1-8,-2 2-8,2 1-9,0 0-5,-2 2-1,5-4 1,3-4 7,0-1-8,3-2-6,-3-6-60,-6 6-116,-10 4-143,3-25-473</inkml:trace>
  <inkml:trace contextRef="#ctx1" brushRef="#br0" timeOffset="55122.1528">27268 7339 1281,'0'0'139,"4"2"-139,1 2-235,4 1 31,16-5-384</inkml:trace>
  <inkml:trace contextRef="#ctx1" brushRef="#br0" timeOffset="55580.179">27351 7222 91,'-3'4'0</inkml:trace>
  <inkml:trace contextRef="#ctx1" brushRef="#br0" timeOffset="57279.2762">27212 7411 322,'0'0'182,"2"0"-104,-2 0 24,0 0 21,0-3-38,0 3-59,0 0-19,0 0-7,1 3-28,1-2-137,8 3-111</inkml:trace>
  <inkml:trace contextRef="#ctx1" brushRef="#br0" timeOffset="57474.2874">27311 7431 310,'3'0'0,"0"4"-75</inkml:trace>
  <inkml:trace contextRef="#ctx1" brushRef="#br0" timeOffset="58299.3346">26987 7244 794,'0'0'240,"1"1"-196,3 3-43,3 3-1,2 4 42,0 6 30,1 4 1,-1 3-14,1 8-8,0 8-6,-7 6 25,-5 13-8,-9 9-8,-5 13-17,-6 4-11,-6 5-17,-3-4 4,1-9-12,6-15 1,4-12-2,6-13-42,3-10-35,3-10-17,1-8 1,3-9 7,2-8-154,5-54-250</inkml:trace>
  <inkml:trace contextRef="#ctx1" brushRef="#br0" timeOffset="58877.3676">27143 7357 693,'0'0'316,"0"0"-184,0-2-97,-2 4-10,2-2 53,-1 0-30,1 3-31,-1-2-17,2 5-25,-1 2 17,0 9 8,0 9 1,-1 10-1,1 6 27,-2 2-13,0 7 1,2 2 3,0 3 7,4 3-5,0-3-13,3-10 1,-1-7-8,1-13 1,-4-8 0,0-13 7,-1-4 1,-1-4 12,4-5 33,4-13 21,6-14-51,9-16-15,1-14-8,2-8 8,-4-6-9,2 0-31,-6 3 2,-2 10 22,-7 15 7,-3 13 0,-7 12 9,-3 8 3,-1 8 17,1 4 14,-3 2 17,5 4-4,-2 0-56,3 4-11,-1 7-13,-2 13 14,0 18 10,-4 16 1,1 9 8,-1 14 0,0-3 7,-1-4-8,3-3-7,1-10 1,5-6-2,2-7-14,8-10-130,8-11-117,54-13-360</inkml:trace>
  <inkml:trace contextRef="#ctx1" brushRef="#br0" timeOffset="59180.385">27673 7884 966,'5'16'82,"-2"-1"-53,5 11 5,-2-7-5,-1-6-7,-4-7 16,1-6 8,0-2 47,-2-4 63,6-12-13,3-9-106,2-10-20,-4-8-10,-4 0-6,-5 9 0,-5 11 14,-1 12 62,-5 6-2,0 7-51,-6 4-24,0 8 0,3 5 0,-1 3-8,7 9-55,8 5-129,40 48-263</inkml:trace>
  <inkml:trace contextRef="#ctx1" brushRef="#br0" timeOffset="59351.3947">28087 7747 1274,'0'-3'187,"0"3"-127,0 0-52,0 0-8,0 3-76,3 0-125,1-2-45,29-12-218</inkml:trace>
  <inkml:trace contextRef="#ctx1" brushRef="#br0" timeOffset="60154.4407">28836 6620 654,'-5'-12'132,"-2"4"-6,-4-12-19,0 1 35,0 3 7,-5-1-29,2 1-35,-2 0-10,1 6 8,-2 3-25,0 1-13,3 0-9,1 6-19,-3 6-17,-1 0 0,1 4 0,-2 5-1,1 3-11,2 1 4,5 0 1,1 5 7,1 4-1,4 4-7,-2 3 7,5 6-5,2 6 5,5 2 1,0 4-1,3-4 1,2 3 1,0 0-1,-2-7 0,-3 4 0,0-4 1,-1 2 0,-1 1 0,2 1 5,2 3-5,0 7 7,0 2-7,1 8 6,-5 0-6,2 6 32,-5-5-10,3-8-16,-4-7-6,0-6 0,0-2 20,0 2-5,0 0-5,0-2-10,3 0 14,-2-4-9,-1 6 0,2-4-4,-2 0 16,0-2-5,-3-4-2,0-8 2,-4-2 10,3-7-10,1-8 4,-1-5-5,1 1 0,0-7 4,-3 3 2,-6 1 6,-8 0-7,-8 5-7,-9-7-1,-5-2-7,-1-6 5,0-6-7,8-10-6,7-3-52,12-8-100,29-75-377</inkml:trace>
  <inkml:trace contextRef="#ctx1" brushRef="#br0" timeOffset="60843.4801">29146 7967 1092,'-3'-6'258,"0"5"-141,-6-3-53,-7 2-19,-4 4-16,-9 2-14,-1 3 7,4 5 1,6-2 7,9-3-30,5 5-8,3 4 8,0 6 1,-3 5-1,5 2-6,1 1 6,3 1 8,4-4-7,4-1 7,6 0-8,3-1 1,8-1 0,5-5 1,3 3-1,-1 0 1,-3-3-1,-11 7-1,-5 0-5,-8-2 5,-8-2 38,-8 6 40,-14-2-9,-3 2-30,-14 0-20,-4-4-19,5-11-19,9-9-148,12-69-290</inkml:trace>
  <inkml:trace contextRef="#ctx1" brushRef="#br0" timeOffset="61498.5175">29898 6931 1335,'3'5'138,"0"4"-126,3 13-12,4 7 1,1 6 5,-2-3 3,-1 4-3,1-6-6,-5-6-16,-6-3-196,-4 1-157,-57 31-219</inkml:trace>
  <inkml:trace contextRef="#ctx1" brushRef="#br0" timeOffset="61896.5403">29737 7355 649,'9'-6'357,"6"-4"-261,16-9-60,9-1 33,5-1 5,-2 2-2,-8 6-32,-10 5-16,-11 4-24,-11 8-28,1 1 9,-4 2-4,0 3 16,-1 8 7,-2 3 21,0 7 4,-1 5-13,1 8 9,3 3 3,2 5 0,0-1 3,2 1 15,1 3-3,-1 3 0,2 2 0,-6 5 30,0 3-3,-3-4-4,0-7-19,-4-6 11,-3-8-18,3-6-13,-6-10-1,7-7-5,-2-9-2,-2-4 15,-6-4-15,-7-4-12,-7-10-3,-8-9-78,-3-11-122,-5-19-154,-67-184-307</inkml:trace>
  <inkml:trace contextRef="#ctx1" brushRef="#br0" timeOffset="62533.5767">29670 6753 929,'0'-3'237,"0"3"-156,0-4-64,0 4 46,2 0 46,-2 1-22,3-1-42,2 3-33,4-2-4,7 3 25,13 4 16,11-2-10,8-1-7,7-2-8,5 0-17,0-3-5,2-3 10,-5-5 3,-8-4-6,-4 1-8,-11 0 6,-7-2-1,-12-1 6,-4 2 6,-9-1-9,-4-3-9,-9-2-9,-2-3-13,-13-1 22,-4 2 3,-5 1 6,-4 5 1,-1 2 4,2 1-14,7 3 2,7 5-1,9-1 7,9 4 4,4-3-6,2 3-6,3 0-22,2 0-31,6 0 11,10 4 42,10 6 18,9 2-6,4 3-12,-6 2 7,-2 3-7,-8 5-1,-2 4 1,-6 2 5,0 6 10,-3 2-15,-3 5 18,2-4-12,-8-6 0,-2-4-6,-4-7-13,-5-1 13,-8 1 16,-11 6-7,-8 4-9,-9 1-40,-4 5-175,-24 29-368</inkml:trace>
  <inkml:trace contextRef="#ctx1" brushRef="#br0" timeOffset="62761.5898">30731 7416 1015,'0'4'469,"0"7"-451,0 4-8,-2 4 7,0 0 38,-4-1 2,2-4-13,0-1-22,4-6-11,-2-4-11,4-2-20,1-2-170,8-2-178,42-27-591</inkml:trace>
  <inkml:trace contextRef="#ctx1" brushRef="#br0" timeOffset="63090.6086">31223 7200 882,'-9'-15'165,"-3"-3"-90,-12-19-36,-4 1 6,-2 2-14,-7 6 10,7 8-7,2 13-11,5 8-17,2 11-6,5 14-1,1 11-5,0 8 5,8 12-17,4 7 12,6 7 6,4 5 3,4 1-1,0-4-2,1-7 1,1-9 5,7-16 1,-2-15-1,7-19-6,5-18-62,5-19-149,66-127-92</inkml:trace>
  <inkml:trace contextRef="#ctx1" brushRef="#br0" timeOffset="63337.6227">31365 6439 740,'-2'11'159,"1"6"-150,-2 18 3,0 23 38,-2 21 43,-1 62 15,3 29-15,0 12-44,-10-58-2,2-13 40,8-9-30,3-66-33,0-6-9,4-5-15,2 17-8,7-12-103,3-18-64,47-28-148</inkml:trace>
  <inkml:trace contextRef="#ctx1" brushRef="#br0" timeOffset="63601.6378">31808 6910 966,'0'2'9,"0"0"-9,-2 2-39,1 3 27,-1-1 12,1-5 4,1 2 16,1-3 71,-1 0 13,0 0-19,0 0-8,0 0 19,-1-3 4,1 3-4,-2-1-34,-2 1-62,1-3-17,2 3-263,-4-10-497</inkml:trace>
  <inkml:trace contextRef="#ctx1" brushRef="#br0" timeOffset="63960.6584">32029 6910 1101,'-10'-2'193,"2"0"-134,-13 1-37,-3 4 17,-9 4-9,-3 9-7,-2 0 8,13 7-29,10 1-2,10 4 0,8 7 1,10 2 5,8 3-5,11-3 5,5 0-4,4-4 4,-3-7-5,-2 7 0,-7-4-1,-3 3 0,-9 2-1,-6-1 1,-3-4 0,-7 4 0,-6-5 1,-5-2 15,-8-1 2,-5-8 5,-3-4-13,-4-6-8,-1-8-2,-3-8-144,2-10-198,-45-87-449</inkml:trace>
  <inkml:trace contextRef="#ctx1" brushRef="#br0" timeOffset="64470.6875">31813 6515 1300,'0'-3'234,"1"-1"-162,0-2-72,7 8-15,13 6 14,8-1 1,20-1 15,10-1 18,14-4 0,-1-4 12,-2 0-6,-5-6-16,-20 5-16,-9-4-1,-12 4 5,-9 0-5,-5 0 6,-5-2 10,-5-3 29,-3-8-12,-9-4-39,-5-8-10,-11-1 10,-7 1 7,-3 0 6,1 9-12,8 7 0,16 7 0,7 0-1,6 6-13,3 3-39,5 1 11,6 7 41,10 2 0,12 7 6,2-1-5,-2 10-1,-4-1-7,-7 6 6,-11 7-8,0 2 9,-8 2 8,-4 0 22,-4 3 6,-11-2-6,3-5-14,-6-1-16,-4-7-16,-5-6-70,-10-1-128,-96 15-399</inkml:trace>
  <inkml:trace contextRef="#ctx1" brushRef="#br0" timeOffset="64966.7159">30750 7361 625,'0'8'201,"-3"0"-171,-1 7-12,4 5-9,-2-1 1,4-5 1,2-8 23,2-2 37,0-4 61,1-1-12,3-3-42,-3 0-24,-1-3-15,-5-1 1,-1-5 13,-5 1-25,-3 0 23,-4 1-7,0 5 8,-1 2-37,2 4-9,5 2-6,-1 7-21,2 2-72,5 9-227,18 10-362</inkml:trace>
  <inkml:trace contextRef="#ctx1" brushRef="#br0" timeOffset="73073.1796">28608 6843 605,'0'-3'120,"0"3"-51,0 0-69,6 3-8,8-2 8,9 2 106,21-4 4,24-2-32,82-18 1,82-18-22,110-26-18,-47 22-7,-3-1 2,11 19-10,-24 15-18,-7 10-4,-37 9 2,-28 2-4,-20 3-7,-36 5 1,-18 2 6,-10-5-1,-19-1 1,-17 2-30,-49-11 30,-10-2-32,-4 3-70,18 3-70,-18-4 23,-24-2-70,-107-18-43</inkml:trace>
  <inkml:trace contextRef="#ctx1" brushRef="#br0" timeOffset="73396.1981">28891 7520 632,'-25'0'94,"4"5"-49,-22 2-30,8 8-14,13 1 0,10-9 1,12-4 7,27-7-3,40-5 208,124-31-77,188-45-50,157-38-24,-147 45 21,-12 11-35,-21 8-19,-83 28-20,-46 17-9,-64 18-1,-54 10 0,-72-6-6,-10-1-25,-7-1-34,19 8-11,-15-1-56,-18-3-81,-19 4-14,-137 18-28</inkml:trace>
  <inkml:trace contextRef="#ctx1" brushRef="#br0" timeOffset="73671.2138">28796 7767 1102,'16'-4'134,"17"8"-101,82-4-15,128-4-17,168-51 15,-70 1-7,37-8 14,18 9 19,-12 16 10,-59 12-11,-69 19-22,-57 6-18,-58 2 0,-55 2 13,-64-4-13,-10 0 4,-4 3-5,11 1-108,-15-2-71,-11 7-137,-136 42-222</inkml:trace>
  <inkml:trace contextRef="#ctx1" brushRef="#br0" timeOffset="74807.2788">26914 7318 997,'10'-2'179,"12"6"-148,37 0-16,99 15-3,106-5 0,82 0 2,-119-10-7,20-8 8,0 2 3,-21-4 3,3 4 2,-6-4-11,14-6-6,24-11 10,-16-13-14,-2-1 4,-14-5-6,-32 11-16,-35 2 6,-44 6-85,-90 16-43,-12-2-69,-34-8 24</inkml:trace>
  <inkml:trace contextRef="#ctx1" brushRef="#br0" timeOffset="75130.2972">27436 7546 1118,'38'-17'123,"103"-22"-103,76 26-19,-47-10 7,48-16-7,37-9 16,20-4 41,24 12 29,18 9-30,30 3-13,-26 16-19,-18 12-19,-14 11 14,-20 5-26,-54 9 6,-46 17-66,-33-5-24,-22-12 43,-76-14-67,-6-5 36,-7 0-85,23 0 58,-19-6-32,-34-46-76</inkml:trace>
  <inkml:trace contextRef="#ctx1" brushRef="#br0" timeOffset="75460.3161">27808 7870 1150,'14'-25'39,"3"12"-39,25-17-9,19 22-59,72 0 32,71-27 36,82-27 2,-33 5 52,60 5 49,57 3-23,32 5-31,-8 12-23,-11 8-7,-20 11-13,-84 15-6,-35 6-1,-48 7-101,-31-3 82,-38 19-23,-30-7 34,-63-16-11,-10-1-91,-7-3 9,10 6-3,-17-5-37,-92 1-55</inkml:trace>
  <inkml:trace contextRef="#ctx1" brushRef="#br0" timeOffset="76248.3612">27096 9179 679,'3'-2'118,"-1"-2"-50,2 2-52,0 4-10,-3 4 3,-1-2 11,0 3-2,0 7 0,-3 8 28,-2 15 35,-2 18 3,-7 10-24,1 3-27,-5 3-12,-2-2 3,-6 1-4,-3 1-7,-5-1-7,-2-1 0,2-5-4,2-5-1,10-11 10,4-3-11,3-8-27,8-11 9,6-9-178,5-15 14,5-16 8,46-72-160</inkml:trace>
  <inkml:trace contextRef="#ctx1" brushRef="#br0" timeOffset="76758.3904">27156 9253 745,'-6'-5'173,"6"2"-44,-5-4-72,1 10-27,3 0-30,0 4-29,1 15 5,1 17 24,2 22 11,0 11 1,1 1-1,2-4-1,-6-15-2,3-1-2,-6-7 1,3-5-5,-3-7 10,0-10 0,3-8-5,3-10-6,0-6 6,4-5 17,10-9 29,10-16 2,16-15-37,8-12-12,4-13-4,-5-5 17,-9-10-19,-9-5-27,-15-3-7,-4 11 32,-11 15-7,-6 18 9,-7 17 14,-5 19-8,-2 3 4,1 10 17,4 5-4,-2 6-16,4 15-7,0 18-1,0 20-6,2 19 7,2 7 1,0-2 0,2-8 6,0-13-6,2-8 8,3-6-9,0-4 0,6-1-26,5-8-173,8-8-101,56-19-346</inkml:trace>
  <inkml:trace contextRef="#ctx1" brushRef="#br0" timeOffset="77089.4093">27751 9744 1038,'0'5'178,"3"1"-176,-3 5-1,2 4 4,0 0-4,3 1 0,4-2 8,-3-2-8,2-1 0,-2-5 9,-1-5-10,-2-1 0,3-7 0,6-10 42,5-11-42,-1-10-5,4-6-10,-11-1 15,-6 13 17,-7 15 50,-6 11 5,-4 6-30,-8 10-21,-9 3-12,-13 9 3,0 5-6,3 1-4,12-5-2,15-2-16,28-3-169,120-9-187</inkml:trace>
  <inkml:trace contextRef="#ctx1" brushRef="#br0" timeOffset="77241.418">28552 9573 628,'-3'-7'665,"2"4"-665,1 0-145,7 4-365,28 11 212</inkml:trace>
  <inkml:trace contextRef="#ctx1" brushRef="#br0" timeOffset="78409.4848">28479 9122 738,'2'0'198,"11"0"-196,4 0 40,15 3-15,7 2 12,4 1 0,2 6-18,-3-5 12,3 1-6,1 0-9,5-2 21,4-2 31,3-4-37,-4-2-15,-2-4-4,0 3-13,-5-4 11,0-1-6,-5-2-6,-8 1-24,-11 2-67,-16 0-43,-14 7-44,-101 7-424</inkml:trace>
  <inkml:trace contextRef="#ctx1" brushRef="#br0" timeOffset="78924.5143">28511 9316 908,'-1'0'200,"1"0"-127,0 0-73,3 6-1,2 2 1,9 3 0,8 2 30,14 6 20,16-5-4,11 1-22,5-2 3,4-3 5,-13 6-20,-12-2-12,-17 8 0,-16 1 0,-14 3 0,-16 5 1,-20 5 13,-17 10-8,-18 4 0,-3-3-5,1-2 0,10-14-1,14-8 1,13-5 1,9-6-1,8-2 1,5-2-1,7-4 0,7-4-1,4 0-6,10 0-15,16 0 21,22-6 54,67-20 11,48-21-13,6 2-5,-77 26 1,-7 7-11,-47 6-7,-5 5-7,-4-2-11,27-1-11,-17 4-1,-13 0 0,-11 0-35,-11 0-56,-2 0-73,5-8-122,51-43-211</inkml:trace>
  <inkml:trace contextRef="#ctx1" brushRef="#br0" timeOffset="79164.528">29750 8995 1029,'16'-6'133,"0"1"-82,23-9-21,6 3 12,4-3 48,-6 1 0,-7-1-43,-9 6-32,-8 4-8,-3 0-7,-5 4-31,0 0-109,-1 0-125,0-2-32,-1-15-295</inkml:trace>
  <inkml:trace contextRef="#ctx1" brushRef="#br0" timeOffset="79603.5531">29951 8973 677,'-5'4'149,"4"3"-119,-1 11-30,2 6 9,3 13 48,4 6 55,-1 14 47,6 5-48,-3 9-42,2 4-16,-1-1 1,-4-7 0,-3-9-27,1-10-14,-4-7-4,-4-6 0,-2-4-3,-1-5 3,-3-7 2,-4-2-5,-1-4 10,-8-2-1,-3-6-7,-4-6 4,3-6-11,3-2 0,5-3 8,5 2-1,7 4-8,7 2 0,7 0-9,10 0 9,17-10 2,18 1 31,60-19-8,24 2 2,-93 25 2,-13-1-20,36-4 3,-17 6-12,-22 4-1,-11 3-17,-10-2 7,-6-1-4,-3 5 14,-4-5 1,-1 3-79,-10 3-77,2-2-140,-11-12-388</inkml:trace>
  <inkml:trace contextRef="#ctx1" brushRef="#br0" timeOffset="80133.5834">30650 9139 891,'0'2'235,"0"-2"-188,0 4-47,0-1-13,2 4-5,-1 1 17,2 10 1,1 1 0,-4 3 0,-4 1-22,-9 3-67,-11 0-20,-11 12-61,-72 52-163</inkml:trace>
  <inkml:trace contextRef="#ctx1" brushRef="#br0" timeOffset="80400.5987">30555 9402 577,'13'0'123,"-5"3"-78,11-2-16,-6 9 4,-5 6-6,-4 9 0,-2 9 55,-7 7 70,-4 7-50,-4 4-35,0-7-32,3 0-19,6-10-4,1-7-3,6-11-9,1-4-4,0-3 4,1-7 4,3-1 19,3-2-13,9-8 26,10-3-7,6-7-29,12-4-125,-2 2-208,62-31-306</inkml:trace>
  <inkml:trace contextRef="#ctx1" brushRef="#br0" timeOffset="80619.6112">31175 9691 1129,'2'0'228,"-2"2"-210,0-2-11,0 1-7,0-1 12,0 0-11,1 0-1,-1 0-7,3 2-193,9 10-61</inkml:trace>
  <inkml:trace contextRef="#ctx1" brushRef="#br0" timeOffset="109517.2641">19103 6755 373,'-10'-4'108,"-3"4"-73,-6-4-20,-1 4-2,5-1 44,2-4 15,-1-2 27,4-7 56,0 0-1,3 4-13,5 3-33,-2 2-28,4 5-59,0 0-21,0 2-17,2 1-2,0 0 1,0 6 6,3 5 12,5 10 0,1 10 21,3 11 9,0 14-12,-1 5 2,-2 13-2,-3-1-3,-1 7-2,-2-4-4,1 3-8,2-9-1,3-4 8,1-6-8,1-11 1,2-12 0,0-12-1,-3-14 9,0-11 1,3-9 25,4-18 2,8-20-11,12-26-11,29-65-14,10-27 5,-9 4-5,-47 108 6,0 0-7,5 8-1,23-44 0,-4 20-5,-5 17 5,-11 16 1,-13 17-1,-9 7-6,-7 8 0,-1 1-4,0 0 1,0 1-10,-1 2-47,-1-2-44,0 1-144,-1 4-27,-34 18-75</inkml:trace>
  <inkml:trace contextRef="#ctx1" brushRef="#br0" timeOffset="109809.2808">19077 6974 780,'0'0'164,"0"-1"-77,0 1-87,0 0-15,3 0 8,1 4 7,5 4 32,5-1 34,5 6 39,4-4-26,-2 5-44,3-8-10,-5 1-5,0 2-7,-1-6-4,1 1 3,-2-2-12,5-2-4,2 0-101,7-2-159,79-21-113</inkml:trace>
  <inkml:trace contextRef="#ctx1" brushRef="#br0" timeOffset="110265.3068">20011 6944 863,'-3'0'177,"0"0"-65,-6-3-52,2 6 3,-9 0-13,-3 7-19,-6 0-13,-2 3-3,-3 3-3,1 2-1,3 2-11,5 3 1,6-3-1,8 2-18,7 1 1,5 4-7,9 1 24,9-1 12,4 0-5,8-2 8,1-2-13,-5-4-1,-3-5-1,0 2 0,-5-3-1,-3 1 0,-4 4-1,-1-5 1,-9 2-8,-3-4 2,-6-1 7,-8 3 19,-11 2 16,-15 8-35,-17 4-66,-18 8-282,-141 45-422</inkml:trace>
  <inkml:trace contextRef="#ctx1" brushRef="#br0" timeOffset="110688.331">20343 7759 1031,'0'0'166,"0"0"-163,0 0-3,2 4-19,-2 0 8,2 3 11,-2 4 6,0 4 11,-2 3-1,-3 8 11,-5 0-13,-6 8-14,-10 1-233,-79 34-490</inkml:trace>
  <inkml:trace contextRef="#ctx1" brushRef="#br0" timeOffset="154780.853">20985 9949 490,'2'-4'168,"-2"1"-116,2 0-34,-2 3-18,0 0-7,1 2-3,3-1 1,-2 5-12,2-5 4,-1 1 10,-1-2 7,4-2 0,7 1 0,6-2-42,44-10-234</inkml:trace>
  <inkml:trace contextRef="#ctx1" brushRef="#br0" timeOffset="155143.8738">21321 9973 1053,'0'-6'158,"-1"4"-77,1-2-81,5 4-20,6 0-8,10 0 20,10-1-19,12-3-109,6-4-2,2-6 7,3-4 34,-1-2 29,-4 5 17,-6-2 5,-2 8-8,0 2 18,-1-2 25,-4 4 11,-5 1 0,-6 0 15,-8 3 24,-5-2 6,-2 3 15,-2 0 7,-1 0-4,3 0-25,1 3-14,1 0-8,3-1-5,11 0-5,5-2 3,17-4-9,16-8-21,65-15-158,65-30-353</inkml:trace>
  <inkml:trace contextRef="#ctx1" brushRef="#br0" timeOffset="155318.8838">23057 9645 602,'0'-1'163,"0"-2"-79,0 2-67,2 1-12,0 0-5,4 0 0,7-1 0,3 2 0,11-1 0,9 0-32,7 0-67,10-1-79,85-20-80</inkml:trace>
  <inkml:trace contextRef="#ctx1" brushRef="#br0" timeOffset="155474.8927">23787 9532 457,'3'0'178,"-3"0"-122,3 0-41,-3 3-8,4-6 4,0 3-11,11 0 1,10-6-1,11-2-34,11-8-122,91-64-224</inkml:trace>
  <inkml:trace contextRef="#ctx1" brushRef="#br0" timeOffset="155639.9021">24597 9245 219,'14'-1'60,"3"-2"-44,25-4-15,12-9 14,6-3 6,2-9-19,2 6-2,-4-1-31,65-13-133</inkml:trace>
  <inkml:trace contextRef="#ctx1" brushRef="#br0" timeOffset="155874.9156">26073 8816 217,'10'0'57,"-2"0"-43,9 0-13,2-1 0,3-8 0,7-2 19,1-7 47,-4 4-25,2 1-19,-12 5-13,2 7-10,-7 2-61,13 6-222</inkml:trace>
  <inkml:trace contextRef="#ctx1" brushRef="#br0" timeOffset="156015.9236">26961 8673 518,'-1'0'111,"1"2"-111,0 2-62,2 1 53,7 4 9,4 0 0,62 5-131</inkml:trace>
  <inkml:trace contextRef="#ctx1" brushRef="#br0" timeOffset="156225.9356">27820 8686 171,'2'0'612,"-1"4"-612,6 4-67,1 3 40,-1 0 6,-2-3 4,-4-4 5,-2-1-37,-2 1 47,-2-1 1,1 6-19,1 5-67,0-4-28,13 10-19</inkml:trace>
  <inkml:trace contextRef="#ctx1" brushRef="#br0" timeOffset="156412.9463">28461 8865 614,'0'-5'297,"0"0"-229,0 0-68,3 9-168,6 2 43,22 4-200</inkml:trace>
  <inkml:trace contextRef="#ctx1" brushRef="#br0" timeOffset="156610.9577">28861 8851 700,'0'3'67,"0"-3"-67,-1 6-79,2-3 59,-1 3 19,3 2 1,3-2 0,8 2-1,7 1-80,65-3-114</inkml:trace>
  <inkml:trace contextRef="#ctx1" brushRef="#br0" timeOffset="156803.9687">29340 8922 55,'0'0'381,"0"0"-274,0-4-82,2 4 2,2-4 50,2-1-52,8-2-14,0 0-10,4 3-1,-1 0-12,2 4-113,20 6-208</inkml:trace>
  <inkml:trace contextRef="#ctx1" brushRef="#br0" timeOffset="156983.979">30088 8773 595,'1'0'106,"-1"0"-106,5 0-4,-1-2 4,3 0 0,2 0 1,5-2-1,10 1 1,6-2-1,13 5-40,11-4 19,99-1-135</inkml:trace>
  <inkml:trace contextRef="#ctx1" brushRef="#br0" timeOffset="157148.9884">31124 8645 595,'0'0'141,"3"0"-141,-3 0-11,2 2-8,0 0-1,6 3-47,3 1-43,49 5-127</inkml:trace>
  <inkml:trace contextRef="#ctx1" brushRef="#br0" timeOffset="157351">32035 8598 337,'3'-5'230,"0"-1"-146,8 0-41,-8 0-26,3-2-16,-1 4-1,1 1-31,0 0-95,14 1-140</inkml:trace>
  <inkml:trace contextRef="#ctx1" brushRef="#br0" timeOffset="157532.0103">32355 8434 255,'5'7'63,"-1"3"-52,4 2-11,-2 4-2,1-6 1,1-5 0,-2-3 1,31-12-67</inkml:trace>
  <inkml:trace contextRef="#ctx1" brushRef="#br0" timeOffset="157698.0198">32706 8354 724,'0'-7'96,"0"5"-96,1-2 0,-1 1-90,-6-13-160</inkml:trace>
  <inkml:trace contextRef="#ctx1" brushRef="#br0" timeOffset="157909.0319">33097 8200 726,'1'0'101,"-2"2"-101,1 1-147,-3 2 35,-3 17-59</inkml:trace>
  <inkml:trace contextRef="#ctx1" brushRef="#br0" timeOffset="158085.042">33192 8195 810,'0'-1'125,"0"1"-125,0-4-23,0 4-8,0 0 23,-3 4-34,-18 8-226</inkml:trace>
  <inkml:trace contextRef="#ctx1" brushRef="#br0" timeOffset="158273.0527">33055 8200 649,'-4'0'96,"-2"-1"-63,-11 1-25,-4 1-8,-7 1-42,-11 4-41,-6 2-50,-98 15-236</inkml:trace>
  <inkml:trace contextRef="#ctx1" brushRef="#br0" timeOffset="158455.0631">32251 8263 333,'-11'-16'336,"1"5"-245,-12-11-57,-2 8-34,-1 1 0,-1 9-1,2-2 1,-1 6-81,1 7-33,-43 29-87</inkml:trace>
  <inkml:trace contextRef="#ctx1" brushRef="#br0" timeOffset="158637.0736">31557 8255 551,'-6'-8'200,"5"5"-167,-5-2-33,-3 6-105,1 3 3,-10 3 18,-8 2 46,0 0-13,-62 17-160</inkml:trace>
  <inkml:trace contextRef="#ctx1" brushRef="#br0" timeOffset="158795.0826">31043 8361 219,'-4'-2'127,"0"0"-43,-6 0-60,-2 1-3,-5-2-11,-7 6-10,-65 6-95</inkml:trace>
  <inkml:trace contextRef="#ctx1" brushRef="#br0" timeOffset="158989.0937">30495 8404 159,'-5'2'58,"-1"-2"-32,-5 4 11,3-3 1,-1 3-25,1-1-7,-6 5-6,-40 33-67</inkml:trace>
  <inkml:trace contextRef="#ctx1" brushRef="#br0" timeOffset="159168.1039">29933 8608 1001,'0'-10'138,"0"6"-138,2-3-224,0 16 25,-4 4 20,0 0 53,-9 3 38,-34 26-32</inkml:trace>
  <inkml:trace contextRef="#ctx1" brushRef="#br0" timeOffset="159335.1135">29607 8710 372,'-3'0'132,"-4"0"-99,-2 2-32,-6 6 4,3 0-5,-9 5-25,-46 32-101</inkml:trace>
  <inkml:trace contextRef="#ctx1" brushRef="#br0" timeOffset="159516.1238">28866 8893 577,'0'-2'50,"-2"4"-50,2-2-158,0 2 77,-7 2 71,-2-1 9,-9 1 1,-7 2-38,-55 14-107</inkml:trace>
  <inkml:trace contextRef="#ctx1" brushRef="#br0" timeOffset="159709.1349">27999 8910 348,'-5'-4'168,"2"0"-65,-6-3-53,0-1-25,1 5-23,-2-4 3,0 7-5,-5-4-1,-4 8-83,-70 33-108</inkml:trace>
  <inkml:trace contextRef="#ctx1" brushRef="#br0" timeOffset="159854.1432">27351 8838 707,'0'-10'66,"-1"4"-66,-1 0-180,-11 37-105</inkml:trace>
  <inkml:trace contextRef="#ctx1" brushRef="#br0" timeOffset="160047.1542">27020 8780 481,'-2'-3'71,"2"3"-50,-2 0 3,0 0-5,-4-2-10,0 4-9,-4 4-33,-2 6-73,-35 40-202</inkml:trace>
  <inkml:trace contextRef="#ctx0" brushRef="#br0" timeOffset="221528.6707">3373 9062,'-33'0,"33"0,0 66,33-33,-33-33,34 33,32-33,33 0,-66 66,0-66,0 0,33 0,0 0,1 0,-1 0,-33 0,-33 0,33 0,0 0,0-33,-33 33,99 0,0 0,-66-66,-33 66,67 0,-1 0,-33 0,0 0,0 0,0 0,0-33,66 0,-99 33,33 0,34 0</inkml:trace>
  <inkml:trace contextRef="#ctx1" brushRef="#br0" timeOffset="286272.3739">2867 10787 513,'-3'0'310,"2"0"-103,-3 0-147,3 3-43,0-3 17,1 1 37,0-1 5,0 0-17,0 0-14,0 0-17,1 0-16,-1 4-11,0-8-1,0 4-9,0 6-7,1-4 4,3 5 12,-1 2-1,3-3 0,4 8-12,-1-3 12,3 4 1,2-3 6,2 6-5,0-3 6,2 4-6,0-2 0,-3 4 5,1-3-5,-1 4 7,2-3-7,-2-3 0,0 0 5,4-6-6,2-1 9,10 1-1,5-6-1,9-2 1,1-1 5,5 2 1,-3 0-5,-2 4 1,-4 0-4,-1-1 0,-1 0-6,-1-2 8,3-2-7,0-4 5,5-4 6,3 0-1,5-5 1,2-2 0,-4 6-11,-2 1 5,-6 2-5,-9 8-1,-6 2 0,0 0-1,0 2 1,-1 1 0,4 1 0,3-1 1,1 0 0,3 2 0,7-2-1,7-4 1,15-4 22,51-7 14,19-14-7,-1 0 2,-101 10-5,-1 6 3,-1 0-12,36-2-9,1 5 0,5 1-8,47 0 5,13-4 2,12-4-7,-54 1 7,-3 1-8,5 19 1,-7-1-1,3-1 1,-63-8-1,0 2 0,-4 2 0,29 3 0,-4 3 1,4-2 0,6-4-1,9 3 1,46 3 0,19-2 0,-92-11 6,-6 0-7,38-1 0,-10-1 1,-14-2-1,-5-2 0,-5 0 0,-1 2 0,6-3 0,8-2 1,10-4 6,6-7-6,11-4 14,41-21-4,-83 28-10,42-18 7,-2 7-2,-5 3 0,-7 9-5,-4 6 7,-11 6-8,-4 4-1,-5 2 1,-1-4 0,0-2 0,1-2 1,5-4 5,-1-7-5,0 5 1,0-3-1,0 7 0,2 8-1,0 6-2,0 5 2,-4 3-1,-5 0 0,-5 2 1,-2-3 0,7-3 0,6-8 1,7-10 0,6-2 1,-1-1-1,0-1 7,1 5-8,-4 0 0,-1 7 0,1-3 0,3 10 0,0-1-1,1 5-1,-5-5 1,-7-6 1,-6-4 0,-9-1 1,-8 1 0,-3-2-1,-1 5 0,-1-2 1,3 3-1,3 0 0,2 0 0,1 0-1,0 0 1,-6 3 0,5-3 1,-2 0-1,-1-3 0,-8 3 0,-1 0 0,-7 0 0,-6 0 0,0 0 0,-2 0 1,0-4 0,0 4 9,-2 0-4,1 0 5,-4-8-11,-4-9-195,-16-3-180,-135-63-639</inkml:trace>
  <inkml:trace contextRef="#ctx1" brushRef="#br0" timeOffset="287527.4457">5394 11836 1235,'-3'0'152,"3"0"-82,0-2-70,5 2-27,7 0 27,13-4 36,21-6 23,18-10 10,59-21-38,29-18-11,17-2-5,-57 22-6,-27 9-8,-51 19 0,0 2 0,-3 1 1,29-10-1,-11 6 0,-13 6-1,-13 4-10,-11 8-16,-9 2-1,-6 6 27,-9 12 5,-11 12 10,-22 25 6,-51 71 9,-46 46-8,-28 34 4,80-65-5,27-5-3,32-37-8,25-75-9,5-17-1,1-7-1,-2 10 1,4-14 3,-1-7 27,2-7 79,0-25-28,6-29-70,9-91 4,-1-48-6,-15-16-9,-6 80-15,3-1-12,-5 10 1,2 82 4,0 10 16,1 9 6,-5-23 0,3 23 0,-1 15 10,6 12-10,4 4-18,3 12-16,6 9 23,9 16 11,8 16 0,9 16 0,6 3 1,4 8 0,6 1 0,-4 3 8,-1-4-9,-1 2-6,-5-1 6,-5-1 0,-2-1-1,-9-10 1,-5-9 0,-3-10 1,-9-17-1,-5-12 0,-6-12 6,-1-8 60,-10-7 52,-12-14-44,-15-9-52,-20-18-20,-59-46-2,-36-15 2,-12-9 5,71 48-6,10 7-1,47 34 0,6 6 1,1 1 0,-25-19-1,12 11 0,5 3 0,13 10-2,11 5 1,7 3-1,7 4-14,4 0-43,10 6-83,7 9 2,19 2-62,17 6-113,141 10-301</inkml:trace>
  <inkml:trace contextRef="#ctx1" brushRef="#br0" timeOffset="288457.4989">6758 11766 1039,'-1'1'107,"1"-1"-85,-4 3-10,0-3 185,-5-4 13,-6 1-80,3-2-41,-1-2-14,4-2-15,7 2-20,4-6-40,11-5-5,15-6 5,19-12 2,19-9 19,56-30-20,-79 55-1,36-17 0,-10 9 1,-17 9 1,-16 11-2,-8 5 0,-11 4-1,-4 5-16,-4 2-8,-2 3-14,-2 5-2,-5 8 16,-5 10 25,-5 8 9,-6 19 3,-13 16-6,-32 60 3,-24 24 3,-21 13-4,37-58-1,10-4 2,42-69-3,0-11 0,11-15-5,-9 18 0,8-23 9,9-12 17,-2-9 18,2-17 15,2-27-60,5-73 11,16-66-6,8-36-5,-18 72-54,-4 1 5,-7 23-10,-10 26 34,1 66 16,-2 8 9,1 4 2,-7-24-1,-2 18-1,7 11 17,-1 12 16,5 6-29,7 10-4,0 12-31,4 18 19,7 20 10,11 22 1,5 4 1,8 4-9,3-10 1,2-4 14,0-3-6,2-3 0,0 0 7,-6-3-5,-6-1-1,-6-9 4,-12-4-5,-4-7-1,-5-14 0,-6-9 1,-3-10 7,-2-8 73,-10-4 23,-17-9-70,-18-5-22,-13-8-10,-7-4 5,1-6 5,5-2-11,3-3 1,6 1 5,1 1-6,6 0-1,3 0 1,8 8 0,10 0-1,12 11 1,8 2 0,4 11-8,6 4-5,-1 1-5,0 2-8,1 0-41,2 4-43,5 4 22,11 8-103,3 4-58,12 3-120,70 11-375</inkml:trace>
  <inkml:trace contextRef="#ctx1" brushRef="#br0" timeOffset="289666.568">7696 11565 1255,'-1'0'163,"1"0"-112,-2-1-51,4 1 23,-1 0 116,2-5-20,10-6-83,13-9-12,20-17-24,20-5 15,9-4-9,-5 7-6,-15 14-9,-16 10 8,-21 11 0,-7 6-19,-6 4 2,-3 8 2,1 5 4,-8 13-6,-2 11 18,-5 11 13,-2 14-5,-5 6-2,2 3-6,-6 3 1,-3-5 8,-4 3-9,-8-6 1,-6 1 13,1-6 7,3-11 0,13-16-5,11-17-2,10-15-2,4-6 25,2-12 113,-1-12-55,1-20-76,0-29-17,6-70 5,3-40-7,1-23-9,-7 67-48,-7 12-3,0 79 17,-3 3 34,3 10 9,-5-29 0,-1 21 6,3 13-4,4 16-1,2 4-1,2 8-12,8 12-54,2 7 49,8 18 17,10 18 0,5 15 2,7 14-1,0 7 8,0-1-9,-3-3 2,-1-3-1,-3-5 0,-1-5 0,-3-8-1,-3-8-1,-3-3 1,-5-10 0,-4-6 0,-6-13 0,-5-7 0,-2-9 4,-2 0-3,-2-7 15,0 1 32,-6-8 42,-10-5-29,-12-3-41,-16-9-13,-12-5-5,-3-6 4,-3-4-5,1-9 1,0-4-1,1-2 4,0-6-5,6 2 0,9 7 0,9 5 1,12 12 0,11 11 0,8 5-1,2 7 0,3 4 0,2 2 0,0 1-1,2 1-7,-2-3 1,2 3-2,-2 0 0,0 0 1,1 0 2,-1 0 5,0 0-8,0 0-3,0-1-1,0 1-2,2-3-5,1 1-16,3-2 3,0-2 6,1 4 9,1 2 2,-4 2 2,4 2 13,-1 0-5,4 0 5,1 0 1,1 0-1,-1-2 0,5 2 1,0-8 1,-3 2 0,2-2 0,-2 0 5,-3-2-5,0 0 5,-3 3-5,2-5 5,-1 0-5,-2-2 5,5 6-5,-7 0-1,-2 1-1,-2 3 0,-1 0-5,2 0-3,1 3 2,3-3 6,2 1 0,4 2 1,-1 1-6,2 2-147,-2 2-97,23 13-21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2:41:00.8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27 5470 262,'0'3'704,"-1"-3"-539,1 1-123,0 1-42,0 1-7,0-3-3,1 4-2,4-1 5,8 6 7,9 1 1,6 3 12,8 8 16,5 3-10,4 5-2,11 1 8,11 1 2,57 1-4,41-28-13,37-46 5,-51-3-7,9-7 1,-37 0-3,-15 4 0,-10 10-5,-9 5 0,-52 25 0,-5 4 0,-2 4 0,29 2 0,-7 8-1,1 6 1,3 9 0,13-1-1,58 8 0,41-10 1,17-10-1,-76-8 0,-12-8 0,-7-1 0,-6 2 0,-1 1 1,2 0 0,9 2-1,-6-2 1,-8 2 0,13 0-1,5 2 1,2 2-1,5 0 0,-17 0 0,-51-2 0,-7 6 0,-3 0-1,25 4 1,-13 5-1,-5-5 1,-5-4 0,-1 0 1,8-2-1,12-12 12,14-6 19,52-25 13,-77 17 5,37-17-10,-9-7 0,-19 4 0,-18 14-4,-13 7-10,-9 10-4,-9-3-4,-3 3-17,-9 1-186,-79-12-572</inkml:trace>
  <inkml:trace contextRef="#ctx0" brushRef="#br0" timeOffset="729.0417">4392 6631 1192,'-2'3'220,"2"1"-169,-2 2-51,2 6-9,4 12 3,1 14 6,2 15 11,-1 10 2,1 3 7,3 4 1,-4-2-14,1-6-6,4-9 8,-5-7-9,0-14 0,0-10-84,1-12-72,-3-10-156,11-51 141</inkml:trace>
  <inkml:trace contextRef="#ctx0" brushRef="#br0" timeOffset="1074.0615">4447 6612 1060,'-1'-4'233,"1"4"-64,-3-2-134,6 2-35,2 0-24,7 0-11,16-5 35,22-4 15,66-20-9,34-12 11,-107 27-16,-5 2 5,36-7-6,-16 9-6,-13 10 4,-11 10 2,-11 3-9,-7 9-8,-9 7 17,-3 9 32,-6 7 40,-7 11 21,-6 11-10,-6 8-8,-1 5-33,-1-2-18,5-3-17,0-12-7,6-14 7,1-17-7,5-13 0,-2-11-57,-5-8-82,-5-10-148,-55-72-315</inkml:trace>
  <inkml:trace contextRef="#ctx0" brushRef="#br0" timeOffset="1256.0719">4651 6702 850,'1'-1'245,"3"1"-106,1 0-130,6 1-9,4 9 7,14-4 7,10 7 2,7-1 4,6 0-4,-3 2-4,-4-3-11,-13 0-1,-13 10-79,-15 2-238,-71 81 26</inkml:trace>
  <inkml:trace contextRef="#ctx0" brushRef="#br0" timeOffset="1443.0826">4476 7253 493,'-4'0'339,"3"-2"29,-3 0-190,10-2-107,14-7-44,10-1 25,21-11 34,14-5-31,58-11-25,-84 29-10,35-6-8,-11 2-11,-12 6 0,-13-2-1,-8 3-48,-11-1-87,-8-1-80,-33-47-355</inkml:trace>
  <inkml:trace contextRef="#ctx0" brushRef="#br0" timeOffset="1804.1032">4738 6229 765,'-2'-1'611,"1"1"-470,1 4-141,6 15-11,2 21 5,3 16 1,3 19 5,6 18 29,13 65 20,-6 30-19,-12 4-4,-11-74-11,1-14 1,-1-64-7,1-2-1,1-7 1,5 32-9,5-14-6,2-14-7,9-12 13,12-12 16,11-15 4,13-13 35,53-31-8,13-24 28,-93 50-24,-1 0-26,27-15-14,-12 6-10,-16 8 0,-10 8 0,-9-2-1,-3 5-16,-3-11-124,2-87-318</inkml:trace>
  <inkml:trace contextRef="#ctx0" brushRef="#br0" timeOffset="2335.1336">5940 6156 1367,'0'1'165,"3"5"-165,0 7-17,2 7-7,0 13 24,-5 7 14,-3 10-1,-1 1 5,-6 4-8,-2-6-10,-2-4-70,-2-7-101,0 1-20,1-7-35,3-4 38,4-5 23,5-10 114,9-4 23,7-9 28,9-3 54,3-1 43,2 4-28,1 4 3,0 6-15,-2 6-9,-5 6-21,-5 9-12,-10 10 18,-9 11 9,-15 9-24,-10 8-18,-9 4-139,-5-7 37,2-6 36,9-14 66,6-14 17,10-13 55,11-9 84,1-8 90,6-4-87,0 1-26,2-4-67,6-5-24,6-1 11,5-7 8,8 4-1,0-5-25,3 3-14,-3-2-14,2-2 2,1-1-8,1-3-1,-4-1 0,0 2-43,-4 1-95,-8-3-114,-2-1-247,6-64-224</inkml:trace>
  <inkml:trace contextRef="#ctx0" brushRef="#br0" timeOffset="2583.1478">6522 5935 1199,'2'-1'204,"8"-2"-146,5 2-50,9 1-7,10 1 8,-1 9 12,3 2-12,1 5 6,-7-1-6,-9 0-9,-8 4-5,-14 4-23,-17 7 19,-17 16-168,-124 106-406</inkml:trace>
  <inkml:trace contextRef="#ctx0" brushRef="#br0" timeOffset="2760.1579">6387 6389 114,'23'-19'733,"3"6"-455,26-19-64,5 6-35,8 3-26,-1 2-42,2 2-45,-2 1-24,2 2-21,-6-2-8,-5 3-7,-10 2-6,-14 3-62,-9 8-157,-19 4-280,-45 32-162</inkml:trace>
  <inkml:trace contextRef="#ctx0" brushRef="#br0" timeOffset="3086.1765">6743 6392 355,'-18'8'469,"6"2"-202,-18 10-96,2 13-51,2 6-55,0 10-8,2 5-11,6-2-7,11-7-39,11-9-13,11-17 13,10-5 6,13-14 7,15-18 38,10-13-31,5-12-20,-6-8-56,-8 3 5,-10 9 24,-12 10-22,-11 7 34,-10 13 4,-5 7-5,-1 6-5,0 5 15,1 7 6,4 6 25,-3 4 28,-4 1-19,-3 2 2,-3 0-16,-4 0 1,-10-1-5,-11 2-16,-11 2-70,-6-2-167,-75 8-278</inkml:trace>
  <inkml:trace contextRef="#ctx0" brushRef="#br0" timeOffset="3297.1886">6752 6679 751,'0'7'229,"0"8"-151,-3 12 5,-1 12 55,-7 8 19,-8 6-41,-7 2-32,-8 3 0,-5-2-36,-4-3-23,4-8-5,5-9-7,8-10-13,10-10-52,4-10-116,5-2-107,4-4-210,18-32-239</inkml:trace>
  <inkml:trace contextRef="#ctx0" brushRef="#br0" timeOffset="3627.2075">6889 6774 691,'6'-5'257,"0"-1"-52,3-4-97,-4 10-70,0 12-37,-3 6-1,-2 11 57,-2 10 72,-1 10-62,1 6-13,2-4-24,5 0-21,6-6 3,7-6 3,5-6 11,8-7 32,10-11 47,6-12-7,3-6-35,2-11-14,-1 3-16,-8-2-12,-2-3-7,-10 6-8,-4 0 1,-12 4-1,-4 3 0,-9 1 5,-3 2 17,-2-1-16,-6-3-10,-3-6-2,-4-6-75,-4-9-96,-32-72-494</inkml:trace>
  <inkml:trace contextRef="#ctx0" brushRef="#br0" timeOffset="4055.232">6815 6806 840,'0'0'358,"1"0"-235,-1 2-123,4 6-13,1 10-1,1 8 14,0 9 38,1 10-2,-3 9-11,-4 9-14,-6 5-4,-5 1 14,-10 4-21,6-9-61,8-12-251,37-11-264</inkml:trace>
  <inkml:trace contextRef="#ctx0" brushRef="#br0" timeOffset="5181.2964">8853 5573 996,'-3'0'238,"-3"0"-88,-5 1-93,-5 9-31,-11 8-16,-7 12 11,-7 5-12,-1 10-7,0 2-1,6-1-1,7 0-1,16-8-7,12-1-8,11-2-11,12 2 26,9 0 1,4-3 0,-1-4 6,-3-4 4,-7 2-8,-6 5-2,-6 6-22,-10 10 22,-13 13 0,-8 12-6,-13 5-44,-7-1-29,-2 1-11,2-9 51,14-9-6,14-10-2,13-16-14,13-6 19,10-3 40,3 3-6,7 9 8,-1-1 45,3 8 10,-3 14-2,-1 9 91,-3 15-36,-6 19-60,-1 69-36,-29 29 51,-21 4-33,16-157 4,1-7-10,6-10-12,-6 23-12,10-26-30,11-27-160,82-119-122</inkml:trace>
  <inkml:trace contextRef="#ctx0" brushRef="#br0" timeOffset="5623.3217">9675 5871 1041,'10'-4'170,"7"-6"-125,20-8 13,17 1 82,16-3-40,48-3-25,-78 18-9,41-6-1,-3 8-10,-7 0-20,-11 3-16,-7 0-8,-8 0 1,-6-2-3,-9-2-9,-7-3-39,-9-1-62,-9-3-44,-10-12-321,-52-67-537</inkml:trace>
  <inkml:trace contextRef="#ctx0" brushRef="#br0" timeOffset="5878.3362">10145 5267 1290,'0'4'135,"1"4"-119,3 13-16,1 16 18,1 15 57,-1 10-9,1 16 26,2 3-8,-2 5-18,-1 7-15,-1 53-21,0 10 18,-1-104-30,-2-5-8,4 40-4,2-9-4,2-21-1,0-18-1,5-13-48,-4-14-106,0-9-59,34-54-146</inkml:trace>
  <inkml:trace contextRef="#ctx0" brushRef="#br0" timeOffset="6428.3677">11477 6170 1342,'1'3'146,"1"0"-131,1 5-15,1 7 0,1 4 18,-2 3 0,-1 7-17,-5 4 15,-7 2 13,-7 5-13,-6 2-16,-8-6-318,-49 4-494</inkml:trace>
  <inkml:trace contextRef="#ctx0" brushRef="#br0" timeOffset="8201.4691">13026 5461 258,'0'0'136,"0"-4"-83,-2 4 55,1-4 63,-1 1-98,-2-3-49,1 1-24,-1 0-21,0-1-130,-5-4-196</inkml:trace>
  <inkml:trace contextRef="#ctx0" brushRef="#br0" timeOffset="9639.5514">13143 5195 693,'-1'1'199,"-1"1"-136,1 0-54,1 6-1,0 3 65,1 4 94,2 11-68,4 6-35,0 4 4,6 7-2,-2 4-8,-2 5 11,1 12-19,-5 4-10,-7 11 2,-5 10-21,-2-2-10,0-5-5,6-15-6,6-16-8,8-17-24,9-10 32,10-10 8,12-18 76,12-9-12,4-13-15,0-10-24,-6 1 12,-6 3-15,-6 2-9,-8 7-6,-4 5-15,-7 6 2,-9 7-2,-6 2 0,-4 3-2,-4 0 2,2 0-1,0-2-17,-1 2-28,-4-6-37,-2-8-295,-51-70-413</inkml:trace>
  <inkml:trace contextRef="#ctx0" brushRef="#br0" timeOffset="10277.5879">12739 5132 174,'-6'-6'969,"3"2"-807,-1-3-58,4 4-31,0 3-1,1 0-24,2 0-48,1-4-12,12 4 12,7-2 18,19-4 8,20-8 37,49-13-2,23-11-22,4 9-12,-43 10-3,14-1-9,-4-2 9,-8 6-6,-58 15-9,-7-3-9,-6 2 1,21 0-1,-20 2 0,-9 2 0,-9 0-1,-9 0 1,0-2 9,-4 0 13,-2-2 47,-10-3 0,2-8-31,-8-6-28,-6-4-8,-6-5-2,0 4 0,1-5-5,0-1 3,3 3-4,10 5 5,3 5 0,7 5 0,8 8-22,6 0-25,12 8-27,17 0 75,16 11 0,15 7 1,0 5-1,-1 5 0,-15 7 0,-8-1-1,-10-3-5,-11-3-1,-6-2-8,-8 2 1,-8-3 7,-10 8 7,-15 1 19,-15 7 10,-9 4-29,1 2-42,8-13-144,17-8-95,48 5-265</inkml:trace>
  <inkml:trace contextRef="#ctx0" brushRef="#br0" timeOffset="10932.6253">14708 4836 1272,'-1'0'171,"1"0"-121,-4 3-49,2 1 16,-4-1 7,-4 12 6,-11 8-11,-9 11-7,-6 9-1,-4 2-11,10-6-25,9-2-38,14-4-21,7-11 3,7-2 29,9-7 32,5-4 20,5-7 6,2-2-5,-1-2 8,-5 0-7,-10-1-1,-7 6 0,-5 1-1,-6 5-66,-12 13 66,-7 11 53,-10 8-28,-1 1-14,7-7-11,14-8-5,10-11-25,8-6 10,6-1 20,6 0 11,5-2 4,8-2 0,2-1 10,1 3-5,0 1-7,-4 0-5,-6 5-2,-7 3-6,-10 0 0,-8 9 0,-13 6 22,-20 9-22,-13 9-40,-12 10-89,-2-7 13,6-4 55,18-13 46,12-9 15,15-11 10,10-9-9,6-2 23,8-8 43,9-4 70,13-2 1,12-9-45,4 1-36,5-2-26,2-1-16,-2 3-9,-3 1 2,4-3-8,-10-3-6,0-1-123,-6-6-138,19-77-283</inkml:trace>
  <inkml:trace contextRef="#ctx0" brushRef="#br0" timeOffset="11146.6376">14974 5019 474,'-4'-9'811,"4"5"-691,-3-6-68,3 6 7,7 1 43,6-6-26,15-4-47,21-9-13,59-18-8,40-12 1,3-13-8,-67 28 7,-50 23-8,-9 1-14,-2 4-79,14-11-97,-16 9-97,-39-23-71</inkml:trace>
  <inkml:trace contextRef="#ctx0" brushRef="#br0" timeOffset="11354.6495">15138 4500 968,'2'15'258,"1"11"-227,0 22-11,10 20-14,-3 14 36,4 0 22,5 2 1,1-4-20,4-6-15,-2-8-9,3-10-21,-1-13-29,5-14-128,2-18-116,2-15-27,49-72-32</inkml:trace>
  <inkml:trace contextRef="#ctx0" brushRef="#br0" timeOffset="11630.6653">15522 4939 926,'-3'0'231,"0"0"-89,-5 5-109,-8 12-27,-6 10 11,-11 13 11,-9 5-13,-9 11-6,-14 5-9,-49 38-88,-19-5-175,101-82 76,9-2 125,-14 5 62,22-13 47,15-6 44,9-2-56,10-8-16,8 0 101,8-3 18,8-4-15,4 1-43,4 0-29,4-2-23,3 5-8,2-3-20,-7 3-68,-9 6-145,-16 7-150,-24 23-153</inkml:trace>
  <inkml:trace contextRef="#ctx0" brushRef="#br0" timeOffset="12108.6926">15213 5408 696,'-9'12'260,"-3"2"-140,-8 9-56,0 10 29,-1-1 14,0 7-14,-5 0-27,-3 5-29,-7 4-17,-3 0-10,9-2-2,7-7-8,11-15-67,15-13-119,16-14 15,18-10 27,9-13-69,10-7 3,-7-2 106,-4 7 100,-10 2 4,-8 11 90,-7 8 40,-3 3-1,0 4 24,1 6-19,-2 3-26,-1 6-15,-3 7-29,0 3-16,-3 2 5,-3 4 14,0-1 11,-1 2-7,3-9-37,4-1 4,6-10-14,3-5 7,15-7 65,10-9-3,14-13-33,6-8-22,2-5-10,-10 4-13,-12 3-3,-16 11-10,-16 8 26,-5 0 11,-9 9-7,-2 0-13,-5 0-11,5 3-8,-2-6 0,0 2-12,-6-7-68,-3-2-64,-29-39-321</inkml:trace>
  <inkml:trace contextRef="#ctx0" brushRef="#br0" timeOffset="12674.725">16590 4445 999,'2'-4'243,"-2"3"-147,0-2-96,-4 11-42,1 7 27,-7 11 15,-8 18 140,-19 18-5,-16 15-68,-12 1-37,-10-4-4,4-9-16,7-18-10,11-15-12,18-9-107,11-13-119,13-8-107,17-45-117</inkml:trace>
  <inkml:trace contextRef="#ctx0" brushRef="#br0" timeOffset="12863.7358">16262 4873 375,'6'9'180,"5"5"-51,9 21 3,2 11 34,2 14-46,-3 11-10,2 11-40,-5 4 17,-2 7-36,-2 1 6,-10 0-15,-2-11-19,-4-11-13,-1-17 1,2-20-11,1-15-56,1-12-125,4-16-22,19-99-457</inkml:trace>
  <inkml:trace contextRef="#ctx0" brushRef="#br0" timeOffset="13200.7551">16484 4976 1325,'0'-2'220,"0"1"-140,2-2-67,7 0-12,13-3-1,12-8 7,17-2 5,16-7-3,7-1 8,0 1-8,2 2-3,-14 2-6,-9 14 0,-7 7 0,-12 11-21,-7 7 2,-7 13 8,-2 11-2,-5 8 12,-1 8 1,-3 8 3,-3 3 10,4-1-1,-4-3 0,-1 0-1,-4-9-10,-3-4 9,-7-3-3,-5-2 20,-8-4 2,-1-5-14,-7-5-15,0-10-63,-1-10-225,-48-42-397</inkml:trace>
  <inkml:trace contextRef="#ctx0" brushRef="#br0" timeOffset="13560.7757">16696 5253 1256,'-2'0'338,"2"4"-287,-3 10-51,0 4-5,-1 5 5,2-7 1,-5-5 6,7-5 1,0-6 23,7-8 50,2-9-6,14-17-75,14-17-37,15-10 16,5-5-11,-5 17-2,-9 11 11,-11 17 11,-14 17-12,-5 12-6,-9 16-12,0 7 9,-1 16 33,-8 8 31,-1 8-3,-7-7-10,-2-10 12,-5-9-3,-3-6 23,-9-10-13,-4-11-2,-6-1-22,-2-12 1,2-6-14,7-7-86,13-6-73,33-64-205</inkml:trace>
  <inkml:trace contextRef="#ctx0" brushRef="#br0" timeOffset="14000.8008">18038 4634 1503,'-4'3'215,"-2"5"-215,-3 8 0,-1 17-9,-2 12 9,0 4-1,4 3-8,2-1 1,6-7 7,3-5-6,6-3-11,8-9-2,10-5 20,14-8 14,16-10 13,49-4-11,-68 0-10,32 0-6,-11 5 0,-13 9-1,-14 8-11,-13 1 3,-5 7-4,-9 7 13,-5 8 33,-6-2 19,-7 6-7,2-4-4,-5-1-16,-3-8 5,4-6-6,-3-2-12,-3-6 8,-1 1-2,-15-1-18,-6 1-8,-14 0-109,-3-1-105,-2-12-40,0-9-200,-67-53 79</inkml:trace>
  <inkml:trace contextRef="#ctx0" brushRef="#br0" timeOffset="14147.8092">17861 5390 653,'3'-1'364,"-1"-2"-115,4 0-172,5 0-38,8-1 72,8-1 33,7-6-59,3 1-49,1-5-18,3-5-7,1-6-11,2-10-155,54-66-349</inkml:trace>
  <inkml:trace contextRef="#ctx0" brushRef="#br0" timeOffset="14328.8196">18021 4869 1318,'9'-6'199,"7"0"-170,17-11-20,9-3 12,8-9 36,4-2 9,0-1-29,0 6-23,-4 3-14,-3 5-5,-6 17-165,40 43-343</inkml:trace>
  <inkml:trace contextRef="#ctx0" brushRef="#br0" timeOffset="14769.8448">18983 4489 1281,'4'-4'259,"2"0"-154,16-7-76,17-4-17,20-6 16,56-15 7,19 1-16,-94 27-1,-3-2-16,25-1-1,-15 6 0,-17 5-1,-14 5-83,-9 6-104,-12 7-89,-7 5-59,-71 55-146</inkml:trace>
  <inkml:trace contextRef="#ctx0" brushRef="#br0" timeOffset="15123.8651">19434 4541 157,'0'2'287,"0"2"-163,1 6-11,1 8 52,1 12 3,3 14-30,4 15-3,0 13 6,4 9-21,-4 2-2,-4 2-50,-5-2-41,-5-3-6,-5-5 3,-12-5-5,-7-9 10,-11-12-7,-9-2-22,-5-12-6,1-14-82,4-8-2,10-13 33,10-13 39,16-6 17,4-4 1,8-1 48,11 1-3,11 1 2,13-2-11,13 3 24,11 2 3,10 1-3,2 0-8,1-1-10,-3 5-18,-8 2-13,-6 7-10,-6 2-1,-10 7-21,-10 2-97,-7 6-127,-1 26-233</inkml:trace>
  <inkml:trace contextRef="#ctx0" brushRef="#br0" timeOffset="15905.9098">20843 4396 1101,'0'2'339,"2"0"-324,2 6-14,4 3 0,1 5 8,3 9-8,-2 1 8,4 7-3,-2 1 3,-1 3-9,-3 4-81,-5 8-141,-18 92-263</inkml:trace>
  <inkml:trace contextRef="#ctx0" brushRef="#br0" timeOffset="16063.9188">20940 5201 1143,'2'7'130,"-2"-7"-112,3 0-7,-2 4-4,2-4 10,3 0-8,5-4-9,12-6-9,85-43-275</inkml:trace>
  <inkml:trace contextRef="#ctx0" brushRef="#br0" timeOffset="16427.9397">21883 3971 1701,'0'0'199,"-1"0"-191,-1-1-8,2 6-32,-4 6-25,1 12 57,-3 14 0,-4 15 7,-8 7-5,-6 9-4,-8 2-20,-2-1-163,-3-8-58,12-19 141,6-14 0,14-23-93,14-15 150,8-17-69,6-15 48,14-12 66,6-3 30,11 4 110,14 4 41,48-9-53,-74 43-14,32-14-9,-11 11-32,-17 6-28,-13 7-30,-11 7-15,-11 1-8,-1 7-115,-10 6-181,-42 22-202</inkml:trace>
  <inkml:trace contextRef="#ctx0" brushRef="#br0" timeOffset="16595.9493">22046 4261 1167,'3'4'162,"3"4"-154,0 7-8,5-1 1,-1 6 10,6-2-2,1-1-2,3-7 8,7-3-15,8-8-46,10-13-259,110-88-323</inkml:trace>
  <inkml:trace contextRef="#ctx0" brushRef="#br0" timeOffset="17057.9757">22780 3724 1458,'0'-3'288,"2"3"-258,-1 3-30,0 3-27,3 14 6,-3 3 20,-2 12 1,-9 10 0,-9 14 39,-11 5-9,-12 7-20,-14 6-10,-2-3-55,6-11-109,17-22-20,21-22-35,18-18 82,11-13 50,10-9-34,9-13 59,13-9 31,9-5 6,3-4 25,6 5 53,-7 7 65,-4 17 5,-13 5-18,-8 10-15,-13 8-47,-5 6-43,-12 6-39,-7 9-3,-18 9 42,-9 7 11,-18 15-11,-6 2-93,1-1 36,15-3 45,17-19 10,18-13 2,17-13 53,11-7 124,15-7-32,10-4-67,11-6-49,2 5-13,-3-1-15,-6 5 1,-12 4-2,-12 6-119,-12 4-208,-46 5-348</inkml:trace>
  <inkml:trace contextRef="#ctx0" brushRef="#br0" timeOffset="17287.9888">22125 4531 1055,'0'-1'273,"2"1"-217,0 0-50,-2 0 18,-2 4-11,0-1-13,-4 7-1,-4 3 1,-13 9 64,-11 8-23,-15 8-41,-7 2-110,3-2-221,-35 18-170</inkml:trace>
  <inkml:trace contextRef="#ctx0" brushRef="#br0" timeOffset="17483">21972 4779 534,'10'12'105,"-1"3"-74,13 13 40,-4 5 26,1 1-8,-2 4-1,-5-1 13,-2 5-17,-7-1-30,3 0-17,-9 0 10,-3 4-19,-1-5-16,-3-2-12,-5-6-70,0-6-153,-6-2-145</inkml:trace>
  <inkml:trace contextRef="#ctx0" brushRef="#br0" timeOffset="17706.0128">22337 4786 1521,'1'-6'240,"6"2"-195,6-8-30,9-1-2,12 3-2,17 0 2,13-2-5,5-2-2,3-1 0,-7 4-1,-8-4-5,-9 4-107,-8 3-86,-7-8-139,9-36-527</inkml:trace>
  <inkml:trace contextRef="#ctx0" brushRef="#br0" timeOffset="17916.0248">22695 4485 857,'1'7'591,"4"6"-591,4 17-11,0 17-7,-2 17 18,-4 11 42,0 10 11,-6-3 7,-1 3 0,0-7-15,0-3-15,1 7-9,1-15-21,0-11-8,-1-14-146,-3-24-151,-48-29-209</inkml:trace>
  <inkml:trace contextRef="#ctx0" brushRef="#br0" timeOffset="18061.0331">22425 5019 1403,'2'-1'242,"1"-3"-185,7 0-45,2 2-12,18-2-1,10 0 1,9 4-87,5 0-92,68 12-197</inkml:trace>
  <inkml:trace contextRef="#ctx0" brushRef="#br0" timeOffset="18531.0599">23684 4090 765,'0'4'854,"2"4"-854,1 8-29,-2 9 19,2 6 10,-4 7 25,-5 1 20,-6 6-3,-11 0-6,-6 6-4,-10 2-16,-10 4-16,-7 4-10,5-4-235,-59 39-420</inkml:trace>
  <inkml:trace contextRef="#ctx0" brushRef="#br0" timeOffset="18726.0711">23805 4170 1388,'24'-3'217,"8"5"-175,36-2-33,59 15 33,35 9 27,2 3-3,-71-12-28,-55-4-20,-8-5-17,-2 0 13,25 5-14,-17 1-29,-18-2-154,-18 3-304,-102 27 127</inkml:trace>
  <inkml:trace contextRef="#ctx0" brushRef="#br0" timeOffset="18909.0816">23761 4547 1433,'33'-2'170,"3"2"-131,39-2-26,2 2 25,-3 4-17,-10 0-8,-11 2 0,-19 1-13,-12 4-93,-21 4-219,-74 62-155</inkml:trace>
  <inkml:trace contextRef="#ctx0" brushRef="#br0" timeOffset="19284.103">23771 5053 1613,'0'0'182,"2"2"-167,-2-2-8,0 0 20,0-2 78,-2 0-7,0-4-14,1-3-36,-2-6-48,1-10 0,6-4-39,9-2-50,14-3 1,14 1 28,10 3 24,6 3 13,1 11-4,-7 11 26,-5 16 1,-10 8-6,-6 10-3,-6 5-4,-4 7 13,-6 1 19,-10 3-2,-7-2 19,-6-6 3,-11-4 22,-6-7 22,-12-6-28,-15-2-19,-8-11-19,0-7-9,4-7-8,14-11-58,14-6-65,17-15-228,35-89-719</inkml:trace>
  <inkml:trace contextRef="#ctx0" brushRef="#br0" timeOffset="19574.1196">25428 4134 1333,'5'0'288,"10"-3"-216,21 1-54,23 2 32,75-5 7,37 1-20,8-2-7,-65-3-19,-9-5-10,-20 2-1,-57 9-99,-7 1-141,31-5-303</inkml:trace>
  <inkml:trace contextRef="#ctx0" brushRef="#br0" timeOffset="19799.1325">25904 3851 1675,'0'6'102,"-2"8"-102,-2 21-38,-8 16 32,-15 16 6,-4 14 5,-12 5 11,-8 7 2,-40 60 5,-26 22 2,-14 3-5,90-133-7,4-10-13,7-7-151,-26 24-119,1-14-327</inkml:trace>
  <inkml:trace contextRef="#ctx0" brushRef="#br0" timeOffset="20205.1557">25717 4628 1377,'5'29'104,"1"3"-73,7 25-23,-3 7-8,-4-7-7,-5-10 7,-7-8 51,-2-12-22,-1-7 4,-1-8-23,4-6 47,2-10 2,2-8-43,2-13-16,12-13-64,20-28-17,51-70 12,47-34 4,4 56 31,-104 95 34,-12 11 16,-3 4 14,10-3 17,-8 13-37,-8 14 2,2 16 29,-2 12 11,-3 9 8,-6 10-3,-6 3 11,-4-3 5,-8-6-17,-10-3-16,-14-8 14,-13-7-4,-16-1-23,-4-9-11,1-14-16,9-13-31,14-15-73,21-17-175,43-119-300</inkml:trace>
  <inkml:trace contextRef="#ctx0" brushRef="#br0" timeOffset="20665.182">27085 4526 1060,'-2'-1'615,"2"-2"-569,2 0-46,0 6-54,6 1 39,6 4 15,8 1 0,10-5-12,7-4-1,6-6-59,-3-1-66,-3 1-188,33-4-358</inkml:trace>
  <inkml:trace contextRef="#ctx0" brushRef="#br0" timeOffset="21048.2039">27069 4076 1370,'5'18'86,"1"8"-86,4 24-1,4 16 1,-8 6 1,-3-3 6,-3-6 7,-3-11 2,2-18-2,1-13-5,0-15 6,0-2-5,0-8-10,2-8-79,2-10-403,18-89 18</inkml:trace>
  <inkml:trace contextRef="#ctx0" brushRef="#br0" timeOffset="21369.2223">27193 4173 493,'3'-9'282,"3"-2"6,9-5-145,9 3-56,7 5 31,8 4-8,11 0 1,5 4-30,6 4 0,-2 5-42,0 10-21,-6 5-18,-14 0-6,-15 6-21,-18 3-2,-20 7 25,-27 5-10,-25 5-29,-68 31-49,-28-14-23,119-58 70,13-3 45,-28 2 9,29-8 19,15-6 68,17-4 11,9-5-56,10-6-11,16-2-19,15-4 3,13-3-10,7 3-8,-1 5-6,-4 3-6,-11-2-101,-12 0-106,-17 1-49,-26-47-235</inkml:trace>
  <inkml:trace contextRef="#ctx0" brushRef="#br0" timeOffset="21894.2523">27403 3747 934,'0'3'637,"2"4"-637,4 17-64,3 16 43,6 19 13,-2 14 8,-2 9 18,-4 3-6,-7 1 12,-4 4-13,-11 3 13,-9 3-23,-7 3 20,-7 1-8,-5-8-4,0-11 9,7-19-16,9-20 7,15-15-9,5-19 1,7-4 0,3-6 5,1 2 10,-2-2-5,10-2 14,10-3 10,15-8-10,16-5-5,6-5-5,11-4-9,2-7-6,1-10 0,-6-3-26,-10-4-4,-16 2-4,-12 6 4,-16 8-9,-10 7 21,-3 7 18,-3 15 18,2 5-6,-1 9-12,2 10-38,-2 24 38,0 12 36,1 24 0,1-5-4,0-3-7,3-14-7,1-16-4,0-11-13,-1-14 8,0-9 3,0-10 30,2-11-42,5-11-141,2-19-69,4-15-133,22-176-422</inkml:trace>
  <inkml:trace contextRef="#ctx0" brushRef="#br0" timeOffset="22066.2621">28042 3700 1227,'0'-2'240,"0"2"-179,1 0-61,1 12-46,1 7 46,0 9 10,3 10 26,-1 2-12,1 4-4,-3-3-7,-1 2-13,-2-4-88,-14 38-437</inkml:trace>
  <inkml:trace contextRef="#ctx0" brushRef="#br0" timeOffset="22420.2824">28221 3514 1358,'18'-9'171,"6"-1"-132,25-12-30,16 2 1,9 4 13,7-1 2,-4 6 11,-7-3 15,-9 5 2,-8-1-26,-15 3-14,-12 5-6,-8 2-7,-8 4-24,-7 4-15,-1 1 17,-4 5 21,-2 4-20,-3 9 21,-6 12 22,-4 10 35,-5 8-16,2 8-13,-2 3 2,3 2-16,2 1-5,-5 0 4,2-6-4,-6-10 3,2-7-12,1-14-69,-5-12-78,-1-10-122,-80-28-364</inkml:trace>
  <inkml:trace contextRef="#ctx0" brushRef="#br0" timeOffset="22591.2922">28228 3808 1328,'2'-3'266,"4"3"-200,8-3-65,8 3 40,9 0 22,7 0-14,5 0-19,0 0-12,1-2-6,3-2-12,-2-2-134,0-3-225,43-47-446</inkml:trace>
  <inkml:trace contextRef="#ctx0" brushRef="#br0" timeOffset="22901.3099">28539 3655 1410,'0'2'236,"0"1"-236,0 10-18,-4 6 3,-4 14 15,-1 9 12,-9 10-12,-11 4 6,-12 0 18,-17 2-3,-52 26-20,68-69 7,-30 17-8,18-15-5,22-15 5,21-10 2,11-11-2,11-5-15,17-3 15,16 1 22,19-3-5,51-6 10,11 17 31,1 15-5,-42 6-26,-45 1-18,-5-1-9,-6 1 0,22 7-46,-20-2-166,-32 31-386</inkml:trace>
  <inkml:trace contextRef="#ctx0" brushRef="#br0" timeOffset="24048.3755">28539 4080 857,'1'-1'595,"-1"1"-531,3 0-64,-4 3-26,-2 5-20,-9 7 40,-6 4 6,-13 8 31,-14 6-1,-4 1-10,1-5-7,12-3-13,15-10 0,12-9-35,9-1-10,2-6 11,7 0 34,6 0 17,9-6-4,8 5-5,7 1-7,0 1 1,-8 5-2,-11 2 0,-7 1-11,-13 0-14,-9-1 25,-6 7 25,-13 4 26,-15 7-15,-8 3-15,-1 1-10,6-4-11,13-3 0,16-5-15,10-6-12,11-1-4,5-3 31,15-4 42,18-8 10,25-8-23,51-27-26,-78 22-3,42-17-78,-6 1-26,-6 0-11,-8 7-5,-19 1 43,-16 10 77,-11 4 38,-14 5 82,-2 6-48,2 6-72,-2 7 0,3 6 40,5 14 38,-5 9-12,3 6-21,-1 4-6,0-3-18,-2-1 6,-3-11-10,-5-10-16,-3-8 10,-8-2 22,-11-10 15,-14-6-48,-9-9-77,-2-10-76,4-9-40,6-14 2,14-3 65,7 5 44,7 4 77,7 12 5,1 8 17,3 8 37,3 4 64,1 6-71,4 8-34,1 13 7,7 15 71,1 20-14,1 9-11,-3 7-9,-3-4-11,-5-7-4,-4-9-4,-1-8-11,-5-9 57,0-7-44,2-9-22,2-12-7,0-6 8,2-4 14,0-7 9,0-3-13,-2-4-29,1-11-14,0-8-15,-7-4-4,1-6-22,-5-2-14,-5-4 1,2 10 19,-4 6 39,-3 18 10,1 12 21,-5 12-7,-2 7 19,-5 15 7,-1 5-10,-3 4-7,5-8-8,4-6-6,10-8-9,9-9 0,9-7-30,15-4 12,22-7-27,68-17-40,71-24-14,4-5 22,-82 32 43,-64 20 24,-7 4 10,-4 3 31,22 8 49,-15 6 4,-12 7-15,-4 1-2,-6 4-2,-3 3-19,-1-2-20,-2-2-10,2-11-1,0-3-15,1-11-55,6-7-53,6-11-158,52-76-595</inkml:trace>
  <inkml:trace contextRef="#ctx0" brushRef="#br0" timeOffset="24867.4224">29812 3443 1272,'0'0'312,"0"0"-220,3 4-85,1 6-6,2 3 28,4 9-2,-4 0-14,0 4 1,-6-1-3,-7-1-11,-12 5-39,-20 6-15,-22 4-135,-60 26-266,82-49 84,-37 15 181,23-7 185,23-9 5,16-5 20,21-10 203,13 0 58,20-6-22,18-6-68,56-4-79,29-3-67,-7 0-28,-96 11-10,-6 1-7,-4 1-16,19-3-35,-22-1 3,-21 6-24,-20 7-173,-20 7-40,-19 3-6,-11 6 87,-8 4 204,3 7 56,16 2 100,17 5-51,16 4-57,8 4 28,8 10 74,-1 6 48,2 12 38,-3-1-94,-1 8-38,-8-5-23,0-2 12,-4-7 1,-7-9-41,0-13-28,0-11-5,5-14-4,8-11 5,2-9 0,3-18-21,8-14-9,8-18-55,14-17-53,16-6-48,16 0 36,7 16 67,-3 10 40,-3 18 20,-7 11-5,-16 7 7,-9 8 10,-12 4 17,-5 4 3,-3 10 0,0 4 24,1 15 18,-2 12 10,-4 10-16,-5-4-15,-2 4-3,-4-8-12,-6-7-12,0-12-6,-8-11-1,1-8 1,-9-9-18,4-11-17,8-15-62,8-15-82,65-138-345</inkml:trace>
  <inkml:trace contextRef="#ctx0" brushRef="#br0" timeOffset="25206.4418">30641 3324 1171,'8'-4'153,"-4"4"-120,3-4-24,-2 4 1,-7 3 10,-3 2-20,-12 10 0,-14 9 38,-21 15-12,-14 9-26,-9 7-27,1-1-57,19-11 51,19-11 21,22-13-23,19-9 35,11-7 6,11-2 29,12-2 28,9-2 18,13-7 3,9-2-47,7 0-22,-2-2-6,-4 4-7,-11 0-2,-15 0-80,-17 7-74,-18 1-35,-62 14-373</inkml:trace>
  <inkml:trace contextRef="#ctx0" brushRef="#br0" timeOffset="25517.4595">30508 3737 527,'-4'13'64,"3"-6"-37,-2 6-27,3-1 15,7 1 38,4-6 58,3 3 0,6-4-9,2-3-51,-1 1-23,-2-1-19,0-1 0,-2 2-3,1-1 3,-3 0 14,3 0-4,-8-3-1,0 2 0,-10-2-1,2 0 14,-4 0-7,2 2-3,0-2 9,0-2 0,-4 4-12,4-4 0,0 4-12,0-2-6,0 0-12,-1 4-39,-2-2-162,1 2-113,-23-12-279</inkml:trace>
  <inkml:trace contextRef="#ctx0" brushRef="#br0" timeOffset="26054.4903">30337 3853 646,'0'4'214,"0"-4"-192,0 0-21,4 0 63,5 3 72,8-3 71,13 0-72,14 0-57,15-7-37,13 1-19,-1-6-13,7 3-1,-12 4-2,-13-1-6,-18 6 1,-18 0-1,-13 3-18,-5 4-4,-4 8 5,-3 15 17,-9 15 47,-7 13 2,-7 8-10,-3 3-9,-5 2-15,-3-5 0,2-5-1,7-14-2,10-15-3,10-17 6,5-11 10,2-12-25,-1-12-49,0-11-83,10-8 34,8-6-5,1 2 35,6 7 61,-4 15 7,-1 10 31,-1 8-17,0 9-8,0 6 22,2 2 4,0 3-2,-2 2 3,0 5 0,0-6-8,-1-5-8,-5-2-7,-2-3 2,-1-5-12,-6 0-1,-4-7-83,-5-3-74,-12-3-217,-66-54-227</inkml:trace>
  <inkml:trace contextRef="#ctx0" brushRef="#br0" timeOffset="26535.5178">30444 3912 999,'0'10'368,"0"8"-322,-3 15-37,2 13 0,-2 8-9,-2 2 30,2 3 26,-1 0-26,-2 4-2,-7 1 23,-4-1 2,-2-4-28,-1-12-8,4-11-2,1-17 4,0-5 7,1-14-4,-2-4-22,-3-10-22,4-10-55,4-3-7,4-4 32,13 1 22,6 8 9,7 7 21,8 3 1,6 4 19,2 4 14,1 4 23,-1 4-6,1 5-9,-1 8 5,5 2-11,-1 7-8,5 3 1,4-1 17,-2 1-8,4-3-16,-5-3-2,-3-4-19,-4-2 6,-7-5 1,-5-5-7,-6-1 0,-4-3-1,-4 0-25,-2-3-26,0-3-41,-4 2-35,0-1-25,-1-6-43,-5-1-258,-22-50-253</inkml:trace>
  <inkml:trace contextRef="#ctx0" brushRef="#br0" timeOffset="27142.5525">31503 3573 854,'-6'3'145,"2"1"-145,-3 5-39,2 0 24,4 2 3,2-5 12,1 4 21,6-1 56,6 3 62,4 2-8,4 4-44,8 6-35,6 7-22,6 9-16,-3 9-8,4 15 10,-5 10 26,-5 11 27,-12 7 0,-7 4-27,-16 2-15,-17 1-4,-9-7-23,-14-9-15,-16-12-95,-157 99-221</inkml:trace>
  <inkml:trace contextRef="#ctx0" brushRef="#br0" timeOffset="28357.622">9960 8099 969,'-2'-1'251,"2"1"-74,-1-4-69,1 4 6,0-3 10,0 3-5,-2 3-44,4-3-38,-2 4-37,7-4-13,10 0 13,19 0 18,19-7 30,61-4-14,21-9-10,0 2-7,-99 17 2,-7-1 1,-1 2-13,26-1 7,-16 2-2,-6 1-6,-12-1-5,-8 2 1,-10-2 4,0-1-5,-5 0 7,1-1 2,-3 1 2,2 0-1,1 0-11,-3 0-12,1 1-39,2-1-68,2 0-256,39 11-636</inkml:trace>
  <inkml:trace contextRef="#ctx0" brushRef="#br0" timeOffset="28833.6492">11611 8232 1057,'0'3'198,"3"-2"-166,1 7-31,7 8 6,-2-3 9,2 9-14,-5-6-2,-2 5 0,-10 1 21,-6 1-21,-12 10 0,-8 4-73,-70 38-296</inkml:trace>
  <inkml:trace contextRef="#ctx0" brushRef="#br0" timeOffset="29648.6958">13620 7201 1183,'-1'0'312,"-1"3"-195,2-3-117,0 8-17,3 2 11,2 9 6,-3 14 57,5 9 27,-7 11-25,-4 10-25,-5 10 8,-6 6-3,0 11-9,-1 10-16,1-3-13,7-8 0,5-11 5,5-26 0,7-10-6,7-11-23,8-11-4,15-16 21,9-14 6,11-10 39,10-13-31,1-5 14,-7 5 7,-8 0-4,-9 11-4,-13 7 0,-9 7-11,-9 4-10,-8 0-2,-2 8 1,-4-4 1,-1 0 2,0 0 13,-1-8-15,-5-6-77,-3-13-193,-6-14 6,-66-110-317</inkml:trace>
  <inkml:trace contextRef="#ctx0" brushRef="#br0" timeOffset="30258.7307">13181 7074 1235,'-2'-1'197,"1"1"-91,-1-3-50,2 3 8,2 0 10,1 0-71,3-3-3,9 3 0,13 0 20,21-4-14,14 0 13,56-10 7,13 5-7,-3 9-6,-91 4-12,-7 0 7,2 2-7,33 1 5,-8-1-6,-6-2 6,-6-1 3,-9-3-8,-8 0 6,-11-3-6,-6-1-1,-8 1 26,-5-4 10,-4-8-12,-5-9-24,-8-10 1,-9-5 4,-9 3 7,-13-2-6,-3 6-6,-2 9 0,-2 2 0,14 10 2,9 8-1,12 0 4,13 3-5,8 3-22,11 3-50,11 9 48,16 5 21,15 6 1,16 4 4,4-2 7,-5 2-1,-11 3-7,-13 2-2,-13 1 1,-10-2-1,-8 2-10,-9-4 11,-5 0 3,-8-1 23,-15-1 20,-10 6-13,-9 2-15,-5-2-18,5-6-31,11-7-158,17-2-183</inkml:trace>
  <inkml:trace contextRef="#ctx0" brushRef="#br0" timeOffset="32724.8718">21058 7179 1412,'2'2'306,"-1"2"-306,2 3 2,5 5-8,2 2 6,-2 3 0,-1 5 16,1 5 3,-1 1-5,0-2-4,1-4 4,0 2-14,-5 0-172,-1 7-342,-37 62-332</inkml:trace>
  <inkml:trace contextRef="#ctx0" brushRef="#br0" timeOffset="32926.8833">20999 8049 1246,'4'8'88,"4"4"-49,3 3-13,1 3 20,1 0 16,-2 0-17,-2-2-24,-1 3-5,4-5-1,-3 4-10,0-9-5,3-1-162,20-18-299</inkml:trace>
  <inkml:trace contextRef="#ctx0" brushRef="#br0" timeOffset="33720.9288">19292 7424 1335,'6'4'153,"4"6"-151,12-1 10,16 7 19,14-5 22,15-1-4,-4-4 4,-2-6-28,-10-4-10,-11 1-4,-13 0-11,-14 0-72,-10 3-135,-10 6-129,-77 7-244</inkml:trace>
  <inkml:trace contextRef="#ctx0" brushRef="#br0" timeOffset="34118.9515">19389 7665 850,'1'2'239,"2"2"-206,6 10-23,6 5 43,9 11 52,4 7-11,-2 8-8,2 6-22,-9 4-20,-1-2-22,-7-4-4,-4 0-3,-8 0-3,-9-1 0,-9 2 0,-10-1 2,-14-3-14,-5-2-11,-1-10 0,8-12-2,11-12 13,6-10 11,14-9 3,8-3 8,4-3 44,10-11-55,18-1 17,17-9 11,18 3 14,9 2 4,5 9-24,-2 8-20,-2 9 14,-5 6-3,-4 3-1,-8 6-1,-10 0-16,-12 2-6,-12-5-6,-15-2-9,-8-3-27,-1-2-36,0 0-91,-3-2-56,-15-36-412</inkml:trace>
  <inkml:trace contextRef="#ctx0" brushRef="#br0" timeOffset="35229.015">21930 6931 941,'-9'-3'282,"7"0"-96,-7-4 0,12 4-34,3 3-106,12 0-46,17 0 117,20-1-18,61-8-45,21-9-22,-5 0-19,-98 10-5,2-2-7,-10 3-1,26-6-6,-14 2-61,-15 5-98,-15 4-125,-10 2 5,-52 10-333</inkml:trace>
  <inkml:trace contextRef="#ctx0" brushRef="#br0" timeOffset="35417.0258">22456 6884 325,'0'2'239,"0"-2"-86,-1 5-21,-2 4-3,-3 6 25,-9 15 31,-4 14-56,-11 7-29,-15 9-8,-15 7-25,-50 43 10,-19-4-37,91-81-16,4-1-23,-28 21-1,15-10-6,13-7-123,12-5-114,0-3-263</inkml:trace>
  <inkml:trace contextRef="#ctx0" brushRef="#br0" timeOffset="35643.0387">22264 7138 1157,'3'9'222,"0"4"-216,3 16-6,6 13 32,0 19 26,2 8 23,-3 15-31,-2 2-11,-3 1 40,-2-1-41,-3-7-17,-1-13-9,-1-17 0,-3-16-3,2-15-5,2-13-4,0-12-54,2-18-216,25-130-439</inkml:trace>
  <inkml:trace contextRef="#ctx0" brushRef="#br0" timeOffset="35823.049">22446 7286 765,'0'-2'614,"0"2"-440,3 0-162,3 8 5,4 8-14,10 7 70,3 13-17,5 5-2,6 6-20,-5 4-4,1-6-12,-2-1-6,-9-10-12,0-8-45,-7-11-138,-2-8-51,18-40-319</inkml:trace>
  <inkml:trace contextRef="#ctx0" brushRef="#br0" timeOffset="36617.0944">23368 7222 1020,'0'0'330,"0"0"-249,0 0-73,0 3 19,1-3 43,1 0 16,4 0-80,10-3 35,11 3-41,10-10-32,8-1-46,7-1-55,2-6-26,-3 3-83,4-2-17,2 3 118,5-5 121,1 3-41,-5 0-2,-7 1 63,-10 6 82,-9 0 26,-5 6-1,-11 3-16,1 2 86,-5 2-34,1 3-59,-1-3-35,3 1-8,6-2-22,9 1-19,12-1-25,110-14-278</inkml:trace>
  <inkml:trace contextRef="#ctx0" brushRef="#br0" timeOffset="36818.1059">25212 7081 1155,'3'0'268,"1"0"-226,4 0-27,2 0-15,-2 0 2,-2-4-1,4 4 10,12-4-11,8-6-30,11 2-42,13-3-33,8-2-3,131-27-386</inkml:trace>
  <inkml:trace contextRef="#ctx0" brushRef="#br0" timeOffset="37212.1284">26737 7010 234,'182'12'520,"-69"2"-408,-5-5-5,-11 3 35,-1 1-59,-5-2-34,9-3-4,0 3-22,11-5-14,-2 0-8,10-2 9,-1 2-8,4-6-2,-8 4 1,-1 4-1,-16-1 0,-1 3-14,-6-1-16,7-2-43,2-4 10,10-2 21,7 2 15,16-6-11,8 3-11,7-4 28,8 4 16,-8-6 5,-2 4 15,-1-1 12,-8-2 14,-2 3 13,-2-2-27,3 0-14,9-3-5,3-5-7,-9-2-1,-5-2-8,-14 1-46,-14 1-2,-69 8-8,-9 2-32,-10 1-66,13-19-370</inkml:trace>
  <inkml:trace contextRef="#ctx0" brushRef="#br0" timeOffset="42367.4233">3861 7222 702,'-5'-4'157,"1"4"-5,0-3-55,0 3-11,3 1-49,1-1-5,-1 2-25,-1 2-7,2 2-15,2 7 9,-1 3 6,4 10 1,2-1 0,0 2 0,3-7-1,0 0 1,3-9 8,-3-7-8,-4-2 10,-1-5 8,-1-9 7,1-10-11,2-7-9,-3-11-5,-4 1 0,-7 0-1,-5 8 6,0 9-4,-2 6-2,5 15 0,-1 8 0,0 11-17,-3 13 10,-1 9 7,1 3-1,4-4-4,3-9-1,9-13 4,1-3-8,1-11 10,2-4 2,7-9 16,7-10 3,9-11-18,8-7-3,-5 3-59,-10 8-167,-26 13-261</inkml:trace>
  <inkml:trace contextRef="#ctx0" brushRef="#br0" timeOffset="62683.5853">11552 425 625,'-8'-4'220,"1"4"-133,-14-2-69,-1 4-7,-4 3 14,0 0 4,1 1 1,-2-2 4,6 4 28,4-6-14,4 2-26,2 1-22,3 4 0,-3 0-1,-2 5 1,2-2 10,0-1 8,2-2 12,1-3 13,4-3 5,1 1-24,0 4-24,-2 0 0,1 3 0,1 3-10,0 4 10,-1 2 1,1 5 26,0-3-14,2 3-5,2 3 1,2 6 13,4 2 4,-4 9-4,3 0 10,-1 6-14,1-2 0,-1 4 10,2-1 26,-5 2-19,0 7-2,1 0-12,0 3-9,2 7-2,-2 1-2,1-3 20,2 0-17,-3-12-4,0-8-7,2-2 1,-4-7 0,-1-4 7,0 3-1,-1-7 4,-4-3-10,2-6 19,-2-2-8,0-6 9,-1 0 16,-3-1 8,-6 0-1,-2 0-2,-11 4-8,-3-1-16,-7 3-10,1-6-1,3 0-6,4-9 5,4-1 1,-1-7-5,-5 0-1,-1-10-1,-6-2-14,1-14-31,-1-6-35,5-12-134,5-7-127,2-137-495</inkml:trace>
  <inkml:trace contextRef="#ctx0" brushRef="#br0" timeOffset="63134.6111">10973 941 877,'-2'0'252,"1"2"-173,-4 5-79,-1 3-17,-1 8 17,-2 10 5,2 9 2,5 12 4,11 4-5,15 2 15,10-1 6,8-6 43,2-11-13,4-9-1,-5-10 14,-3-13 2,6-10 5,0-16-4,3-16-11,-2-8-26,-6-11-8,-13-6 4,-11-3 1,-14-1-20,-12-3-7,-15 1-1,-12 7-5,-11 8-9,-7 14 8,-6 17 2,-3 15-1,4 10 12,7 15-12,4 7-8,6 11-3,10 11 1,-1 9-16,9 5-68,12 4-85,13 2-85,20 1-99,88 62-508</inkml:trace>
  <inkml:trace contextRef="#ctx0" brushRef="#br0" timeOffset="63439.6286">11823 1515 791,'-2'-3'367,"2"0"-146,-2-4-59,0 4-15,-1 0-41,-1 2-40,1 1-66,1-3-3,0 6-117,1-3-127,0 4-136,-3 6 86,-22 34-3</inkml:trace>
  <inkml:trace contextRef="#ctx0" brushRef="#br0" timeOffset="63876.6536">11677 1543 870,'-3'-3'271,"1"2"-98,1-5-100,-1 6 2,2 2 14,-1-2-40,1 4-49,-2-2-6,1 11-30,-1 12 22,-2 14 14,-3 15 1,-3 7 8,0 4 5,-4 0-13,8-8 8,4-5-8,6-8-1,7-13 1,8-4 5,5-7 18,7-6 5,4-8 13,1-4 10,-1-8-1,4-2-6,-5-8-6,-2-1-19,-4-5-5,-5 0-6,-4 2-8,-3-3 1,-6-2-2,-4 1-50,0-1-100,3-13-153,10-99-322</inkml:trace>
  <inkml:trace contextRef="#ctx0" brushRef="#br0" timeOffset="64147.6691">12264 831 1141,'0'6'202,"1"7"-202,0 19-18,1 19 16,0 18 2,-6 24 65,-8 75 20,-8 49-13,-9 21-16,11-138-28,14-64-8,2-5-10,2-11-10,-3 18-33,6-18-54,3-17-43,2-16 65,5-16-194,8-20-20,24-160-260</inkml:trace>
  <inkml:trace contextRef="#ctx0" brushRef="#br0" timeOffset="64589.6943">12259 905 885,'6'-3'242,"6"3"-194,9 3-41,12 0 2,11 4 5,4 5 11,10-2 5,4-6 39,-2 5-24,-9 0-27,-16 1-18,-15 1-31,-15 5-16,-18 13 47,-20 16 48,-25 20-13,-62 56-32,75-85-3,-32 32-24,18-23 13,33-20 10,20-15-83,15-3 58,10-1 26,15-3 20,7 2-8,5-1-11,1 1 0,-4 5 14,0 5 12,-8 2 20,-2 4-13,-2 3-13,-10-1 21,-4 2-16,-8-1-10,-6-10 31,-10 7 32,-13 1 31,-13 1-5,-22 5-57,-55 14-29,72-35-11,-35 7-8,9-12-47,12-9-130,11-14-142,-39-120-471</inkml:trace>
  <inkml:trace contextRef="#ctx0" brushRef="#br0" timeOffset="65109.7241">11878 717 1223,'3'-1'224,"5"-3"-133,17-6-67,17-2 3,27-2 32,72-8-5,50-2-2,11-1-31,-97 8-7,-18 4-7,-46 4 2,-4-1-8,-9 3 1,30-9 8,-19 7-8,-21 4-1,-10 1 25,-8 3 65,-7-8 19,-2-4-71,-8-5-30,-6-5-9,-8-2-1,-7 3-14,-2 3-16,3 4 8,7 5-4,6 5 3,14 3 9,8 2-3,2 2-28,6 6-19,3 5 41,15 10 24,11 3 6,9 5-5,1-1 6,-3 3-7,-4 1 0,-11 1-2,-4 1-13,-10 0-6,-5-2 5,-7-3 14,-4 0 2,-3-7 9,-4 1 18,-5-3-1,0-2-8,-3 3-6,-9 9-12,-9 6-8,-8 8-202,-79 73-472</inkml:trace>
  <inkml:trace contextRef="#ctx0" brushRef="#br0" timeOffset="65329.7367">13300 1327 375,'3'18'300,"1"4"-167,1 16 68,0 0-52,-4-2-29,-1-13 18,0-15-29,-1-4-29,1-4 1,1-2-9,-1 0-5,1-2-23,-1 0-44,5-3-56,16-51-434</inkml:trace>
  <inkml:trace contextRef="#ctx0" brushRef="#br0" timeOffset="65687.7572">13819 1143 689,'-8'-26'216,"1"1"-9,-16-24-100,0 8-16,-7 3-50,-4 7-29,3 12 0,2 11-6,1 17-6,1 13-17,3 13 4,5 12-11,4 6 7,6 6 11,6 10-1,3 2-1,1 1 7,5-3 0,2-9-6,4-13-1,0-13 8,0-17 11,0-11 16,5-10 7,3-15 11,7-19-45,1-12-15,2-13-138,-3-18-102,26-148-210</inkml:trace>
  <inkml:trace contextRef="#ctx0" brushRef="#br0" timeOffset="65905.7696">13851 333 1129,'0'14'97,"0"8"-97,-3 18 0,-3 29 6,-2 16 41,-11 72-1,-2 34 10,-1 19 1,8-68-29,4-19-10,12-13-12,2-66-4,3-8-2,-1-7-83,12 23-85,8-29-91,78-76-17</inkml:trace>
  <inkml:trace contextRef="#ctx0" brushRef="#br0" timeOffset="66206.7868">14386 770 1165,'-1'0'230,"1"5"-230,-3 4-68,-3 17 37,-5 17 31,-11 18 67,-6 17-7,-8 11-25,-25 60-19,2 15-1,50-121-7,2-10 1,-5 37-9,12-18 10,8-15 4,6-11 19,9-9 40,11-11 28,5-12-16,7-12-35,5-15-25,3-9-11,-5-8-14,-6-5-13,-7-1-96,-9-2-119,-1-100-227</inkml:trace>
  <inkml:trace contextRef="#ctx0" brushRef="#br0" timeOffset="66745.8177">14004 668 1003,'2'-5'253,"-2"2"-181,7-3-70,1 5 17,7-3 47,16-2 3,9 0 33,17-6-33,7 3 8,0 1-19,4-2-25,-6 2-9,-2 3-12,-11 0-11,-10 1 0,-11 0 0,-11 4 0,-4-2 11,-13 0-2,0-2 22,-5-4-19,-3-11-4,-9-1-9,-7-9 0,-8 0-18,-3 1 17,2 5 1,8 7-1,8 2 0,8 8-1,8 4 1,2 2-31,3 2-17,7 4-62,4 8 81,12-2 30,8 9 8,7-1-8,1 1 0,4 1 0,1 5 0,3 1 6,-2-1-6,-3-1 0,-8 1-1,-10-3-6,-10-2-7,-12-5 13,-3-1 1,-8-4 8,-8 7 44,-17 2 37,-12 7-37,-11 6-28,0 0-24,6 0 0,11-3-147,9 4-159,-10 26-299</inkml:trace>
  <inkml:trace contextRef="#ctx0" brushRef="#br0" timeOffset="66952.8295">15267 1008 926,'12'0'330,"7"-2"-255,18-2-38,15 1 29,13-4 29,5 0-47,3-2-27,-3-1-11,-8 1-4,-6-1 0,-10 0-6,-13 4-83,-9 6-169,-26 26-333</inkml:trace>
  <inkml:trace contextRef="#ctx0" brushRef="#br0" timeOffset="67180.8426">15211 1598 647,'6'4'333,"2"0"-270,10 5 45,2 3 72,2-6-31,0 1-2,6-4-12,5 1-26,1-10-46,5 2-19,3-4-19,-3-6-17,0 4-4,-2-3-4,-3 5-102,1 4-115,-4 4-119,49-14-273</inkml:trace>
  <inkml:trace contextRef="#ctx0" brushRef="#br0" timeOffset="68319.9077">16525 780 1216,'2'0'249,"-2"0"-231,2 2-18,2 8-24,4 8-6,5 15 30,-4 9 20,-1 14 25,-7 9-6,-7 7-2,-12 10-4,-10 11-3,-36 63-4,-14 14-4,56-124-22,6-16-18,-14 33-64,12-30-100,15-20-73,6-11-6,37-43 80</inkml:trace>
  <inkml:trace contextRef="#ctx0" brushRef="#br0" timeOffset="68823.9365">16623 747 633,'0'-7'459,"0"4"-371,1-9-70,-1 12-18,0 2-37,2 10-37,1 6 74,0 15 14,1 12 53,-2 8 13,-4 9-4,-5 5-13,1 1-22,0-6-23,0-5-8,3-8 4,3-12-1,5-7 1,-1-9-2,1-8-5,-3-6 7,2-4 10,-2-7 22,6-9 4,10-10-10,11-19-17,4-16-14,5-10-8,-7-3-1,-5-4-16,-12 2-1,-2 6-5,-4 9 13,-4 15 7,-4 14 2,0 13 10,-1 9-10,-2 10-1,3 8-53,3 8 4,-3 13 32,1 13 18,-2 10 29,-2 6 16,-4 6-2,1 1 4,-5 1-35,5-2 4,0-6-4,4-9-12,7-8-52,4-10-95,18-9-57,13-16-99,125-68-280</inkml:trace>
  <inkml:trace contextRef="#ctx0" brushRef="#br0" timeOffset="69081.9513">17241 1245 964,'0'4'365,"0"1"-341,2 9-17,1 8 10,-2 3 53,3-1-1,1-3-16,-1-6-13,0-10 1,-1-5 22,-1-1 28,0-3 7,0-7 8,2-8-61,3-10-24,-3-5-21,-2-1-6,-5 5-13,-7 5 2,0 11 4,0 6-25,-4 16-110,-8 6-52,-3 11-43,-1 1-222,5-13-223</inkml:trace>
  <inkml:trace contextRef="#ctx0" brushRef="#br0" timeOffset="69394.9692">17776 530 99,'-1'0'936,"1"1"-796,0-1-95,0 0 55,1 2 13,-1-2-7,5 0-26,0 4-46,10-4-14,15 0 16,21-6-11,53-2 1,32-15-13,3-6-2,-105 21-10,-5 1 5,-4 0-6,24-9-66,-12 6-105,-14 1-125,-38-33-414</inkml:trace>
  <inkml:trace contextRef="#ctx0" brushRef="#br0" timeOffset="69823.9937">17936 519 1118,'0'1'216,"1"-1"-216,2 3-29,1-2 29,9 5 27,9 1 58,14 5-22,9 3-4,5 3-20,-2-1-18,-8 4-14,-12 0-7,-9-5-12,-11-1-12,-6 1 24,-8 5 0,-13 7 16,-19 11 5,-20 20 2,-16 8-13,-1 3-9,11-5 0,15-7-1,17-18-9,16-9-2,4-11-5,7-8-5,5-6 13,1-1 8,6-3 6,10 1 38,15-2 68,19-1 5,14-7-49,12-3-29,0-2-9,-9 4-12,-7 0-6,-14 2-11,-2 6-1,-9 0 0,-3 2-52,-7 3-92,-3 2-106,20-5-314</inkml:trace>
  <inkml:trace contextRef="#ctx0" brushRef="#br0" timeOffset="70069.0077">18882 537 1598,'2'0'174,"-2"-4"-173,1 4-1,0-2 6,8 1-6,7-5 1,14-3 8,6-4-9,2 3-20,-3 0-51,-8 2-47,-5 0-74,-8 2-111,-28-17-62</inkml:trace>
  <inkml:trace contextRef="#ctx0" brushRef="#br0" timeOffset="70447.0294">18992 496 358,'0'0'234,"0"4"-178,0-2-31,1 5 28,1 1 20,-1 1 17,1 8 24,-1 3 8,1 5-19,-1 7 5,1 8-34,-2 5-19,-3 4-8,-6 3-16,-7 8 1,-12 3-11,-4 0-3,-4-2-2,-1-6-1,5-7-7,8-10-8,12-12 1,4-13 0,6-3 0,2-10 5,0-2 20,2-4 59,3 1 65,4-8-54,8-8-66,5-5-3,7 1-7,0 3-13,1 3-6,2 7-1,-1 2 0,-4 2-1,-2 4-7,-8 3 7,-7-2-15,-7 3-44,-3 0-44,-3-2-64,17-38-211</inkml:trace>
  <inkml:trace contextRef="#ctx0" brushRef="#br0" timeOffset="70647.0408">19614 653 1162,'2'0'375,"-2"0"-375,2-3-30,-2 3 30,-2 3 66,-1-3-40,1 0-26,-4 3 0,-10 9-46,-13 8-64,-16 12-245,-105 69-237</inkml:trace>
  <inkml:trace contextRef="#ctx0" brushRef="#br0" timeOffset="70878.054">19374 866 324,'9'-5'546,"7"-2"-467,9-4 11,7 1 54,-1 4 3,-7 0-60,-6 9-46,-2 8-41,-4 7-18,-5 7-17,-6 8-8,-7 11 43,-6-3 15,-3 0 49,3-4-4,0-7-16,7-8-35,4-5 7,1-6 2,5-2 9,5-2-27,2 2-48,12-3-124,68-28-353</inkml:trace>
  <inkml:trace contextRef="#ctx0" brushRef="#br0" timeOffset="91546.2362">4743 11696 1139,'0'1'276,"1"2"-234,5 6-42,6 8 0,6 12 12,5 10 11,1 18 4,-5 12 9,0 17-6,3 66-14,-14 32 13,-8 55-2,-8-119-14,-6-2-4,12-1 0,2-84-9,2-19-32,2-6-112,3 1-73,2-34 7,24-175-317</inkml:trace>
  <inkml:trace contextRef="#ctx0" brushRef="#br0" timeOffset="91999.2621">4873 11658 1141,'9'-3'138,"4"3"-105,13-1-24,9 5 4,1 4-4,0 3-1,6 8 4,-6 3 7,1 2-10,-7 5-7,-6 6 4,-9-3 0,-10 9 4,-11 0-2,-18 10-1,-13 8-7,-14 10 0,-10 1-9,-9-3 3,3-3 6,7-9 0,16-17 1,16-16 5,22-17-6,23-6-33,19-8 33,23-1 18,61-15-8,35 2 4,19 19-2,-70 22 30,-18 16 3,-59-9-17,-8 2-16,-6 4 3,11 24-3,-24 12 2,-18-1 5,-18 5 43,-25 7-10,-65 57-14,-40 7-17,-6-39-6,68-71-14,3-26-1,0-28-54,17-35-145,4-50-316</inkml:trace>
  <inkml:trace contextRef="#ctx0" brushRef="#br0" timeOffset="92596.2962">4033 11625 1067,'-11'-4'222,"2"1"-96,-5-1-24,10 0 0,7 0-60,9-6-21,19-16-6,25-16 15,75-44 6,50-14-9,32 18-13,-55 38 2,-12 13 1,-21 12-17,-5 16 6,-7 6-5,-7 10-1,-9-2 1,-11-1 4,-50-5-4,-3 2 12,-6-3-13,27 5 2,-23-4-1,-10-3-1,-17 0 0,-8-4 42,-10-4 27,-12-5-57,-16-7-11,-14-6 9,-12 0-10,-6-7 0,0 0-8,4-5 7,13-1 1,15 4 0,17 9 6,11 7-6,12 9-18,12-2-48,11 6 65,18 4 1,18 8 0,6 12-5,3 15 3,-6 16 2,-4 4 6,-4 0-6,-7 0 0,-2-1 0,-6-1 1,-7-7-1,-6-3 1,-12-8-1,-11 1 0,-10-5 12,-19 6 23,-17 8-32,-19 13-3,-60 45-108,-13 14-168,43-44-386</inkml:trace>
  <inkml:trace contextRef="#ctx0" brushRef="#br0" timeOffset="93133.3269">6591 11781 906,'0'-4'590,"-2"2"-453,2-2-128,2 6-9,-1 0-9,2 4 3,5 0 6,4 4 0,3 0 1,7 9 1,0 0-1,4 3-1,-3 5-85,3 11-262,-22 72-629</inkml:trace>
  <inkml:trace contextRef="#ctx0" brushRef="#br0" timeOffset="93341.3388">6624 12809 1622,'-2'-4'233,"2"2"-163,-1-2-70,1 4 0,1 0-7,-1 0 6,0 2 0,2-2-5,3-2-4,1 2-2,8-2-80,7-5-89,9-7-278,57-56-220</inkml:trace>
  <inkml:trace contextRef="#ctx0" brushRef="#br0" timeOffset="102147.8425">3609 15886 913,'0'0'249,"-2"3"-130,2-3-83,0 0-30,0 0 1,2 0 11,-2 0 12,0 0 12,0 0-7,0 0-19,1-3-10,-1 3-6,-1 0-13,1 0 11,0 0-11,7 0-1,0 0 14,1 0 9,7 0-2,3-1 5,7-3-11,3-2 1,5 0 4,3 5-5,2 4 1,0 9-1,4 5-1,1 3 6,5 2-5,0 0 1,6-7-1,8-9 6,-1-10-5,6-9 4,1-7 1,-3-5-6,-5-1 0,-6-2 0,-13 11 0,-14 5 1,-7 6-2,-8 4-1,-1 2 1,0 0 0,1 0 0,4-2 6,6-5-6,7-2-10,7-12-2,0 2 11,4 3-5,-5 2 5,-10 14-10,-4 14-8,-5 3-8,-1 11 0,-2 7 27,4 6 6,2 0-5,1 1-1,12-7-18,8-8 18,9-9 9,13-14-3,11-8-6,51-21 9,6-17 2,-91 23-10,2 1 14,40-17-4,-5 1-10,-2 3 0,-3 8 0,-4 5 0,-4 8 1,-5 7-2,-8 4-1,-5 7 0,-3 2 0,3 7 0,5 1 1,7 3 6,7-1-5,6-6 6,9-4-1,48-4 2,4-18-7,-2-23 7,-41 2-2,1-9-6,8-10 9,5-14-7,-19 0 5,-50 40-6,1 3-1,-4 4 1,27-17 0,-8 12-1,-10 11-1,-9 16-8,-6 8 3,-6 10-9,2 3 15,4 10 0,4 2 2,10-1-1,15 1 11,49 1-1,36-39-10,26-55 8,-44 4-2,3 4 1,-17-8-7,-70 31 1,-7 6-2,-3 5 9,22-14-9,-15 15-2,-13 8-8,-6 9 4,-4 3 4,1 4 1,2 7 0,10 0 1,6 4-1,2 3 1,7-2 0,2 8 0,6 1 1,-3-6-1,-1 1 1,-2-15 0,-4-1 5,-1-9-5,0-5 7,3-7-7,3-2-1,1-8 12,3-1-12,-5 0-1,-7 4 1,-4 9 0,-13 5-8,-1 6 2,-8 5-9,-1 7-3,0 7 8,4 6 10,0 11 7,7 11-6,3-1 0,2 3 0,5-12-1,0-13 1,1-8 0,0 0 11,-3-8-10,-6 2-1,-7-8 5,-5 0-6,-6-4 14,-1 0 7,2 0 22,-2-3 26,0 2-4,2-5-20,0-5-29,6-2-16,-2-4 1,3 3-1,-4 7-14,-3 4-65,-2 3-74,2 1-113,-10 14-374</inkml:trace>
  <inkml:trace contextRef="#ctx0" brushRef="#br0" timeOffset="105309.0234">2187 15224 507,'-10'-4'583,"3"4"-452,-9-4-52,11 4-53,4 0-25,2-1 0,1 1-1,-2-2-7,3 2-20,4-3 6,10-6 21,12-6 21,16-9-3,14-14 0,9-9-9,0-8-2,0-5-1,-6 5-5,-7 3 5,-9 11-5,-9 10 0,-10 7-1,-7 15-1,-10 9-14,-6 11 5,-8 21 10,-10 25 24,-32 73 6,-31 64 7,-7 36-10,35-69-3,10 3-10,9-34-4,12-12-4,3-11-5,10-65 0,4-6 0,-1-11 4,0 24-5,4-23-1,0-16 1,-1-12 24,0-3 95,-1-10 44,-2-14-100,-3-17-45,-2-28-10,-3-71-7,0-41-1,-4-63 1,8 89 1,-4 0-2,-2 17 0,-6 10-10,-6 11 3,11 75 7,5 0 0,-1 7-29,-12-32 29,5 23 10,1 21 0,6 15-5,3 9-5,6 5-24,6 8-30,4 7 15,10 14 30,11 16 4,3 13 5,7 13 0,2 8 7,3 3-7,-2-2 0,3 4-1,1-2 1,6 10-1,29 57 0,8 33-1,-3 17-3,-58-151 4,3-3 2,-6-2-1,32 40 0,-10-13-2,-6-19-7,-11-14 8,-13-16 1,-8-9 0,-5-11 20,-11-4 109,-4-11 33,-11-5-104,-12-13-40,-13-13-10,-15-5-8,-51-30 0,-18-12 0,-6-6 0,48 19-1,4-8 1,45 50 0,1 1 0,-6 6 0,-36-32 0,0 8 0,1 12 0,14 2 0,9 5 0,7 1 0,9 6 0,9 1 0,8 4 0,4 6 1,3-1-2,7 8 0,2 2-5,5 5-1,1 1-17,0 2-33,1 1-92,5 2-4,2 4 54,10 3-13,5 3-22,9-3-26,89-7-163</inkml:trace>
  <inkml:trace contextRef="#ctx0" brushRef="#br0" timeOffset="106783.1077">3035 15022 849,'-4'-1'160,"3"1"-43,-2-2-96,4 2-21,2-3-15,9 0 15,12-11 0,15-12 13,14-18 13,13-11 7,4-9-15,2 2-5,-8 5-1,-10 14-1,-11 11-2,-12 9-8,-8 13 0,-7 6-1,-7 2 0,-3 6-9,-3 4 7,1 3 1,-1 9 1,-4 15 13,-6 17-7,-7 21 15,-23 71 15,-18 25 12,10 6-20,24-56-20,13 8 0,8-6-8,5-4-1,-3-72 1,2-10 0,-1-5 0,4 27 0,0-20 1,2-14-1,-5-15 1,-2-8 14,-2-1 63,-4-6 148,-6-13-91,-5-15-103,-10-21-25,-2-27-1,-20-86-6,-6-50-10,1 6 8,14 71-32,1 3-17,1 12 19,2 26 10,16 64 11,4 10 11,1 5 6,-11-22 1,6 14-7,5 8 12,5 12-4,5 2 1,1 4-9,4 7-23,6 4-16,5 5 20,5 15 11,12 12 7,8 9-1,5 9 2,7 9 0,7 7 0,10 1 0,3 4 0,8 2 0,1 2 0,-4 1 0,-3 7-1,-14-1-5,-3-9 6,-9-4 0,-10-16 0,-10-15 1,-9-11 0,-6-13 0,-7-13 7,-4-4 34,-8-8 142,-10-2-50,-11-12-92,-13-9-30,-15-9-6,-9-8-6,-8-7 1,-50-24 0,-4 8 6,87 48-7,5 1-4,-39-15 4,9 3 1,5-1 0,9 3 0,8-2-1,5 0 0,6 0-7,7-3 5,5 4-16,6 1-22,0 2-14,9 9-17,3 10-46,8 7-219,8 13-9,9 13 24,52 69-157</inkml:trace>
  <inkml:trace contextRef="#ctx0" brushRef="#br0" timeOffset="108246.1914">2635 17065 1018,'-1'0'218,"1"0"-152,0 0-66,5 0-63,5-7 16,14-6 47,15-11 26,19-23 1,59-51-12,15-16-2,-94 82-5,-4 5-2,30-24-5,-12 14-1,-11 11 0,-11 6 0,-11 13-1,-6 5-1,-9 4-22,-4 5-10,-4 10 34,-9 13 23,-2 23 7,-12 20 1,-22 70 1,-2 27-7,8-1-4,35-124-6,1-5-6,1-7-7,-6 34 4,5-22-6,0-12 1,2-13 7,3-10 7,-1-4 34,0-5 62,-5-1-21,-5-1-51,-5-8-19,-9-10-20,-4-18-14,-3-18 14,1-31 0,-16-75 0,6-49-1,-1 3-14,10 85 15,16 74 8,2 9 4,2 6-6,-15-24 13,6 20 74,9 23-18,6 9-28,6 0-47,2 10-8,6 0-25,9 7 12,13 17 14,16 11 6,11 13 1,10 5 1,3 2 6,1 0-7,-3-5 0,-3-2-1,-2-4 0,0 0 0,-1 2 1,-1-2 0,-6 0 0,-5-5-1,-7-3 1,-5-3-1,-6-6 1,-8-2 1,-6-11-1,-8-7-1,-6-5 1,-2-5 6,-5-2 11,-11 0 28,-8-3-27,-16-6-9,-15 4 3,-14-3-12,-5 4 5,-6 4-4,2 0-1,3-4 7,4 1-7,9-8 0,2-3 9,9-6-9,7-6 6,3-3-6,1-6 3,3-1-3,-1-2 0,2-2 0,4 0 4,2 4-3,5 7-1,7 7 0,5 7 2,4 7-1,4 4 5,3 4-6,2-2-2,3 2-31,6 2-138,9 2 17,18 0 46,18-2-111,64-12-116,67-76-291</inkml:trace>
  <inkml:trace contextRef="#ctx0" brushRef="#br0" timeOffset="109214.2467">3502 16724 810,'0'-1'227,"2"-5"-79,0-2-148,14-18 1,6-12 15,11-21 12,5-11 5,4-2-4,-4 3-19,-4 17-10,-8 13 0,-4 17 0,-7 6 1,4 2 0,-2 2-1,4 2 1,2 3 0,-7 1-1,1-1 0,-6 4 0,-2 3 0,-6 3-11,-2 0-2,-2 1-10,-2 4 23,0 4 3,-3 19 33,-5 24 78,-16 72-3,-14 40-42,30-112-25,4-10-29,-11 55-6,9-13-8,6-3-1,2-12 1,2-12 1,-1-12 5,2-22-6,-1-11 5,-1-11 6,2-4 13,-5-7 38,-2-5 68,-7-14-115,-9-15-16,-5-21-9,-4-18-66,-17-71 14,4-17-8,4 7 16,23 117 32,0 10 21,1 4 1,-18-26 20,1 12-12,6 17 5,4 7 25,9 7 15,10 9-48,5 1-6,8 7-71,14 2 49,16 6 22,17 6 0,7 8 0,4 8 1,-6 8 3,0 7-3,-5 9-2,-7 3-3,2 2 4,-7 0 1,-1 0 6,-6-3-5,0-4-2,-6-3 0,-4-14 0,-9-8 1,-5-11-1,-7-14 0,-5-2 15,-4-2 27,-3-6 97,-9-3-32,-8-10-73,-15-5-22,-10-5-4,-6-4-2,-11-1-6,-1 1 1,-5-3-1,-2 1 0,3 4 0,-3 2 1,-1 5-1,9 6 1,2 2-1,16 4 0,10 2 0,12 5 0,9 1 0,8 2-1,4 0-5,1-2-3,4 2-25,2 4-175,4 6-26,19 8 61,14 3-122,126-25-315</inkml:trace>
  <inkml:trace contextRef="#ctx0" brushRef="#br0" timeOffset="110198.303">4344 16297 1013,'-12'-6'173,"2"-1"-58,-8-7-59,6 0-28,6-6-17,6-3-11,6-10 0,10-1 17,12-7-11,9-2-6,6 1-1,4 5 1,0 6 0,1 9 1,-5 7 0,-2 3-1,-5 6 0,-6 6 0,-8 3-6,-7 6-11,-5 5 5,-3 8 12,-4 14 9,-2 11 3,-4 22 5,-4 10 8,-6 66 5,-10 18 3,17-115-9,0 1-6,-9 45-17,6-15 7,1-10-7,4-20 0,-3-18 1,7-17 8,-3-7 26,-1-14 153,-6-11-82,-6-13-107,-8-27 6,-3-17-12,-22-74 0,-3-38 5,-1-27-70,11 81-17,3 10 56,18 73-4,0 11 24,1 6 12,-20-29 10,8 18 1,4 17 11,11 12 13,9 4 2,7 11-37,5 0-24,11 17-13,13 9 23,13 12 14,15 10 0,10 13 0,3 4 0,11 11 1,-2-1-1,-1 2-1,-4-1 1,-8-7 0,-8-5 1,-9-4 0,-9-5-1,-4-9 0,-2 1-1,3-2 0,-1-7 1,-3 2 0,-8-16 1,-9-5 0,-6-9 1,-9-8 31,-4-4 136,-8 1-5,-7-8-103,-14 0-43,-16-9-16,-11 0 4,-12-9-6,-53-15 5,-17-6-5,14-7-1,90 37 0,4 1-5,4-1 6,-34-16 1,6 1-1,5 8 1,8-1-1,6 7 0,11 5-1,11 2 0,11 7-5,3 3-9,3 0-15,3 0-42,-1 2-37,2-1-16,4 1 55,6 0-37,3 3-11,4 1-38,38 15-2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25T02:38:11.32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0-25T02:38:25.065"/>
    </inkml:context>
  </inkml:definitions>
  <inkml:trace contextRef="#ctx0" brushRef="#br0">7309 10583</inkml:trace>
  <inkml:trace contextRef="#ctx0" brushRef="#br0" timeOffset="1455.0832">23283 6846</inkml:trace>
  <inkml:trace contextRef="#ctx1" brushRef="#br0">11009 2709 565,'-3'-4'176,"0"1"-88,0-1-49,0 4-33,3 4-6,3-4-7,0 3 5,7 0 2,2-2 6,6 1 7,3-1 5,2 2-6,0 0-1,-8-1-2,1 2-8,-5-1 7,-5 1-7,6 0 5,0-2 4,4-2 10,7 0-2,4 0 7,11-3-4,7-6-7,0 4-7,-1-3-1,-5 5-5,-6-1 0,-7 1 1,-9 3 3,-6 0-5,-5 0 0,-6 3 0,0-3 1,0 0-1,0 0 0,2 3 0,2 0-8,3 1-49,2 1-88,5 9-76</inkml:trace>
  <inkml:trace contextRef="#ctx1" brushRef="#br0" timeOffset="474.0271">10993 3388 319,'-4'3'174,"2"0"-120,-3 5-39,0-1-9,1-1 2,4-1 4,-2-1 0,1-4-11,1 0 9,0 0-9,0 1 0,0-1-1,0 6 1,0-3 0,0 0 0,1 0 5,1 0 8,1-3 7,4 4 18,1 0 1,4-2 25,8 2 49,8-10 6,8-2-26,14-1-20,-2-7-26,2 0-14,-6 2-13,-7 6-12,-6 3-7,-7 1-1,-5 4 0,-6 2 0,1-2 0,-2 0 1,-1 2 4,4-2-5,1 1-1,5 2-18,6-3-118,58-8-172</inkml:trace>
  <inkml:trace contextRef="#ctx1" brushRef="#br0" timeOffset="917.0524">12120 2861 905,'0'-2'228,"-3"2"-87,-1-6-71,4 6-29,0 0-10,3 0-5,-2 0-16,2 0-10,4-2 0,9 2-7,8 0 7,14 0 1,13-1 0,8-6 1,8-1 4,2-3 0,-7 1-5,-3 4 0,-11 0 0,-6 2-1,-8 4 1,-6 0 0,-7 4-1,-9-4 1,-7 6-1,-4-6 0,-2 0 8,-3 0 13,2 0 18,-4-3 30,0 0-47,-4-1-22,6 2-4,2 1-154,22-20-467</inkml:trace>
  <inkml:trace contextRef="#ctx1" brushRef="#br0" timeOffset="2651.1516">13145 2496 675,'-2'0'156,"2"-1"-69,-1 1-54,1 0-18,0 0-13,0 0-1,1 1 0,-1-1-1,2 2-9,3 0 2,2 0 6,8 1 1,0 3 1,9-2 7,1-4 2,12 0 7,1-3-2,9-4-5,6 2 1,2-3-4,-5 2-6,-6 1 1,-11 3-1,-9 2-1,-8 0 1,-6 2 0,-7-2-1,0 0 1,-3 0 0,0 0 5,-3 0-4,2 0-2,-4 0-50,-5 1-88,-8 3-58,-54 15-82</inkml:trace>
  <inkml:trace contextRef="#ctx1" brushRef="#br0" timeOffset="3348.1915">13421 2537 195,'0'0'223,"0"0"-119,0 0-76,0 4-28,0-4-13,0 4-5,0 0 18,3 4 10,-2 1 29,2 4 18,-1 4 17,2 2-16,-2 3-17,3 1-7,2 3-2,-1 4-1,1 1 13,0 4-16,0-1-7,0-3-9,-1 2-1,-4-4-2,2-3-2,-4-6 4,0-1-2,0-1 0,0-2 0,0 5-3,0 0 3,-4-1-8,2 2 11,-1 1-3,0-4-7,0 2 5,-1-9-1,4 2 2,-3-9-1,1-1 4,2-4 1,0 0-2,0 0 1,0 0-10,0 0 5,0 0-5,0 0-1,0 0 0,0 2 1,0-4-1,0 2 2,0 0 5,0 0 1,0 0 5,0 0 7,0 0 5,0 0 5,0 0 3,0 0-4,0 0-11,0 0-9,0 0-2,0 0-6,0 0 0,0 0 1,0 0-1,0 0 5,0 0-5,0 0 0,0 0 0,0 0-1,0 0-1,0 0 1,0 0 0,0 0 1,0 0-1,0 0 0,0 0 1,0 0 1,0 0-1,0 0-1,0 0-1,0 0-5,0 0-15,5-9-23,-2-2-118,1-4-145,5-55-176</inkml:trace>
  <inkml:trace contextRef="#ctx1" brushRef="#br0" timeOffset="4287.2452">13500 2720 216,'3'1'111,"1"3"-83,1 5-19,-1 0-7,1-1 7,1 6 27,0 0 34,0 3 29,1 5-18,-4 7-16,2 4-4,-4 5 1,1 7-19,-2-2-10,0 2-10,-3-4-11,0 1-3,0-5 1,-3 4-1,1-10 3,0-7 0,0 3-3,0-2 5,-1-3-2,0 1-2,0-1-9,0 1-1,5-1 0,1-6 0,1 3 0,4-5 1,-1-2 0,-1-6-1,-1-2 1,-2-4 0,1-6 12,4-6-13,1-11-108,6-17-84,13-91-188</inkml:trace>
  <inkml:trace contextRef="#ctx1" brushRef="#br0" timeOffset="5203.2976">13376 1969 660,'-4'-5'120,"2"4"-9,-2-5-20,2 6-46,1 0-32,1 3-13,-2 3-14,-1 8 5,-5 14 9,-6 17 27,-7 20 0,-1 22 12,-24 72 12,-10 37 6,4 23-10,21-55-32,17 12-14,17-3 5,24-44-5,11 1-1,12-5 0,8-9 0,8-14 1,-32-65-1,4-4 0,-1-7-39,40 21-47,47-15-134,45-73-40</inkml:trace>
  <inkml:trace contextRef="#ctx1" brushRef="#br0" timeOffset="6097.3487">13430 2549 773,'-9'8'129,"1"10"-112,-6 16-17,3 14-1,5 11-12,8 11 5,5 7 8,7 0 0,6-3 0,0-12 1,3-20-1,-1-23 2,-5-16 40,0-18 111,2-24-44,8-18-64,3-22-27,13-61-6,-37 90-4,2-46-7,-10 8-1,-10 12 0,-6 23 8,-7 21 14,-12 35-22,-6 34-6,-13 34 6,-32 93-6,19 70-9,41 66 7,30-119 8,11-13-1,6-16 1,-1-103-1,5-11-8,-1-20 9,23 19 6,2-38 48,7-40 62,3-37-37,40-93-46,1-62-19,-14-92-8,-45 98-6,-21 26-10,-21 17-61,-32 48 7,9 97 34,-4 14 30,-10 17 7,-84-10-7,-30 89-6,18 56 0,104-76 5,-50 108-1,59-49-8,19 16 8,22 7-5,28-5-8,28-21-29,-23-69-115,118 20-111</inkml:trace>
  <inkml:trace contextRef="#ctx1" brushRef="#br0" timeOffset="6481.3707">14495 2392 658,'0'4'246,"6"4"-216,3 11-29,8 7-1,-2 10 0,-2 5 0,-1 8 0,-5 6 31,-7 9 14,-9 9 11,-11 7 1,-10 9-15,-32 57-14,34-99-11,-21 36-2,8-16-8,12-26-7,14-20-106,12-13-82,9-16-17,33-80-420</inkml:trace>
  <inkml:trace contextRef="#ctx1" brushRef="#br0" timeOffset="6969.3986">14564 2429 763,'0'-4'187,"0"2"-55,0-2-111,0 6-21,1 7-73,1 14 29,1 9 44,1 14 28,-4 13 19,3 8 11,-3 11-17,3-1-11,-3 2-12,5-11-11,-1-9-6,2-18 0,0-15 10,0-15-2,-1-11 9,2-10 39,8-17 51,6-18-66,6-16-21,3-12-3,-5-5-12,-7-6-5,-3 3-1,-2 1-15,-7 9-3,0 14 17,-2 16 1,-1 19 5,-3 13-5,-2 9-8,1 3-50,-1 11 7,0 10 36,2 15 15,0 19 8,-6 13 27,2 10 11,-5 7-20,3-2-16,-3 2 2,7-7-1,2-4-5,2-4-6,7-13-27,7-13-70,4-15-77,11-21-86,61-51-267</inkml:trace>
  <inkml:trace contextRef="#ctx1" brushRef="#br0" timeOffset="7252.4148">15165 2978 544,'2'24'48,"0"-2"3,1 21 3,-1 5 24,-1-12 8,0-9-43,3-15-25,1-7 11,2-12 97,7-10 93,5-13-123,3-13-48,-1-12-30,-4 0 0,-10 3-8,-6 7 1,-8 13 4,-3 9 7,-4 11 35,-5 9-43,-5 13-10,-2 6-4,2 7-1,1 9-26,8 6-191,6 62-237</inkml:trace>
  <inkml:trace contextRef="#ctx1" brushRef="#br0" timeOffset="8028.4592">15889 1940 973,'-9'9'159,"-3"6"-140,-8 23-18,-5 17-2,1 19 2,0 14-1,-7 71 21,7 17-15,9 4-5,11-63 0,4 2 5,6 9-5,1 1-1,-1-77 15,3-12-7,6-6-7,12 34-2,9-15-42,9-15-199,81 29-137</inkml:trace>
  <inkml:trace contextRef="#ctx1" brushRef="#br0" timeOffset="9115.5213">16205 2310 1041,'0'-2'252,"0"2"-159,2-2-74,1 2-19,1 0 0,4-2-1,5 2 0,8-2 1,5-4 2,4 2-1,-2 4-1,-2 0 0,3 0-1,2 3 0,0 4 0,2-5 1,-3 0 1,-8 0 0,-3 0 0,-8-2 4,-5 1-4,-4-1-1,-2 0 0,0 0 2,-2 0 7,1 0-1,-2 3-8,1-3-30,1 0 0,-2 0 2,0 0-11,-2 0-35,-1 0 28,-4 0 24,4 0 22,-2 0 0,0 1-6,1 8 6,-3-4-15,4 2 14,1 4-8,1 5 3,-2 1 5,2 3-14,1 6 15,1 5 13,2 4 7,0 7 16,2 4 3,1 8-2,-2 6 8,-1 3-4,-1 1 10,-2-3 30,0-7-62,-4-9-10,0-5-1,-3-4 2,-5-1 5,-6 2 3,-4-6-18,-2-5-12,2-4-15,3-18 12,6-4 8,1-4 1,6-9 6,2 3 0,5 3 0,1-5 17,2 6-5,1-1 10,5 1 19,0-4-20,10 2-13,4-6-8,13-3-1,7 0-1,3 3 1,1 6-5,-4 6 5,0 2 1,-5 3-1,3 1 1,-8-1 0,-1 3 1,-5-6-1,-4 0-60,-1-3-198,19-16-194</inkml:trace>
  <inkml:trace contextRef="#ctx1" brushRef="#br0" timeOffset="9318.533">16964 3034 633,'0'16'152,"-1"0"-121,-2 20-17,-4 13 31,-1 0 25,-1-2 22,-3-8-10,3-9-43,3-5-33,5-9 6,2-2-12,2-6-9,5-8-102,36-32-101</inkml:trace>
  <inkml:trace contextRef="#ctx1" brushRef="#br0" timeOffset="9612.5498">17458 2512 1517,'0'-3'246,"0"-1"-246,4 3-99,6 6 11,9 4 67,8 0 19,12 1 2,20-2 7,7-4 13,6-4-8,5-2-3,-8-2-3,-3 2-5,-8-4-1,-2 1 8,-8-1-1,-8 0-7,-14-1-38,-8-2-91,-14-1-129,-35-45-403</inkml:trace>
  <inkml:trace contextRef="#ctx1" brushRef="#br0" timeOffset="9896.566">17963 2147 563,'0'0'383,"0"3"-359,0 7-24,0 2-18,0 11 15,-3 7 3,-2 6 22,-1 7-1,-3 12 2,2 7 19,-1 9-14,0 7-2,-7 12-17,-8 52-8,-7 20 13,9-1-2,18-111-12,3-13-119,7 63-163</inkml:trace>
  <inkml:trace contextRef="#ctx1" brushRef="#br0" timeOffset="10174.5819">18578 2380 222,'-1'-6'1290,"2"4"-1290,11-6-84,8 8-27,10-1 87,10-3 22,0 0 2,7 0 2,2-6 4,3 5-5,-2-1 1,-6 3-2,-7 1 0,-10 2-136,-10 0-129,-23-21-116</inkml:trace>
  <inkml:trace contextRef="#ctx1" brushRef="#br0" timeOffset="10545.6031">18865 2395 39,'0'1'826,"-3"5"-705,3 10-112,-1 7-8,-2 17-1,-1 6 15,-2 12 24,-4 4-6,-3 7 3,4 6 5,-3 7-10,-6 2 1,-1 0-22,-5-3 13,0-17-5,4-20-6,7-21-5,7-12 4,3-11 10,3-1 6,-1-5 16,1-1-22,1 0 0,-1 4 48,3-3-19,1 6-31,6-3-18,6 3-1,10 0 1,12-1-1,7-5 18,4-3 1,-1-2-2,-2-3-10,-6 3 2,-5-4-9,-7 2-28,-6-4-105,-8 1-206,-20-47-477</inkml:trace>
  <inkml:trace contextRef="#ctx1" brushRef="#br0" timeOffset="10873.6219">19261 2921 1074,'4'0'255,"3"0"-193,5 0-61,6 8-1,-2 0-7,-2 12 0,-5-1 1,-3 7-5,-5 5 2,-7 0 9,-6 7 8,-6 5 19,-6 2-18,1 0-2,2-4-7,8-5-17,8-13-16,5-8 0,6-2 33,5-7 3,2-2 3,11-4 20,4-4 23,4-1-2,3-2-19,-3 1-17,-2 2-5,-8 0 0,-4-2-5,-5-2-1,-4-2-54,0-7-207,6-87-455</inkml:trace>
  <inkml:trace contextRef="#ctx1" brushRef="#br0" timeOffset="11151.6378">19826 1940 1395,'3'3'67,"3"11"-67,5 23-69,6 16 50,-2 18 10,0 13 8,-1 55 1,-13 29 38,-10 2 25,-6-47-14,-4 4 8,0 7-9,-10 3-24,-14 14-4,-14-29-4,-6-21-16,-23 3-112,-17-16-205,-21-39-505</inkml:trace>
  <inkml:trace contextRef="#ctx0" brushRef="#br0" timeOffset="35383.0238">9790 9723,'0'0,"33"0,0 0,0 0,-33 0,66 0,0 0,0 0,0 0,1 0,-1 0,-33 0,66 0,-99 0,33 0,0 0,0 0,0 0,0 0,33 0,-66 0,34 0,-1 0,0 0,-33 0,33 0,0 0,0 0,99-33,-132 33,99 0,1 0,32-66,-99 66,-33 0,33 0,66 0,-66-33,0 33,100 0,-1 0,-33-33,67 33,131 0,1-33,-100 33,-98 0,-34 0,-33 0,-33 0,66 0,-33-33,-33 33,33 0,0 0,0 0,-33 0,33 0,0 0,0 0,-33 0,34 0,-1 0,0 0,33 0,-33 0,99 0,-33 0,34 0,-67 0,33 0,-66 0,0 0,0 0,-33 0,33 0,0 0,1 0,-1 33,66-33,0 33,0-33,0 33,-65-33,-1 0,0 33,0-33,0 0,0 0,33 0,66 0,-66 0,34 0,32 0,33 0,-32 0,32 0,-66 0,-33 0,-33 0,34 0,-1 0,0 0,0 0,0 0,33 0,1 33,-34 0,33-33,-66 0,66 0,0 0,100 0,-67 33,-33-33,67 0,-34 0,0 0,-99 0,-33 0</inkml:trace>
  <inkml:trace contextRef="#ctx0" brushRef="#br0" timeOffset="37495.1446">5259 11509,'33'0,"-33"0,99 0,-99 0,66 0,0 0,33 0,-32 0,32 0,165 0,-32 0,-1 0,34 0,66 0,32-33,-98-33,132 0,-166 0,67 66,-66-33,-34 33,-33-66,-98 66,32 0,0 0,-66 0,33 0,100 0,-100-33,99 33,0 0,34 0,32-33,-65-34,-67 34,0 33,0 0,-32-33,32 33,66 0,-99 0,0 0,1 0,-34 0,66 0,-66 0,66 0,-33 0,-33 0,-33 0,33 0,1 0,-1 0,0 0,0 0,0 0,-33 0,33 0,33 0,-33 0,-33 0,33 0</inkml:trace>
  <inkml:trace contextRef="#ctx1" brushRef="#br0" timeOffset="33623.9231">10330 8101 476,'-9'-2'87,"4"1"-51,-4-6-24,2 6 36,1 1 0,-1-1-6,1 2-9,2 0-14,0 2-11,-3 4-7,-2 2 5,1 1-5,-4 2 8,2 2 0,1-3 0,-3 1 6,0-1 5,0 4-4,-3 2 1,-6 7-1,0 7 1,-4 2-2,0 7-3,1 4 0,1-6-2,4 7-4,1-1 2,0 0-2,2 1 4,-2 4-9,0 0 8,0 2 0,0-1-7,4-2-2,0 5 1,4-2 7,-1 7-7,7-1 8,-1 7-8,3 6 6,4 5-7,3 3-11,2-3 11,5-6 0,0-12 0,4-12 0,-2-12 0,0-4 6,-1-5-5,0-1-1,-3 1-1,2-2 0,2 4 1,-2-4-1,2 6 1,1 2 0,3 4 2,0 0-1,2 2 1,-1 0-1,1-4-1,0-3-5,0-6-1,7-10 6,4-9 14,7-12 4,15-10 21,4-8 2,7-8-23,-1-4-9,1 0 1,-7-1-2,-5 4 4,-2 2-12,1 5 6,-1-3 9,-4 3 27,1 1-14,-6-6-2,-6-4 16,-5-2 12,0-13-29,1-18 2,17-57-16,-3-34-2,-14-6-9,-29 118 0,-4 5 0,-2 4-5,-8-44-18,-4 10 8,-8 4 14,1 7 0,-5 6 1,-1 5 0,-1 2 0,-1 3 0,0 4 1,1-2 0,2 2-1,-2 4 0,2 1 0,1 5-1,0 4-1,0 5-7,0 5 8,0 3-13,0 0 5,2 9 9,3-1 1,6 5 8,0-1-9,8 1 0,-2 3 0,-1-3 0,2 3-11,-1 0 4,-3 3-5,-2 3 6,-3 2-5,-4 3 1,2 7-7,-3-4 8,3 2 8,4-6 1,3-3 0,5 0 1,3-4 5,3-3-5,-2 3 5,1-3-4,0 0-1,0-3 1,-1 3 4,1 0-6,2 0 0,-1 0-1,1 0 0,1 0-5,0 0 5,0 0-7,0 3-4,0-3-15,-2 0-18,2 0-12,0 0 26,2 0 19,-2 3 10,0-6-5,0 3 1,0 0 4,0 0-17,1 0-14,-1-3-2,0 3-2,2 0-2,-2 0 6,0 0 6,0 3 10,0-3 10,0-3-5,0 3-39,1 3-18,-1-3 31,2 3-7,-1-3-33,-1 1-46,3-1-20,7 2-51</inkml:trace>
  <inkml:trace contextRef="#ctx1" brushRef="#br0" timeOffset="36906.1109">13328 10321 1363,'-3'-7'201,"2"5"-49,-5-6-82,6 8-26,0 0 11,0 0 4,1 0-25,7-1-33,15-6 0,23-9 12,67-22 5,54-7-7,-9 12-11,-73 19 1,-44 6 10,-5 4-11,-5 1-12,29-4-52,-13 4-79,-12 3-85,-13 3-120,-16-6-138</inkml:trace>
  <inkml:trace contextRef="#ctx1" brushRef="#br0" timeOffset="37133.1239">13882 9822 1255,'-5'6'154,"-2"8"-115,-5 15-37,-4 22 19,-5 11 19,-3 11 47,-4 9-34,-5 0-8,-6 3-17,-7 0-11,-1-3-16,-6 1 8,-2-5-9,4-6-82,5-11-81,13-22-124,4-33-173</inkml:trace>
  <inkml:trace contextRef="#ctx1" brushRef="#br0" timeOffset="37326.1349">13625 10418 716,'8'16'57,"-1"10"9,5 25 34,2 17 4,-1 17 1,-4 66 7,-10 23-23,-10-8-37,8-124-29,0-5-11,3-6-5,3 30-7,3-16-72,-2-17-155,31-28-97</inkml:trace>
  <inkml:trace contextRef="#ctx1" brushRef="#br0" timeOffset="37686.1555">13772 10436 982,'4'-10'145,"3"2"-98,6-10-47,6 9 1,0 2 22,7-6 4,-4 8 9,0 4-4,2 2-8,-1 6-24,-4 11 8,-2 2 4,-4 10 4,0 9 14,-7 3 5,-4 9 5,-1 2 10,2 4-10,2 5-7,-2 2 5,3 0 4,-2 9-3,-1-1-8,-3 0-1,-3 2-9,-6 0 0,-6 4-1,-1 0-13,0-3 4,1-5-3,2-14-8,5-19-20,5-14-88,1-15-33,1-17 47,-13-87-508</inkml:trace>
  <inkml:trace contextRef="#ctx1" brushRef="#br0" timeOffset="37868.1659">13683 10716 1006,'5'-6'164,"7"1"-103,9-10-43,6 4 12,5-3 12,0 9-12,1 2-22,-6 7-8,-1 10-16,-3 5-117,-9 9-152,-34 82-169</inkml:trace>
  <inkml:trace contextRef="#ctx1" brushRef="#br0" timeOffset="38010.174">13681 11073 985,'2'-2'275,"7"1"-211,8-3-4,10 4 26,4 0-26,6 1-29,-3 2-11,10-3-20,1-6-5,4-9-127,91-88-456</inkml:trace>
  <inkml:trace contextRef="#ctx1" brushRef="#br0" timeOffset="38206.1852">14567 10061 1225,'0'4'196,"0"-2"-179,0 4-17,-3 5 0,-2 14 48,4 11 12,7 6-27,7 6-33,11-6 0,11-13-108,2-9-98,4-14-131,50-34 52</inkml:trace>
  <inkml:trace contextRef="#ctx1" brushRef="#br0" timeOffset="38633.2097">14958 10116 558,'-3'2'369,"3"0"-177,-9 10-117,-8 7 6,-14 20 2,-12 13-34,-13 9-28,-6 3-6,-8 3-4,3-8-10,11-10 0,15-16 5,17-18 0,16-9 15,14-12-1,14-7 5,12-12-10,15-2 14,11-2-4,9 3-8,2 7-5,-4 6-5,-5 7-2,-9 6-5,-17 6-13,-10 7-50,-28 7-12,-22 15 33,-20 11-132,-20 12-104,-54 38 10,79-67 103,-37 27 165,13-8 96,20-18 43,24-16 104,14-10 36,19-14-163,11-2-49,10-7 28,15-6 4,10 5-44,8-2-28,4-2-16,3 4-11,-4-3 0,-2 1-30,-10 2-101,-15 0-190,-5-21-179</inkml:trace>
  <inkml:trace contextRef="#ctx1" brushRef="#br0" timeOffset="39009.2312">14721 10654 479,'-2'0'515,"2"2"-397,-3 3-118,6 13 0,2 6 53,-1 11 46,6 7 6,-4 16 0,-4 7-26,-2 9-38,-9 3-8,-12 1-17,-6 2 2,-9-5-18,-7-5-1,7-11-59,-1-20-33,10-18-30,14-24 6,11-24-219,14-20 13,20-22 94,14-6 175,12-1 54,12 1 129,0 15 84,-13 19 34,-11 18-13,-12 26-127,-10 20-26,-9 11 66,0 11-2,-2 2-7,-2 4-78,-3-6-40,-1-3-7,5-4-13,3-10-39,6-3-141,10-3-147,79-25-499</inkml:trace>
  <inkml:trace contextRef="#ctx1" brushRef="#br0" timeOffset="41005.3453">22657 7804 291,'-3'-5'183,"-1"0"-54,-3-4 12,5 1-17,-2-2 25,-2 3 16,4 3-24,0 3-27,-2 1-44,4 0-38,-1 1-24,-3 3-8,1 3-8,-3 6 8,-2 0 0,4 0-1,-1-1 0,5-1 0,0-5 0,3 3 1,-1-8-14,2 1-31,0-4 12,-2-5 13,3-2 20,1-8 6,-1-2-6,-3-4 0,-2 8 1,-4 4 5,-1 7 3,2 5-9,-3 5-9,-2 6 8,1 3-5,-2 5 5,5 2-8,4-6-1,4-3 4,5-7 5,4-6 1,5-6 0,-1-9 38,4-4 7,-6-7-18,-4-3-21,-5 7 16,-6 4-22,-6 8-9,-1 8-45,-8 9-148,-7 14-88,-44 73-29</inkml:trace>
  <inkml:trace contextRef="#ctx1" brushRef="#br0" timeOffset="44196.5279">15608 10269 877,'0'-9'168,"0"3"-30,0-4-72,0 8-56,-1 4 7,-1-2 43,1 4 12,-1-3-33,2 7-29,-4 8 4,1 7 29,-2 13 29,-1 12-25,2 6-14,-2 5-20,2-3-2,4 0-5,4-1-5,0 5-1,2 1-12,3 8-147,31 96-373</inkml:trace>
  <inkml:trace contextRef="#ctx1" brushRef="#br0" timeOffset="44403.5397">15741 11177 1251,'-4'2'224,"4"2"-179,-7 3-30,1 3 13,2-1 62,-2-2-1,3-4-46,3-2-30,3-1-13,-3 0-22,6 2-64,-2-2-71,2 3-151,-2-17-395</inkml:trace>
  <inkml:trace contextRef="#ctx1" brushRef="#br0" timeOffset="49571.8353">18944 10463 933,'-6'-12'117,"2"3"-89,-6-5-28,0 8-19,4 2-2,-4 2-3,0 2 6,2 2-3,-3 8-91,0 3 2,2 9-17,-23 35-82</inkml:trace>
  <inkml:trace contextRef="#ctx1" brushRef="#br0" timeOffset="50156.8688">18707 10361 758,'-4'-17'120,"1"5"16,-8-11-55,2 5-10,-7 0 20,1 6-7,-5-1-34,-3 4-1,-3 2-23,2 7-25,-7 8 17,5 6-17,0 5 9,2 3-10,6 4 0,4 7 1,4 2-1,1 6 1,3 12-1,3 2 9,0 8-3,2 7 2,1 4 4,1 1-3,2 9 1,3 3 22,3-1-4,4-7-13,1-3 11,4-4-10,0-5-1,-5 1 8,-5 3 65,-8 15 7,-3 5-55,-6-11-17,-2-2-13,-5-26 7,-2-14 11,-3 2-17,-4-10 8,-5 0-8,-4-9-1,-2-4-1,-4-14 5,-3-9-14,-5-18-29,-2-13-55,-2-12-21,0-14-36,6-4-40,7-5-37,7-1-143,-8-108-91</inkml:trace>
  <inkml:trace contextRef="#ctx1" brushRef="#br0" timeOffset="50575.8927">18078 10904 922,'0'0'161,"0"2"-137,0 4-24,1 8-15,2 15 15,0 19 76,3 15 0,4 13-13,4 10-7,11-2-22,7-6-11,9-9-4,4-16-4,-2-17 6,-1-14 3,-5-19-7,-6-15 4,4-21-3,-1-22-8,1-19-2,-8-13-7,-7-6 8,-18-8 3,-18 5 0,-11 6 0,-10 12 18,-7 21-14,-4 17 22,6 22-2,5 7-6,6 21-30,4 4 0,0 15-6,-1 18 5,-1 19 1,0 5-1,8 2-57,10-3-107,13-5-51,14 0-160,58 73-214</inkml:trace>
  <inkml:trace contextRef="#ctx1" brushRef="#br0" timeOffset="50914.9121">18661 11640 919,'3'5'201,"3"-1"-152,4 10 16,3-4 61,-3 8-8,1 0-41,-5 5-20,-3 3-29,-3 5-14,-6 6 17,2 4-11,-6 4-13,10-5-1,0-5-6,7-3 1,3-9 7,6-6 4,7-3 15,4-11 15,6-3 15,2-9-21,-1-6-9,2-2-8,-3-2-17,-3 3 10,-10 3-12,-7-1-3,-7-1-53,-4-1-95,-4-7-79,-12-68-349</inkml:trace>
  <inkml:trace contextRef="#ctx1" brushRef="#br0" timeOffset="51168.9267">19172 10887 1234,'2'7'193,"-2"3"-172,4 21-20,-1 17 6,-1 23 23,-1 7 39,-2 12-13,1 7-2,-3 60-32,1-105 28,1 48-26,-4-14-14,7-17-10,1-24-39,0-17-81,0-14-64,0-14-61,3-19 49,15-121-478</inkml:trace>
  <inkml:trace contextRef="#ctx1" brushRef="#br0" timeOffset="51581.9503">19274 10935 878,'0'-9'204,"1"3"-10,2-5-119,5 8-53,8 3 34,2 3 14,9 0-31,3 10-16,6 4-2,1 10-9,0 4-11,-12 5-1,-6-1-7,-12 2-4,-12 3 11,-16-1 0,-14 4 3,-14 2-2,-2-4-2,3-8-7,14-12 8,17-12 12,8-5-2,12-4-10,3 0-31,8 4 22,12 2 9,16 4 6,7 2-5,2 5 0,0 6 1,-8 9 10,-10 1-3,-9 6-8,-15-2 0,-13 6 8,-16-1 37,-14 5 17,-16-2-10,-12 1-26,-3-10-5,2-12-5,10-13-17,9-12-38,9-17-88,10-15-189,-11-132-420</inkml:trace>
  <inkml:trace contextRef="#ctx1" brushRef="#br0" timeOffset="52101.98">19022 10622 962,'-2'0'249,"1"0"-157,-2 0-74,7 2-18,5 2 29,16 6 104,22-6 46,65-1-59,49-14-56,16-3-20,-78 9-11,-61 2-5,-6 6-14,-2-2-13,24 3 0,-15 4 0,-9-2 5,-10-1-6,-11-2-2,-6-3 2,-5 0 0,-8-10 10,-8-4-10,-14-8-51,-10-7 28,-14 0 8,-2 2 14,3 5-5,15 4 6,16 10 5,13 1 1,7 7-6,5 0-21,7 0-12,8 4 16,11 3 17,9 11-1,10 5 2,2 11 7,-3 7 1,-5 8-3,-10 2 3,-5 11 2,-10-1-2,-6 3 12,-12 5-8,-14-4 4,-5-3-5,-15-6-6,0-11 6,-1-9-12,5-11-3,8-5-98,7-12-133,-13-15-345</inkml:trace>
  <inkml:trace contextRef="#ctx1" brushRef="#br0" timeOffset="52643.011">20209 11185 859,'-3'-8'306,"3"2"-114,-3-6-60,3-2-52,-4-1-17,1 1-17,1 6-26,2 3-20,0 5-119,0 0-78,2 3-64,1 1 78,-3 8-6,-20 30-135</inkml:trace>
  <inkml:trace contextRef="#ctx1" brushRef="#br0" timeOffset="52965.0294">20048 11251 807,'0'1'486,"0"4"-456,0 8-30,3 4 0,0 6 20,1-3 52,3 0 4,-2-3-25,5-5-18,-3-4-6,5-2 6,0-9 11,2-4 11,0-9-22,2-6-15,-5-7-6,-6 0-6,-5 2 0,-5 9-5,-1 4 0,-4 8 1,-1 9-2,-5 4-1,-2 9-9,-3 1 9,6 8 0,3 4-92,12 0-94,15-1-272,60 11-54</inkml:trace>
  <inkml:trace contextRef="#ctx1" brushRef="#br0" timeOffset="53278.0473">20609 11190 908,'-9'-9'195,"-1"-5"-81,-11-5-61,-1-1-10,-5 6 35,0-4-7,1 11-22,7 5-41,-1 8-8,10 11-11,-3 13 11,-2 13 0,3 9-1,4 13 2,4 5-1,3-1 0,6-2 0,0-9 0,4-13 0,1-14-1,1-13 0,2-13 1,1-13 12,11-19 11,8-14-23,5-18-32,3-19-31,-1-11-54,11-56-183,10-145-318</inkml:trace>
  <inkml:trace contextRef="#ctx1" brushRef="#br0" timeOffset="53482.059">20720 10438 803,'-2'0'245,"2"10"-198,-1 8-46,-4 19-1,-5 21 26,-2 29 73,-11 71 43,1 47-73,6-20-33,-4-66-19,7-6 11,16-72 13,1-7-13,2-9-28,12 20-37,2-15-101,11-21-114,11-21-54,87-117-387</inkml:trace>
  <inkml:trace contextRef="#ctx1" brushRef="#br0" timeOffset="53753.0745">21140 10848 1220,'0'2'241,"0"7"-220,-2 12-21,-2 21 0,-9 25 35,-6 14 22,-7 13-9,2-1 7,-3 0-11,5-1-17,0-13 1,10-7-14,7-17-2,7-14 0,5-19 6,7-8 0,10-13 55,12-9 4,11-17-43,8-7-26,1-8-8,-4-1-53,-14 3-35,-14 6-38,-13 2-35,-8 4-35,-41-38-350</inkml:trace>
  <inkml:trace contextRef="#ctx1" brushRef="#br0" timeOffset="54240.1023">20950 10687 1144,'-4'-4'222,"3"4"-88,-4-6-55,5 6-29,0 2-24,2 2-26,11 10 0,8 9 19,18 9 50,22-4 0,63-2-9,35-41-25,-117 5-10,-7 2-10,29-13-3,-24 8-10,-16 2 8,-18 5 5,-6 2 20,-6-5 2,-7-10-28,-11-7-9,-15-4-1,-10 4-8,-5-1 9,5 6 7,15 6-5,10 4-1,14 5 0,9 4-1,2 2-16,4 2-14,7 5-15,15 9 44,10 6-7,9 6 7,-2 13 0,-5 0-7,-6 8-1,-7 6 9,-2 0 0,-5-2 2,-2-2-1,-5-2 4,-5-12-5,-4-3-6,-7-10-3,-8 0 0,-11-6-24,-8 10-109,-12 6-181,-68 49-389</inkml:trace>
  <inkml:trace contextRef="#ctx1" brushRef="#br0" timeOffset="54605.1232">22255 10935 1384,'-2'-3'308,"4"3"-182,-2-6-126,12 8 1,15 2 5,17-8 67,61-4-11,34-9-35,-98 13-17,-5 5-2,31-1-8,-11 9-49,-19 0-95,-13 5-98,-15-4-74,-9 9-10,-72 45-14</inkml:trace>
  <inkml:trace contextRef="#ctx1" brushRef="#br0" timeOffset="54791.1338">22063 11454 1235,'11'1'305,"10"2"-230,27 3-33,52-1 82,-59-5-32,40-4-44,0-3-20,44-5-7,-89 8-21,31-3-7,-18-3-86,-16 4-56,-12-7-46,-9-36-304</inkml:trace>
  <inkml:trace contextRef="#ctx1" brushRef="#br0" timeOffset="54991.1453">22625 11232 1069,'-3'0'314,"-1"2"-211,-2 9-103,-7 8 8,-9 13 52,-14 14 81,-13 15-20,-15 7-68,-6 5-29,-5 4-12,8-11 1,21-15-13,22-19-60,21-12-136,15-13 44,18-14-82,16-12-144,112-91-243</inkml:trace>
  <inkml:trace contextRef="#ctx1" brushRef="#br0" timeOffset="55178.156">22519 11591 331,'-3'4'189,"1"5"-105,-1 9 95,-3 15 17,0 5-14,-1 5-1,4 4-46,9-5-34,4-7 22,10-6 13,7-7-17,9-7-46,5-7-29,1-8-23,-1-2-21,-1-5-24,2-7-15,8-12-80,16-21-101,53-46-230,60-108-142</inkml:trace>
  <inkml:trace contextRef="#ctx1" brushRef="#br0" timeOffset="55763.1894">23383 10754 1377,'0'0'315,"4"5"-238,6 7-77,-2 7-1,7 11 1,0 1 1,3 5 5,-2 2 2,6-2-8,5-2-22,8-7-108,7-7-19,7-13-20,0-14 25,-1-3 73,-12-8 67,-13 8 4,-16 3 99,-9 5 40,-10 2-4,-13 1-67,-20 12-40,-21 10-2,-65 28-8,-18 11-9,117-47-8,13-5-1,-17 14-13,22-6-5,18-4 15,11-2 3,10-1 18,18-5 30,14-6 17,7-3-20,2 0-27,-11 2-8,-16 1-8,-13 0-2,-12 1 0,-8 1-13,-6-1-52,-4 3-34,-19 5-37,-22 9-25,-58 35-59,59-32 121,-36 27 72,15-7 25,19-4 2,18-8 9,14-9 43,8-8 14,9-5 69,13 1 60,13-3 6,16-4-73,11-5-56,9-6-50,-1 1-11,-8-5-11,-8-4-31,-12 3-81,-8-7-128,-10-1-117,-8-2 58,-38-17-8</inkml:trace>
  <inkml:trace contextRef="#ctx1" brushRef="#br0" timeOffset="56086.2079">23629 11373 136,'-4'-2'335,"1"1"-35,2-5-2,-2 6-64,6 0-88,-3 3-67,-3 0-32,0 7-37,-7 15 43,-9 16 107,-15 19-46,-13 14-54,-11 4-22,2-4-16,2-9-10,12-13-11,16-18-1,16-17 0,6-10-54,5-7-21,8-10-82,16-8-139,17-13-83,9-11 194,2 3 185,-9 14 90,-11 15 77,-8 16-53,-4 15 40,3 7 23,-2 7-25,2 10-38,-8 3-60,-4-7-30,0-10-3,-6-9-8,0-15-13,3-1-89,4-6-170,22-8-44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5T02:47:59.04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02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0-25T03:01:58.415"/>
    </inkml:context>
  </inkml:definitions>
  <inkml:trace contextRef="#ctx0" brushRef="#br0">25188 2198 1554,'-3'0'166,"1"0"-130,-2 4-15,1-4 35,2 3-23,1-3-33,1 1-5,-1-2-13,3 1-33,-2 0-64,2 0-194,14 7-215</inkml:trace>
  <inkml:trace contextRef="#ctx0" brushRef="#br0" timeOffset="818.0467">24698 2060 1307,'-4'-3'270,"4"0"-49,-2-1-101,2 4-17,0 3-22,0-2-25,0 2-31,0 0-25,0 2 0,1 0-12,2 9-6,6 12 17,0 14 1,9 16 15,-2 8 3,-3 2-11,1 2-1,-4-3 2,-1-8-2,-3-7-1,3-10-5,-3-6-41,-3-8-7,0 0-24,-3-10-60,-5 3-90,-41 20-226</inkml:trace>
  <inkml:trace contextRef="#ctx0" brushRef="#br0" timeOffset="1306.0747">24581 2025 1472,'-10'-5'183,"6"4"-72,-16-6-9,10 6 19,2 2-55,-1 6-43,0 7-23,-5 13-16,4 25 10,1 20 5,4 77 0,21 39-4,21 6 4,1-62 1,5-6 0,0-23-20,-21-64 19,2-14-8,-2-5-7,24 15 14,-4-28-8,3-24 10,4-34 36,33-73 33,10-55-32,-10-26 1,-42 60-10,-26-11-5,-11 0-14,-10 14 7,-10 23-15,1 77 13,-1 9 5,-5 8 16,-27-26-35,-8 15-2,-13 15 1,-4 19 1,0 19 0,0 15 4,4 16-3,10 8-2,11 16-4,13 10-66,18 9-47,20 60-41,53 6-180,49-31-323</inkml:trace>
  <inkml:trace contextRef="#ctx0" brushRef="#br0" timeOffset="1717.0982">25721 1940 1725,'-5'-7'221,"2"4"-146,-3-4-63,3 3 7,3 0-19,3 1-25,0 2-167,9-1-117,52 8-243</inkml:trace>
  <inkml:trace contextRef="#ctx0" brushRef="#br0" timeOffset="2155.1232">25643 1871 1340,'-3'0'210,"0"-1"-111,-1-2-40,4 3 23,0 0-64,3 0-18,-2-1-60,2 1-115,6 0-89,5 0 37,39 0-127</inkml:trace>
  <inkml:trace contextRef="#ctx0" brushRef="#br0" timeOffset="2560.1464">25740 1957 1153,'-2'0'372,"2"0"-219,0-3-73,0 6 62,0-3-14,-3 0-65,3 3-42,0 0-17,-1-3-4,1 1-21,-2 4-52,4 2-71,2 5 24,-1 9-18,0 5-95,-1 4-127,-16 35-454</inkml:trace>
  <inkml:trace contextRef="#ctx0" brushRef="#br0" timeOffset="2824.1615">25631 2067 1585,'-1'0'290,"1"0"-215,0 2-75,3 3-47,11 13-1,2 14 48,10 14 44,7 11-20,2 0-8,2-1-5,-6-8 1,-5-10-5,-6-7-6,-11-18-1,-3-5-9,-6-8-32,-9-9 5,-6-7-226,-5-14-314,-7-15 126,-24-106-44</inkml:trace>
  <inkml:trace contextRef="#ctx0" brushRef="#br0" timeOffset="3212.1837">25738 2080 379,'-3'-8'380,"2"5"75,1-9-197,0 9-54,6-4-75,1-1-42,10-10-5,10-1-17,13-7-8,7 0-9,7 2-23,0 6-25,3 6 0,-2 10 0,5 4 5,0 7-4,-4 2-1,-7 4 0,-10 4 0,-8 3 8,-17-2-8,-4 7-15,-21 8-20,-15 13 16,-22 15-43,-59 50-34,-25-1-52,96-83 29,8-11 58,-28 24 43,20-19 18,18-13 15,9-7 99,9-6 45,5 0-62,3-6-35,11-5-37,12-9-4,12-7 12,10-3 5,6-3-14,-3 2-12,-2-1-3,-9 1-9,-5 2-33,-11-1-74,-19 3-149,-49-48-521</inkml:trace>
  <inkml:trace contextRef="#ctx0" brushRef="#br0" timeOffset="3776.2159">25985 1610 1556,'0'1'218,"1"2"-218,2 10 0,5 11 19,5 13 110,4 15-46,0 12-34,-2 2-19,-5 9-6,0 4-1,-10 9-11,-14 61 0,-15 25 0,-19 10-12,24-72-42,-8 4-11,22-67 34,0-10-14,-1-11-33,-2 23 48,-1-25 18,8-15 13,3-11 37,0-10 16,6 2-11,0-7-2,6-13-10,9-3-34,12-14-1,10-6-7,9 0 0,6-1 0,1 4-1,-1 7 0,-1 0-37,-5 3-72,-7 3-83,-11 2-21,-14 4-56,-10-3-198,-7-1 140,0 3-27,6 8 270,1 10 84,0 12 105,-1 12 97,1 10 41,3 12 18,-2 6 60,1 9-66,4-2-78,-4-1-45,1-2-54,-2-9-40,-1-3-19,1-5-5,2-5-5,-5-7-9,-1 2-101,2-7-140,-1 1-251,-4-30-126</inkml:trace>
  <inkml:trace contextRef="#ctx0" brushRef="#br0" timeOffset="4034.2307">26720 1454 1526,'0'2'216,"0"-1"-173,0 8 14,3 7-43,3 14 28,5 17-2,5 8-4,-1 3-24,0-5-6,2-6 3,0-7 6,-6-5-15,-3-6-69,-5-3-84,-12-1-157,-40 19-516</inkml:trace>
  <inkml:trace contextRef="#ctx0" brushRef="#br0" timeOffset="4385.2508">26842 1431 1508,'3'-11'206,"0"2"-46,6-14 32,5 2-90,7-5-66,11 1-30,13-3-5,13 0-1,54-12 0,17 12 0,-89 24 0,-7 2 2,38 1 7,-14 8-3,-10 1-5,-16 7 1,-7 3 4,-10 6-6,-6 9-1,-8 7 1,-9 12 1,-4 9 5,-8 11-5,-3 9 5,-6-1 3,-7-1-3,-6-7-6,-4-7-6,-2-7-21,3-6-29,-5-11-38,0-8-155,3-15-236,4-16-11,-37-77-204</inkml:trace>
  <inkml:trace contextRef="#ctx0" brushRef="#br0" timeOffset="4543.2598">26995 1695 1104,'7'-10'320,"-1"-1"-101,6-6 7,0 7-68,-2 0-64,5 6-38,0 4-25,8-2-11,2 2-10,5 0-10,0-2-16,2 2-76,1-4-103,-4-6-342,2-29-421</inkml:trace>
  <inkml:trace contextRef="#ctx0" brushRef="#br0" timeOffset="4873.2787">27171 1443 1671,'1'4'161,"-1"-4"-161,0 10 0,1 7 84,-1 11-21,0 9-15,-4 9-15,-11 10-14,-15 9 2,-13 8-21,-6-3-19,1-8-19,10-16 23,12-17 5,16-13 1,7-10 1,4-6 8,1 0 36,1-3 12,3 0-17,8-4-11,9-2 11,16-5 8,16-5-7,8-3-17,10 2-9,0 1-6,-2 3 0,-9 6-23,-19 7-58,-18 3-95,-22 8-417,-80 37-109</inkml:trace>
  <inkml:trace contextRef="#ctx0" brushRef="#br0" timeOffset="6066.3469">27116 2039 1409,'0'0'208,"2"2"-167,0-2 83,1 2 8,0 2-78,2 2 2,3 1-7,-6 3-16,0 4 3,-2 4-7,-3 4-1,-6 4-14,-4 6-14,-4 1-9,-6 2-23,5-1-8,0-4-2,8-8 18,5-7 4,1-7 10,8-8-7,2-2-8,7-1 20,6-8 5,5 2 12,2 0-2,-4-2-9,-6 7-1,-10 4 0,-6 5-9,-9 13 9,-15 12 36,-9 13-22,-18 8-14,-4 3-2,6-11 2,7-9-1,14-10 1,16-12 0,6-9 0,7-3 20,5-1 2,11-6 11,14-7-7,16-6-8,15-8-8,7-5-2,51-21-8,12-8 0,-89 42-1,-7 4-18,33-19-32,-19 4 3,-17 5-9,-17 5-41,-14 2 68,-9 8 11,-1 7 17,-2 6 1,1 7-19,1 14-8,5 6 5,0 10 20,3 6 3,3 4 24,-1 0 35,3 2-11,-1-9-23,0-9-13,1-7-3,-5-8 3,-6-11 14,-11 0 28,-14-1-33,-15-2-21,-14-1-71,-4-13-91,10-10-60,8-12-93,12-6-149,5 1 311,10 5 153,5 15 116,4 5 101,7 7-7,3 5-141,6 7-60,7 10-9,1 6 81,7 9-3,-2 4 23,-1 5 10,-2 6 10,-2 2-29,-2 4 1,-1-6-51,-1-2-26,-1-8-5,-2-4-2,4-7 0,-7-10-3,1-9-5,-4-6 10,1-1-2,-4-1-2,-1-6 2,-4-11-9,-10-12-33,-5-21 2,-9-7-31,-5-4 29,-2 13 33,1 17 31,7 19 28,-1 17-29,-1 17-17,-2 12-12,-3 14 0,5 0 7,6 0-7,8-10-1,7-8-1,8-11-5,6-4-5,6-8-40,7-10-37,12-14 11,13-11-71,12-14-47,12-10 18,7 2 126,2 4 51,4 9 63,-5 9 64,-2 15 16,-8 7-1,-12 8-29,-12 8-22,-3 1-22,-10 4-22,-1 1-19,-5 0-13,-3 0-6,-4-4 0,-4-4-9,-5-3-19,1-4-43,-1-7-119,2-67-469</inkml:trace>
  <inkml:trace contextRef="#ctx0" brushRef="#br0" timeOffset="6479.3705">28408 1263 1941,'3'-7'372,"-2"4"-290,0-5-67,-2 8 14,0 2 6,-4 1-35,1 3-24,-1 10-12,-5 20 35,-7 12 1,-8 20-24,-5 10-20,5-8 4,1-6-4,5-12 2,4-14 11,4-13 13,4-12 16,5-7 2,1-6 7,1-1 8,1-4 5,-1-2-13,2-7-7,-2 1-1,1-6-15,-1 6-10,2 3-1,-2 4 5,-2 9-17,1-2-21,-1 1-9,2 2 16,0-4 22,0 0 20,0 0 5,0 0-4,0 0-83,3-4-213,14-15-340</inkml:trace>
  <inkml:trace contextRef="#ctx0" brushRef="#br0" timeOffset="7203.412">28375 1402 737,'3'-12'174,"1"4"-9,-1-5 61,-1 4 40,-2 6-14,-2 6-78,1-2-66,-1 5-51,-1-2-18,3-3-14,0 3-13,0-1-12,0 4 0,0 9-9,-1 7 9,-4 16 1,-5 7 13,-14 14 7,-6 10-6,-13 8-5,0-4-9,1-6-1,9-5-31,5-14-3,11-9 5,8-11-28,6-13-36,9-6-36,12-10 41,7-6 74,13-2 14,5-8 12,5-2 24,-6 1 24,-11 3 1,-13 6-28,-11 7-25,-8 7 25,-13 11-2,-8 11-1,-12 12-17,-7 10-13,0 2-7,8-5 5,12-5-8,12-11 2,12-12-4,5-3 3,9-9-7,12 0 9,7-5 7,2 2 1,2 0-1,-7 2 1,-10 1-1,-13 7-1,-14 12-42,-20 17-2,-16 14-6,-18 19-14,-17 11 8,2-3 21,7-1 18,18-22 11,21-20-1,23-20 8,13-21 23,20-17 121,15-14-21,20-15-51,51-43-35,9-10-19,-84 67-12,1 0-4,39-32-1,-4-1-1,-3 6-40,-11 0-143,-6-3-335,19-126-639</inkml:trace>
  <inkml:trace contextRef="#ctx0" brushRef="#br0" timeOffset="7404.4235">28685 1695 1801,'4'-3'213,"-1"-1"-174,10-4 25,4-3 20,11-11-39,13-1-9,13-9-15,6-6-13,8 2-8,-1 0-8,-3 7-43,-4 1-41,-6 5-56,-15-3-187,-2-45-377</inkml:trace>
  <inkml:trace contextRef="#ctx0" brushRef="#br0" timeOffset="7868.45">28734 1235 1085,'-1'6'791,"1"2"-787,0 11-4,3 15-24,8 17 24,5 10 57,9 17-8,5 4-17,9-1-13,8-11-1,6-13-18,2-13-21,-2-13-67,-3-9-71,-7-13-24,-10-12-11,-7-12-1,-12-8 68,-2-12 20,-6-7 14,-6-2 93,-4 6 56,-5 13 169,-3 9 22,-9 16-127,-6 19-90,-13 11-24,-17 15-5,-16 14 7,-63 39-7,-12 2 1,111-77-1,7-3 49,-25 13 53,24-17 38,19-10-10,17-8-64,15-6 4,19-4-16,19-5-8,66-10-14,24 2-23,-12-4-2,-41 7-1,0-2-5,-12 6-2,-46 6 0,-12 0-92,-7 6-97,13-9-264,-26 12 156,-99 39-165</inkml:trace>
  <inkml:trace contextRef="#ctx0" brushRef="#br0" timeOffset="8041.4599">29040 2109 962,'-15'16'240,"0"6"-54,-16 15 29,3 4-16,-1 0-37,1 1-52,-2 5-43,-4 2-25,-5 4-21,-2-5-9,6 0-12,12-13-9,16-12-95,16-14-146,22-13 22,22-20 3,172-115-320</inkml:trace>
  <inkml:trace contextRef="#ctx0" brushRef="#br0" timeOffset="8274.4732">29281 2261 66,'2'-2'987,"-2"2"-714,2 2-111,-7 9-63,-1 15 54,-1 10-15,1 12-62,2 3-22,11-3-21,6-3-4,15-4 34,13 0 18,10-9-21,3-9 12,5-10 9,-2-10-23,-4-11-11,-3-13-14,-2-9-15,-10-8-2,-3-9-16,-10-3-48,-7-5-90,-6-5-58,-3-8-401,7-138-789</inkml:trace>
  <inkml:trace contextRef="#ctx0" brushRef="#br0" timeOffset="8922.5103">29742 1433 295,'-2'0'548,"2"0"-528,2 2 20,4 2-16,6 0 203,7 3 14,6 4-2,3-6-35,4-1-65,1-4-56,1-5-31,6-7-16,8-6-16,1-5-11,5 1-9,-4 3-7,-11 2-18,-6 6-31,-14 3-11,-6 3 14,-12 5-1,-5 1-24,-13 7 26,-5 0-55,-13 6 68,-3 7 30,3 5 9,9 3 13,6 8 20,4 8 30,3 16 37,7 6 5,5 7-18,2 0-19,7-3-29,3-4-14,0-2-10,0-6-9,1-7 3,2 0-3,-4-3-5,1-2-1,-1-8-37,-5-14-84,-9-10-143,-9-4-198,-51-17-296</inkml:trace>
  <inkml:trace contextRef="#ctx0" brushRef="#br0" timeOffset="9117.5214">29868 2002 1132,'-6'-17'375,"4"1"-78,-1-12-115,12 3-73,18 5-49,14 0-1,16 1-19,16 2-5,6 3-22,-2 7 5,-2 0-10,-9 3-7,-14 4-1,-18 3-10,-16 4-70,-15 2-77,-18 17-64,-24 13-14,-164 119-516</inkml:trace>
  <inkml:trace contextRef="#ctx0" brushRef="#br0" timeOffset="9289.5313">29810 2426 978,'2'-1'377,"2"1"-190,5-2 82,10-3-14,11-7-81,21-2-62,13-8-49,11-1-31,5-3-16,-4 0-10,1-3-6,-7-1-27,-6-1-72,-1-4-24,-7 0-140,67-89-409</inkml:trace>
  <inkml:trace contextRef="#ctx0" brushRef="#br0" timeOffset="9476.542">30692 1171 1897,'3'-1'244,"-1"-1"-188,-1 0-28,5 2 20,6 0-24,15-3-16,17 0-7,10-3 0,13 1-1,1-4-57,6 0-34,-4 1-125,-5-1-302,40-29-118</inkml:trace>
  <inkml:trace contextRef="#ctx0" brushRef="#br0" timeOffset="9681.5537">30980 1224 922,'-11'23'159,"-2"-2"-76,-15 22 137,4 3 50,0 5-55,-8 2-58,-5 5-43,-7 4-49,-10 4-26,-7-2-17,-9-1-14,4-7-8,9-7-14,15-13-53,20-11-70,11-15-179,17-11-314,69-66 366</inkml:trace>
  <inkml:trace contextRef="#ctx0" brushRef="#br0" timeOffset="9905.5665">30920 1443 584,'5'7'949,"1"9"-901,2 17-18,-1 22 102,-7 16 49,-4 10-16,-6 5-63,4 2-40,0-2-25,0-2-16,1 1-9,4-11-11,-3-7-1,8-10-10,0-18-35,0-13-56,-1-16-11,3-16 46,0-16 27,5-22-224,1-22-234,9-188-464</inkml:trace>
  <inkml:trace contextRef="#ctx0" brushRef="#br0" timeOffset="10092.5772">31010 1563 1297,'0'2'331,"0"-1"-230,0 3-16,1 5 38,2 8-60,8 14 35,9 12-28,8 13-19,6 6 5,6 1-5,8 1-21,4-3-18,-1-4 1,-3-6 4,-2-5-17,-8-11-8,-8-5-101,-13-7-125,-17 25-395</inkml:trace>
  <inkml:trace contextRef="#ctx0" brushRef="#br0" timeOffset="72900.1696">29840 6594 777,'-2'-2'472,"0"2"-340,0-2-46,0 4 62,0-2 32,1 0-51,1 0-58,0 0-35,1 2-14,-1-2-5,0 0-8,0 0 3,0 0-6,0 0-5,0 2-1,0 0-7,0 0-1,-1-1 1,1 6-5,1 1 6,3 7 6,0 10 0,5 3 1,-1 6 4,1 3-4,0 6-1,0-1 1,4 5 0,-4 5 6,0 3-1,1 8 2,1-2-2,-2 4 6,1 1-6,1 0-5,2 2 14,-1 0 2,-1-3-7,-1-7-4,-1-7-5,-2-6 1,-2-1 4,-1-2-5,1-5 8,-3-8-9,0-13 1,-1-5 6,-1-9-6,-1-4 11,1 0-2,0-1-10,0-3-3,-2-3-105,0-9-202,-4-8-186,-8-69-302</inkml:trace>
  <inkml:trace contextRef="#ctx0" brushRef="#br0" timeOffset="75848.3382">24200 14660 471,'-1'0'139,"1"0"-139,-2 1 0,2-1 1,0-1 49,-3-1-10,2-1-1,-2 0-33,3-1 3,0 2 3,0 2 2,0-1 7,0 1-9,0 0 9,0 1 0,0-1-11,-4-1 2,1 1-11,-3-3 1,2-1-2,-2 4 8,0-4-8,-2 0 0,2 4-18,3-1 17,0-2-11,0 3-12,2 0 4,-1 0 19,2 0-13,0 3 4,0-1 8,0 5 2,0-3-2,0 0 1,0 2 0,0-6 1,0 3 1,0-3 12,0 0 28,0 0 25,-2 0 4,2 0 4,-1 0-13,-5 0-25,1 0-16,1 1-19,-2-1 0,3 0-1,2-1 0,-1-2-24,4 3-6,-2 0 2,0-4 14,1 4 13,-1 0-6,0 0 5,-1 4-4,1-4-6,-2 0-3,2 3 8,0-3 7,0 1 9,0-1-1,0 0 1,2-1 1,-2 1 4,1 0-14,0-3 1,-1 3-1,2 0 10,1 3 7,0 2 11,3 0 10,6 7-1,-3 1-5,0 2-2,1 0-12,2 3 1,-1 2-4,2 2-3,-1-1-3,2-2 5,-2-1-7,-1-1 2,2 1-8,-3-8 1,-4 4-2,0-4 2,-1-3-1,-1 3 0,-2-4-1,3 4-3,-2-2 3,0 2 7,0-3-5,-3-2-1,7 2 7,-4 3-7,2-2 5,0 0-5,-1-1 0,2 2 0,2-2 0,-5-1 0,3 2 0,-1 0 5,1 5-6,0-3 0,1 6 1,0-3-1,-1 2 2,1-1-1,-3-2 0,3 6 1,-1-3-1,4 4 0,-1 7-1,1 0 0,1 6 0,2 2 1,-1 0 4,-3 0-5,1-4-1,1-7 1,-7-3 0,2-3-1,-4-6 2,4 4-1,-2-3 0,0 0 0,-2-2 0,2 1 0,-2 3-1,3 1 1,1-4 1,-2 2 0,0-3 1,1 0-2,-4-6 1,0 3 0,1-5 0,-2-2 7,0 0 1,0 0 1,0-1-1,-2-3-9,0-4-3,0-8-127,-5-9-151,-8-66-211</inkml:trace>
  <inkml:trace contextRef="#ctx0" brushRef="#br0" timeOffset="76435.3718">24090 14493 702,'-1'4'145,"1"-4"-127,1 10-18,-1-1 1,3 7 15,2 7 12,2 3 10,2 6-16,3 1-11,6 4 2,1 0 20,1 4-9,4 3-1,4 1 17,0 4 4,-4 0-13,0 3 16,-3 0-23,1-7-2,-8-1-5,4 1 2,-4-2-4,0-4 3,-6-2-1,3-11-10,-4-1 1,-2-7-1,-4-9-6,1-6 5,-2-2 6,-2-2 10,2 1 8,0-3-4,-4-5-26,-5-11-3,-2-7-116,3-4-2,-1 4-56,3-24-90</inkml:trace>
  <inkml:trace contextRef="#ctx0" brushRef="#br0" timeOffset="78243.4752">25223 16501 1080,'1'6'130,"0"3"-122,7 9-9,1 8 2,-2 3 29,1-1 21,-2 7 18,4 3-9,-3 11-22,3 9 11,3 7-4,1 9-1,3 3-5,0-1-15,3-3-9,-3-9-2,3-5-12,-3-13 8,-4-8-3,-3-16-6,0-4 6,-6-10-4,-2-2-1,-2-6 7,0 0 7,0 0-2,0-3-13,0 3-19,0-3-77,-2-7-119,-1-74-155</inkml:trace>
  <inkml:trace contextRef="#ctx0" brushRef="#br0" timeOffset="79767.5624">25251 16436 560,'-2'0'210,"2"0"-96,-1-1-74,1 1 19,0 0 91,0 0-12,0 1-54,0-2-47,0 1-19,1 0-7,-1 0-2,0 1-8,2-1 1,-5-1-2,9 4-1,1-1 1,9-1 0,6-1 18,7 0 6,13-5 0,4-2 2,13-7 1,9-10 1,52-25 5,18-16-4,0 2-11,-50 24-9,1-1-8,3 6 0,-2-5 7,6 12-7,-9-1-1,-49 18 1,1 0-1,2 2 1,38-9 0,2 1-1,-5 2 1,0 2 0,-7 1-1,-8-1 1,-4 4 0,-5-2-1,-3-3 1,-1-1 5,1-2-5,5-1-1,-4-1 1,0 4-1,-1-2 1,-6 7-1,-3-1-1,-10 2 1,-12 5 0,-3 3-8,-10 3-1,-2 1-7,-5-4-4,2 4 7,-1-4 13,-1 3-1,2-3 1,-1 4 1,-1 3 0,-2 4 0,-1 9 5,4 6-5,-4 3 0,2 8 11,0 4 0,-1 14 3,-1 8 4,-1 12 23,4 9-19,3 61-8,3-97-3,4 48 3,1-3-6,3-7 0,-2-3 4,-2-2 4,-4-7 1,-1-6 1,-3-5 1,0-7-2,0-4-2,-1-11-1,1-4 0,1-5-1,1-5-4,0-11-8,-2-6 4,2-8-5,-2-2 8,1 0-8,-1 0 5,0 0 0,0 0 3,0-2 2,-1 2-1,-1 0 7,0 0 16,-1 0 0,-3 2-2,-6-2-17,-11 3-8,-6 3-6,-3-1 1,-5 3 5,-2-5-5,-7 3-1,-7 2 0,-4 0 1,-2 6 0,-6-2-1,1 5 5,1-1-5,3-3 0,1 3 1,2 0 5,-2-4 3,0 5 3,7-4 1,1 0-2,3-1-1,5-5-1,3 3-7,2 0 5,-1-3-1,-4 2-6,0 0 1,-5 4-1,3-2 1,-1 3-1,4 0 2,-1 2-2,1-1 1,5 2-1,1-4 1,5-2 0,0-1 0,2-2 0,-1-3 0,2 0 1,3-2-1,0-1 0,-1 5-1,2-3 1,-3-1-1,4 4 0,0-4 0,4-1 0,1-2 0,4 0 1,0 1 0,1-2 0,3 1 0,1-2-1,1 2 1,0-2 0,-2 1-1,2-2 0,2 3 1,-2 0-1,1 0 0,0-4 0,0 2 0,3 2 0,1-1-8,-2-3-4,0-3-21,-2-3-21,3-7-34,4-13-79,4-9-146,40-99-303</inkml:trace>
  <inkml:trace contextRef="#ctx0" brushRef="#br0" timeOffset="80759.6191">25189 16566 619,'-4'-2'173,"2"2"-23,-1-2-71,-1 0 68,3 1-19,-1 1 11,2-3-56,0 3-52,0 0-17,2 0-7,-4 0 1,2 3-7,2-6 8,-2 6-9,0-3-2,1 1-14,2 1-7,0 4-2,4 9 25,4 5 5,2 8 3,1 5 4,2-2 0,0 4 3,2 3 3,-4-3 3,4 2-3,-4 4 1,3 5-1,-3-4-3,2-1-7,-5-3-2,-2-2 3,1-5-8,-2-1 5,-2-1-4,1 0-1,2 4 0,-1-1 8,0-3-3,-2 3-4,4-5 4,-4 0 7,-2 3-2,2 2 11,0-5-2,2 0-13,-6-9 2,2 0-8,-4-7 0,2-2 0,-2 1 5,1-4-5,2 1-1,-1-1 0,-1 5 1,0-3-1,1 3 6,0 1-4,-1-2 4,-1-2-5,0-4-1,0 0 1,0-1 0,0-2 0,0 1 1,3 2-2,-3 0 1,0 2 0,0-2-1,0-2 1,0-1-1,2-1 1,-2 0 0,0 0 0,0 0-1,-2 0 1,4-1-1,-2 1 1,0 0 0,0 0-1,0 0 0,0 0 1,0 0 5,0 0-5,0 0 0,0 0 8,0 0-9,-2-9-25,8-5-191,12-95-710</inkml:trace>
  <inkml:trace contextRef="#ctx0" brushRef="#br0" timeOffset="82201.7016">25210 16384 740,'0'0'111,"0"0"-93,0 0-9,0 0 36,0-5 45,2 5-24,-2 0-37,0 0-20,0 0-9,0 5-7,1-4-7,-1 1 3,0 2 11,2 0 9,-1 0-8,-1-3 1,2-1 10,-2-1 0,0 1 0,0-3-8,1-2-4,1-44-354</inkml:trace>
  <inkml:trace contextRef="#ctx0" brushRef="#br0" timeOffset="83372.7686">25230 16277 679,'1'-1'150,"-1"1"-110,0 0-14,0-4 107,0-3-25,0-8-63,0 1-16,2-2 4,2 3-15,1 1-12,-4 1-5,4 2 0,0-1 8,-1-7-8,2-7 1,8-7 4,-4-6-5,7-2 4,0 5-5,-1 7-1,-1 12 1,3 9-1,-3 9 0,4 4 1,1 4 9,0 4-3,-2 0 5,1 2-4,-2-4 2,-3-5-1,4-8-7,-1-8 16,5-11-2,3-10-6,5-9-2,1-7-5,-1-2 5,-2 9-7,-7 6 1,-4 8 0,-1 5-1,-3-3 1,1 8 0,1-3-1,1 4 1,3 0-1,2 3 0,0 3 0,1 2 0,1-5 0,2 3 0,-1-1 0,-1-4 0,-2 1 1,-1 0 0,-5-6 5,0 1-5,0-2 5,-2-1-5,-1-1 0,2-1-1,1 3 0,-2 5 1,7 0-1,2 4-6,5-1 5,2 6-5,0 4 5,3 6 0,-1 10-5,-4 1 6,-1 5 24,-2 2-5,0 1-4,0-8-6,-3 0-7,3-6-1,4-5 5,-1-4 0,7-7 2,2-8-2,0-3-5,2-3 6,-5-2-6,-4 4 1,-3 6-1,-6 5 0,-5 4-1,0 4 0,-3 2 0,6 4 0,1 3-1,4 0 0,6-2 1,3 3 0,0-6 1,0-2-1,-7-4 2,-2 0-1,-8-4 0,-2-8 5,4-4 3,-1-13-3,8-7-5,0-6-1,10-7 1,-1 7-1,-2 13 0,-6 13-6,-4 16-6,-3 10 12,-3 13 8,1 9 5,-2 9 1,1-2-13,-5-7 8,1-6-8,-1-7 1,-2-5 5,-1-6-1,-3-4 2,-3-4-8,0-4-21,5-4-135,3-46-515</inkml:trace>
  <inkml:trace contextRef="#ctx0" brushRef="#br0" timeOffset="84362.8252">26682 15029 628,'-2'-3'108,"0"-1"-63,-2 1 5,0-3 59,-4 0-4,-1-1-30,-2 2-21,1 0-28,-8 5-10,3 0-5,-5 5 4,-1 3-6,0 5-9,1 6 0,0 1 0,4 2-13,3 5 13,6 1 0,3 4-1,8 1-11,2-1 11,5-5 1,2-2-1,3-9 1,-1-4 0,1-5 0,1-3 0,-1-8 9,4-7-9,0-8-10,4-11-109,-2-2-71,28-70-278</inkml:trace>
  <inkml:trace contextRef="#ctx0" brushRef="#br0" timeOffset="84609.8394">26659 14548 864,'-2'4'158,"2"-1"-136,-4 7-16,4 15 12,-1 14 50,2 15-2,5 15-20,1 14-13,5 6 5,0 1-5,-3 3 10,1-3-8,0-2-14,-1-19-6,0-14-6,2-24-9,4-13-5,-3-11-113,2-14-137,17-61-522</inkml:trace>
  <inkml:trace contextRef="#ctx0" brushRef="#br0" timeOffset="88553.0649">26614 15170 7,'0'-2'1,"0"4"0,-3-2-1,3 0 6,-1 1 63,-1-1 64,2 0-10,0 0 11,-7 0 4,4-1-36,-3-1-35,0-2 16,-2 0 1,1 2-29,1-4-13,2 2-10,-1 2-4,-1 1-1,2 1-17,-5-4-10,2 8 0,-1-4 0,2 1 6,1 1-6,1 2-1,-1 3-5,0-2-3,1 2-2,3 6-1,0 0-3,1 3-12,0-3-19,-2 6 13,2-5 4,-2-4 2,1 6 14,0-4 11,-1 4-5,2-3 5,3 1-19,0 0 0,1-4 2,5 1 11,0-3-7,0-5 15,5-3 11,-1-2-7,2-2-4,1 1-1,-3 0 0,0-2-29,-6 0 19,-1-1 11,2 0-51,-1-8-86,11-33-44</inkml:trace>
  <inkml:trace contextRef="#ctx0" brushRef="#br0" timeOffset="88891.0842">26588 14642 343,'0'0'117,"0"0"-81,0 0-30,0 0-6,3 3-13,-2 4 13,2 2 3,0 9 27,0 4 10,0 1 10,1 9 13,2 3-6,-2 6-2,6 4 2,-3 8-12,0 1 0,3 0-7,0-1-11,0-8-11,-2-1-16,2-14 0,-4-8 0,2-8-1,-1-5-11,4-8-92,27-28-116</inkml:trace>
  <inkml:trace contextRef="#ctx0" brushRef="#br0" timeOffset="91190.2157">28121 16158 871,'0'4'177,"-1"-4"-145,-1 6-32,2 1-10,0-1 10,2 8 1,-2 1 0,4 4 6,-4 4 1,2-1 4,-1 3 6,-1-3 18,0 1 12,1 5 7,-1 0-13,2 4-9,0 6-6,1 3 17,1 3-7,0-2-17,1 3-10,3-3-9,-2-2 7,-1 4 2,0-7-2,-4-2-7,2-6 14,-3-7-14,2-6 5,-2-3 0,0-3-6,0-1 8,0-4-7,1-1 8,-1-2 5,0-4-5,0 2 6,0-2 9,0 0 0,0-3 7,0-10-5,2-12-22,-1-8-4,4-11-1,5 4-10,-2 2 4,1 3-1,0 14-4,4-3 2,1 4-1,5-3 2,8 2 3,-1-3 5,-3 3-5,-1 5 5,-7 7 0,-7 7-8,-4 1-5,-2 6-1,1 1 3,0 3 3,6 9 2,-3-1 6,0 3 1,3 5 12,1-1-12,2 7 8,-2 3 1,4 3 0,-1 3 1,-4 1-4,1-6 6,-5-1-1,0-6-2,-4-7 0,2-4-2,-3-7 5,0-5 2,0-3-1,0 0 2,-3-3-15,2-3-54,-23-59-494</inkml:trace>
  <inkml:trace contextRef="#ctx0" brushRef="#br0" timeOffset="103366.9122">26558 16031 207,'0'0'187,"2"-1"-62,-2-1-32,0 2-33,0 0-14,0 0-31,-2 2-15,2 3-129,-3 12-373</inkml:trace>
  <inkml:trace contextRef="#ctx0" brushRef="#br0" timeOffset="103625.927">26549 16199 1174,'-5'-4'299,"-1"2"-134,-1-6-111,6 4-39,1 4-14,0 0-1,0 0-15,0 0-17,1 0-7,2 3-1,0 3-29,4 9-83,7 65-199</inkml:trace>
  <inkml:trace contextRef="#ctx0" brushRef="#br0" timeOffset="103835.939">26520 16713 744,'0'0'100,"0"0"-100,-1-3-136,2 3 136,-1 0 45,0 0 28,0 3-34,2-3-6,-2 1 15,2 5-19,-1 13-29,8 65-101</inkml:trace>
  <inkml:trace contextRef="#ctx0" brushRef="#br0" timeOffset="104055.9516">26569 17272 546,'0'0'121,"0"0"-43,2 0-51,1 0-12,2 6 5,1-1-11,0 1-9,2 2 0,7 34-110</inkml:trace>
  <inkml:trace contextRef="#ctx0" brushRef="#br0" timeOffset="104277.9643">26640 17436 453,'0'4'168,"0"-2"-19,0 1-13,1-2 41,0-2 30,1-2-25,-2 1-31,2 1-109,-1-2-42,-1 2-93,1 2-100,4 5-122,1 32-221</inkml:trace>
  <inkml:trace contextRef="#ctx0" brushRef="#br0" timeOffset="104460.9748">26635 17710 801,'-3'-3'485,"0"3"-485,-4-8-49,3-6-293,0-35-341</inkml:trace>
  <inkml:trace contextRef="#ctx0" brushRef="#br0" timeOffset="105174.0156">25644 13866 695,'0'0'231,"3"0"-101,-3 0 25,0-2 25,0 2-20,0-2-37,2 2-49,-4 0-37,2-2-37,0 1-10,2 2-157,6 1-178,5 5 17,24 15-462</inkml:trace>
  <inkml:trace contextRef="#ctx0" brushRef="#br0" timeOffset="105344.0253">25797 13986 611,'-6'-3'247,"3"3"-247,-3-2-54,4 4-123,-2 1 111,-2 20-199</inkml:trace>
  <inkml:trace contextRef="#ctx0" brushRef="#br0" timeOffset="633515.2349">14455 9525 1171,'-2'-3'193,"2"3"-82,-2 0-75,2 0-21,0 3-13,-2 0-2,4 9 0,0 9 1,3 13 61,2 15-14,-1 11-9,0 9-18,-3 9-3,-3 1-8,-1 0 2,-4-4-12,4-5-1,1-8-83,4-9-15,1-10-98,-1-15-58,7-11-33,19-46-162</inkml:trace>
  <inkml:trace contextRef="#ctx0" brushRef="#br0" timeOffset="634018.2637">14500 9345 1031,'-3'-6'205,"1"-1"-88,1-3-46,5 0-32,7-5-20,9-2-10,10-3-7,9 4 4,5 4-5,5 6 5,-2 8-6,-2 8 0,-9 8-12,-12 10-21,-12 10 16,-12 17 17,-17 10 7,-16 9 28,-17 5-35,-11-3-2,-2-9-76,6-15 78,12-17 20,19-18 1,14-11 40,9-12-29,10-4-10,7-6-11,14-7-11,11-3 1,10 4-1,3 9-9,-2 6 8,-1 8 1,-4 7 0,-11 9 7,-4 3 5,-9 8 8,-9 1-10,-8 4 22,-13 10 35,-12 4 10,-13 6-17,-11 3-26,-9 0-7,-4-5-26,6-8 10,-2-7 4,12-13-15,9-11-41,7-12-55,9-11-73,17-86-418</inkml:trace>
  <inkml:trace contextRef="#ctx0" brushRef="#br0" timeOffset="634227.2757">15225 9480 1510,'5'0'180,"5"0"-160,6-3 19,11-1 58,6-4-20,6-3-7,5-1-29,4 2-28,-3 3-7,2 7-6,-8 3-55,-9 7-128,-9 2-162,-39 66-459</inkml:trace>
  <inkml:trace contextRef="#ctx0" brushRef="#br0" timeOffset="634423.2869">15070 10155 1550,'3'-1'260,"7"-7"-212,10-6-14,13-9 52,11-9 10,6-3-23,12 3-35,1-1-23,7 5-14,-3 4-1,-6 8 0,-9 7-76,-8 9-107,-7 12-320,34 40-181</inkml:trace>
  <inkml:trace contextRef="#ctx0" brushRef="#br0" timeOffset="634834.3104">16353 9960 1027,'10'-15'263,"4"2"-193,17-18-44,11 7 31,3 2 64,5 1 8,1 12-25,-9 9-43,-8 7-32,-7 10-29,-10 5-17,-7 15 5,-20 6 12,-12 12 0,-17 16-22,-14 7-59,-5 6 7,1-8 16,9-11 12,14-19 46,16-18 2,11-19 7,10-8 22,1-1 16,9-4 26,7-5 34,13-8-29,11-2-36,3-7-27,5 2-6,-3-2-9,-2 1-15,3 0-131,-2-3-58,59-46-429</inkml:trace>
  <inkml:trace contextRef="#ctx0" brushRef="#br0" timeOffset="635167.3294">16887 9828 1454,'10'-3'183,"2"-4"-148,14-5-23,7-1 0,5 0-2,8-4 1,1 9-10,2-3 0,-7 5-1,-9 4-23,-10 2-73,-12 4-79,-12 5 2,-14 9 142,-12 14 31,-15 14 21,-10 10 25,-8 14 44,-1 5 14,4 0-17,10-1-18,12-8-3,8-12-17,9-4-43,12-12-6,6-9-7,8-7 6,5-10-62,14-12-66,10-11-108,91-100-222</inkml:trace>
  <inkml:trace contextRef="#ctx0" brushRef="#br0" timeOffset="635367.3409">17168 10050 856,'-5'4'493,"1"3"-407,-6 11-56,-1 5 54,5 14 19,1 1-17,7 10-47,5 0 6,11 0 0,5-6-18,9-11-12,5-9 4,5-13-1,1-14-18,-4-9-16,-4-5-116,-8-9-90,3-9-129,-2-8-300,33-114 396</inkml:trace>
  <inkml:trace contextRef="#ctx0" brushRef="#br0" timeOffset="635727.3615">17611 9851 588,'11'-16'246,"1"6"-20,11-11-56,-1 13-23,3 8-30,1 8-3,3 10-6,6 5-11,2 9-37,2 7-1,-3 5-16,-6 8-11,-5 7-13,-9 2 1,-14 6-13,-8 3-6,-13-3 26,-8 0-20,-3-14 4,3-16-11,7-22 21,6-15 9,6-18-30,2-17 0,2-24-15,10-19 8,15-63 6,-2 92-13,14-44 14,6 7 0,2 7 0,-1 13 2,0 7-2,-2 14-1,-4 10 0,-9 9-11,-1 9-42,-7 5-42,-5 8-58,-9 2-37,-4 4-89,-8 4-207,-62 21 228</inkml:trace>
  <inkml:trace contextRef="#ctx0" brushRef="#br0" timeOffset="636082.3818">15859 9767 985,'-5'-1'227,"3"-2"-143,-3 0-6,4 3 30,2-1 31,4-1-8,8 0-80,23-9 12,70-15 22,86-22-20,73-20-28,-50 8 5,17-9 5,-7 5-7,-13 8-16,-6 7-15,-39 2-3,-21 16 0,-30 4-5,-23 11-1,-60 10-19,-8 0-32,-8 2-39,17-3-93,-23 0-144,-43-28-47</inkml:trace>
  <inkml:trace contextRef="#ctx0" brushRef="#br0" timeOffset="636546.4083">16125 8638 61,'4'-8'1043,"-2"4"-858,6-6-110,3 6-24,2 7 30,4 4 4,1 9-16,4 9 0,-4 18 33,0 11-30,-8 15-40,-10 11-10,-13 7 8,-10 7-12,-5-1-4,0-13-8,4-13-6,5-18-68,8-19-58,5-17-42,6-11 47,-4-14 50,4-16-380,0-112-8</inkml:trace>
  <inkml:trace contextRef="#ctx0" brushRef="#br0" timeOffset="637004.4345">16147 8549 957,'0'-4'254,"0"3"-85,-2-8-58,2 9 0,0 3-3,-1 0-85,2 5-23,1 10 0,3 23 60,6 12 0,3 18-1,1 12-25,3 1-17,1-6-2,0-10 0,1-9-3,-2-18-6,-2-16 4,-3-10 2,-4-11 5,4-14 4,6-14 3,3-19-12,5-14-12,0-15-5,-9-5-19,-4-5 3,-7 3 3,-4 7 17,-7 9-11,-6 20 6,0 10 6,1 17 8,1 9 4,3 1 3,3 12-15,-1 5-25,3 16 25,0 10 29,3 16-10,3 4-7,1 1-3,1 0-9,1-1 0,-1-1 0,2-4-7,-3 3-48,6-16-73,5-6-119,8-15-103,74-47-264</inkml:trace>
  <inkml:trace contextRef="#ctx0" brushRef="#br0" timeOffset="637282.4504">16837 8884 1213,'-3'12'195,"-1"2"-141,0 16 45,-1 3 36,1 4-20,7-9-20,3-7-47,2-10-23,3-8-5,4-6 1,1-8 15,3-12-15,-5-7-3,-6-6-6,-10-2-6,-8 1-5,-10 3 0,-2 12 6,-7 7 1,2 13-8,-7 12 0,4 5-7,5 11 5,9-3-17,13 3-53,14-6-123,15-5-105,95-37-353</inkml:trace>
  <inkml:trace contextRef="#ctx0" brushRef="#br0" timeOffset="637589.468">17220 8032 1246,'-3'-4'277,"3"4"-205,0-6-72,3 12-15,0 8 15,11 13 15,1 10 39,6 12-4,-3 14-10,-1 6 10,-5 7-5,-7 10 30,-6 3-23,-8 7-28,-3-5-13,-1-4-7,2-8-4,1-15-60,4-14-91,3-20-55,7-21-77,5-15-23,21-83-391</inkml:trace>
  <inkml:trace contextRef="#ctx0" brushRef="#br0" timeOffset="637976.4901">17363 8180 485,'0'-7'868,"0"7"-649,-1-8-128,1 10-41,1 1 5,4 7-19,3 12 60,12 12 2,6 13-49,0 5-20,1 3 2,0 6-4,-2 0-6,-3 6-4,-2 1 1,-5-5 19,-3-4-13,-4-16-15,-2-13-7,-3-17-2,-1-5 6,-2-8 15,0-3 43,1-13 26,2-16-51,4-25-38,10-70 0,5-50-1,-14-30-18,-2 71-42,0 85-29,-1 14 49,2 10 19,2-27-18,-5 23-23,1 21-37,0 12-168,5 14-13,2 12-237,18 67-332</inkml:trace>
  <inkml:trace contextRef="#ctx0" brushRef="#br0" timeOffset="638605.5261">17912 8080 1356,'0'-3'249,"1"3"-141,1-4-39,6-2-6,9-4-34,14-1-13,13-7-8,8 0 2,6-2-4,-6 5-5,-9 1-1,-13 7-17,-17 7-40,-9 0-32,-7 0-29,-6 2-20,-10 2 54,-5 3 9,-3 3 58,-4-3 11,16-1 6,4-2 0,5 3-4,2-3 4,4 6 39,0 7 55,0 6 28,3 11-22,4 2 5,-1 6-15,5 3-21,2 6 17,-1 0 7,3 5-59,-2-1-8,1-3 11,-3-3-20,-4-5-11,-6-4 3,-4-5-9,-5-7 9,-5-5-3,0-7-4,-4-6 11,2-4-2,-2-10-11,1-2 0,1-2 1,5-1 0,6 1 0,2-1 6,4 4-5,1 1-2,8-4 0,11-5 0,14-2 5,17-2 9,13-5-4,4 1 5,6-2-4,-5 2-5,-15 4-5,-14 4 4,-14 7-5,-13 1-18,-9 4-54,-6-2-56,-5 6-163,-41 22-509</inkml:trace>
  <inkml:trace contextRef="#ctx0" brushRef="#br0" timeOffset="639198.56">17991 9155 787,'0'0'195,"-4"-2"-109,4 2 80,4 0 46,-3-2-19,0 4-59,3-2-53,6 0-30,4 0 42,12-2-15,12 0-29,6-6-8,5 3-2,5-5-3,3 2-9,-3 0-3,-5 0-6,-1 2-6,-4 0-11,-3 1 7,-2-3-7,-8 2 5,-10 2-4,-5 0-2,-8 4-5,-3-4-34,-1 2-30,-1 2-33,3-2-84,5 2-308,23 4-208</inkml:trace>
  <inkml:trace contextRef="#ctx0" brushRef="#br0" timeOffset="639354.5689">19149 9118 1445,'0'0'184,"0"-2"-184,-2 2-12,-1-4-134,-18-19-463</inkml:trace>
  <inkml:trace contextRef="#ctx0" brushRef="#br0" timeOffset="641780.7077">5547 12574 1354,'-2'1'123,"6"9"-123,3 12-15,10 16 15,4 8 0,0 5 0,3-6 6,1-1-5,2-8 6,6-6 4,3-2 10,7-5 10,9-2-8,12-3-7,59-6 4,35-36-2,29-52 1,-52 1-5,0-14-5,-12 3-2,-18-21 1,-11 16-8,-13 5 0,-46 56-6,-5 7 6,-5 10-9,25-9 1,-15 25-23,-5 27-1,-4 21 11,-2 16 11,7 12 10,6 1 1,11-9 11,18-16-6,62-7 10,52-42 8,31-49 8,-73-4 4,-9-5 10,2-18-20,8 8-14,-8 1 0,-16 9-11,3 4 0,-6 9 11,-8 4-11,-5 3-1,-9 15 1,-52 12 0,-5 4-1,3 2-1,35 7-11,-2 12 3,-2 9-2,3 13 5,4 6 5,3 4 1,48 28 1,17-14 5,31-28 13,-36-42-2,20-27 8,4-18-1,3-14 12,18 0-19,-9 0-4,-24 15-7,-4 18-4,-18 12 5,-18 21-6,-15 18 0,-61-5-1,3 2-4,-2 5-2,33 18-3,-5 10 8,4 0 1,0 4 0,7 0 6,3-2 0,-1-9 3,5-6-2,-5-3 10,5-2-5,-1-1-5,1 0-1,0-6 5,41 3-5,-81-26 3,41 3 0,1-12-8,42-21 8,7-24-3,-92 31 2,-4 0-7,34-13 6,-18 4-6,-17 12 0,-15 7-1,-11 5-9,-5 14-23,0-3 2,4 5 12,0 8 9,3-1 9,0 12-1,7-1-3,-1-3 4,5-3 6,1-5 2,1-5-1,1-7 13,-2-5 8,-3-2-13,1-5 2,-5-6-2,1-5-15,3-5-8,-2 0-106,-1-1-184,-10-34-532</inkml:trace>
  <inkml:trace contextRef="#ctx0" brushRef="#br0" timeOffset="652523.3222">15119 12704 327,'0'0'132,"0"0"-132,1 0-28,-1 0 28,0-3 75,2 3 18,-4 0-35,2 0-22,0 0 0,0 0 15,-1 0-13,1 3 5,0-2 17,-3-1-12,3 1-18,0 2-1,0-3-4,0 0 1,0 1-13,3 2-5,0-2 14,4 4-7,-1-2 0,2-1 0,1-2 3,1-4 0,2-2 3,0-3-7,1-6-4,-2-1 2,-5-2-12,-2 0 1,-5 6 11,-2 5-12,-2 0 0,-2 7 14,-4 2 0,3 6-13,-5 1 5,0 8 9,0-7 3,5 3-9,5-7-9,3-3-11,1 0 10,3 4 1,2 0 0,3 1 11,3-3-9,4-2 23,0-3-23,-1-8 17,-2-3-8,-3 0 2,-4-2-12,-5-1 8,-4 3-3,-3 0-6,-4 3-3,1 2-21,-1 8 14,1 2-2,-3 8 12,3 1 0,3 1-1,1 1-10,5-1 10,0-3 1,0-3-1,2-5-1,0 0 2,-1-3 0,-1 1-1,4 1-27,-3 2-71,2-2-63,2-2-17,12 0-130</inkml:trace>
  <inkml:trace contextRef="#ctx0" brushRef="#br0" timeOffset="654150.4152">15189 12726 352,'0'-2'275,"-3"2"-172,0 0-58,3 0 5,-3 0 46,3 0 18,3 0-29,-3-2-35,0 2-19,0 0 1,0 0-13,2 0-13,-2 0 2,1 0-7,2 2 4,-1 0 14,6 0 38,-1 2 5,4 0-13,2-2 4,1 2-7,-2-4-1,1 0 12,3 0-18,0-4 0,-1 4-19,4 0-7,0 0-1,3 0-1,0 0-2,5 0 3,1-2 7,-1 2-4,0 0 0,-5 0-1,2 2-14,-8-2 11,-1 4-11,-1-4 6,1 3-5,-2-2 1,2 3-1,2-2 14,2 0-14,5-1 17,0-1 5,3 3-8,-1-3-5,4-3-2,-1 0-1,-4 1-6,2-2 7,-4 3-7,-3 1-1,-2 1 1,-1 2-1,-3-2 1,0 3-1,5 0 2,2-3-1,6-1 8,4 0-3,1-4-5,4 3 5,-3-3-5,-4 3-1,-6 2 0,-7-1-1,1 4 1,-6-4 0,0 1 0,-3 2 1,-1-3-1,4 1 0,2-2 1,3 1 5,5-4-4,5 0 5,2-1-5,-3-2-1,-1 4 1,-4 0-1,0-1-1,-5 4 0,-2 0 4,5 0-4,-1 4-1,2-1 1,5-2 0,4-1 1,3 0-1,0-4 1,3 0-1,-1 2 9,-2 0-9,-5 0-1,1 2 1,-9 0-1,3 2 0,-2 2 1,3-4 0,1 7 0,5-7-1,3 0 1,2-3 0,4-1 1,-1 0-1,-1-1 1,-4 2-1,-9 1 0,-4 4-1,-5 1-6,-3-2-1,1 3 7,-2 0 0,4 0 1,7-4 0,9-4 9,11-2 0,5-7-8,9-5 5,-6 2-5,-7-1-1,-8 8 0,-10 2-1,-8 7 0,-6 0-11,-6 0 2,0 3-8,-2-3 6,3 3 12,1-2 1,3 1 8,9-2 3,2 0-4,7-3-1,6-3-5,3-6-1,3 2 5,-3 1-5,-7-1-1,-12 9 0,-7 1-8,-5 1 2,-1 3-6,-3-2-7,0-2-2,-3 0 21,3 2 4,-1-2 5,1 0-7,0 0 4,0 0-6,0 2 1,-3-2 0,3 0-1,0 0 0,0 0 0,0 0-1,0 1-8,0-2 0,0 1 8,-2 0-6,2 0-13,0 0-38,0-2-59,-2 0-74,-24-28-283</inkml:trace>
  <inkml:trace contextRef="#ctx0" brushRef="#br0" timeOffset="655360.4844">17782 12075 598,'-1'-5'177,"-2"0"-46,0-2-43,0 1 41,3 3 47,-2 3-28,2 0-74,0 0-32,0 1-15,2-1-12,-2 4-9,0 1-5,4 7 17,2 4 12,4 6 16,-4 7 2,3 6 11,-1 8 1,2 6-9,-3 2-23,0 4-7,0 6-1,0 4-8,-2 2 21,1-3-8,-3-5-8,-1-10-5,-1-5-2,1-3 4,1 5 2,-2-4-7,5-5 6,-3-2-7,0-2-7,0-5 1,0-4 5,-2-3-5,1-5-1,-2-3 0,2-3 1,-2-4-1,0-4 5,1-2 5,-2 0 1,2-2-1,-1-2-11,0-2-19,0-6-35,0-9-54,2-10-89,-1-13-59,14-93-334</inkml:trace>
  <inkml:trace contextRef="#ctx0" brushRef="#br0" timeOffset="656960.5759">17846 12045 485,'-3'-3'138,"-1"-3"-35,-4-2 10,-1 2 58,2-2 33,-1 3-18,3 1-26,4 3-35,0 1-41,1-4-15,1 4-6,-1 0-12,1 0-20,-1 4-16,2-4 0,-2 0-1,2 0-4,-2-4-10,6 4 2,10-3 20,12-7 2,16-2-7,17-11-11,54-20 10,22-14 7,-97 41-16,-2 5-1,32-14-5,-7 10-1,-11 5 1,-10 8-2,-1 4 1,-8 4 0,-2 0-1,1-4 1,2-1 1,4-1 1,7-3 4,0-3 1,-1-4-7,-3 3 0,-5 2 0,-8 1 1,-5 3-1,-5-2 0,-2 3-1,-2 0 1,7-2 0,-2-2 0,7 1 1,-2-1 0,0-2-1,-3 2 1,-3 1 5,-7-1-6,-4 2 1,-5 2-1,-2 0 1,1-1-1,4 1-1,4-7 1,4 5 0,-1-4 1,3 0 1,-6 4-2,-5 2 0,-4 0 0,-3 0-9,2 1 0,-1 0 9,2-1 0,-3 3-1,6 0-6,-3 0-5,0 5 11,2 6 1,2 2-1,-2 4 1,2 1-1,0 1 0,-1 5 1,-3 2 6,0 2-5,-3 1 10,3 2 5,-2 3 1,0 2-11,2 1 1,2 3-1,0-1-5,2 0 0,6 1-1,-2 2 0,2-1 14,4 1-7,-2 3-6,-3 4 6,2 0-6,-2 1 5,1 0-5,1-4 0,-3 6 9,-2-7-9,-1-2-1,-4-5 1,-1-8 0,1-5 0,-1-5 0,0-9 1,0-2-1,0-4 0,3-6 0,-3 1 0,0 0-1,0-3 1,0 0 1,0 0 10,0 0-6,-3-3 4,3 3-2,-1 0 2,0 0 2,1 3 3,-2-3-3,-1-3-3,-2 2-3,-7-1-6,-10-2-1,-7 0 1,-3-2-1,-13 3 0,-9-2 1,-7 5-1,-9 2 0,0 4 0,4 4 1,10-3-2,11-1 2,7 1 0,5-5 1,-2 4-1,1-2 1,1-1-1,-3 1 2,0-1-1,0-2 0,-4 1 1,2 2-2,-5-1 0,2 4 0,2 0 0,9-1 0,0-1 1,2 2-1,4 1-1,-5 0 1,4 2 0,2 1-1,2-5 0,4 0 1,1 0 1,4-2-1,1-2 1,1 0 0,3 0 1,-4-4-1,1 2 5,0 0-5,3 2-1,-3-2-1,2 3 1,1 0 0,1-3-1,0 1 1,3-1-1,0 3 1,3-3-2,0-3-8,3 3-2,-3-1 1,3 1-4,1-3 0,-2-2-31,4-1-32,6-6-53,12-7-226,57-54-374</inkml:trace>
  <inkml:trace contextRef="#ctx0" brushRef="#br0" timeOffset="657921.6309">18583 11106 763,'-11'-6'166,"7"0"-65,-13-5 1,4-5-6,0 3-17,0-3-11,3 0-8,-4 3-21,8 1-21,-3 6 1,1 2 1,0 4-11,-5 4-8,0 2 7,-1 6-7,-3 4 0,3 3-1,5 1-9,-2 5-9,7 0-1,5-1 19,9 8 7,0 3 10,4 5-7,4-4-1,-2-7-7,1-3-1,-1-10 0,-6-7 0,-2-6 11,1-7 29,8-8-8,0-12-11,6-7-11,-1-10-11,0-6-18,-5 1-29,-6-10-41,-2-9-143,-4-7-92,-4-133-141</inkml:trace>
  <inkml:trace contextRef="#ctx0" brushRef="#br0" timeOffset="658238.649">18646 10200 679,'-1'-1'306,"-1"1"-201,1-2-69,-1 4 6,1-1 37,-1 3-11,-3 10-25,-1 8 25,-1 11 13,1 15-32,3 8-5,5 8 25,1 17-15,2 12 4,3 59 2,-5 13-21,1-8-21,0-126-16,-3 0 4,1-3 6,5 25 1,-1-10-2,3-9 2,0-13-5,2-6 2,-2-10-10,-5-1-7,2-6-44,11-2-116,48-44-332</inkml:trace>
  <inkml:trace contextRef="#ctx0" brushRef="#br0" timeOffset="658403.6585">19278 11067 1202,'0'-1'195,"-3"1"-195,0-2-15,-4 8-163,-3 5-100,-32 28-359</inkml:trace>
  <inkml:trace contextRef="#ctx0" brushRef="#br0" timeOffset="660646.7868">19619 11904 39,'-1'0'1053,"1"0"-913,-2-1-140,2 2-5,0 2-15,2 5 20,0 5 52,2 8-4,2 7-16,2 7 32,-1 5 28,-1 7-22,-1 2-13,-3 3 15,1 7-18,-6-2-13,1 0-19,0 4 8,-2-1-9,2 1-1,-5-5-4,5-9-4,1-15-4,1-12-8,0-14 9,1-3 9,-1-6 8,2 0 16,2-9 1,2-12-29,5-19-14,2-14 0,2-8-11,-1 2 4,-4 11-4,-1 7 2,3 12-7,-3 5-2,0 6 3,1 5 6,-2 9 1,-4 4 2,-2 2 0,1 4-9,0 4 3,4-1 6,2 8 5,1-4 0,1 9 1,-5-3-6,3 4 4,-3 0 2,0 4 8,4 7 10,-7 5 0,0-1 8,-1 3-13,-2-2 5,0 2-6,-2-5-10,2-11-1,-3-1 5,3-10-6,0-3-74,0 3-125,5-5-88,27 2-254</inkml:trace>
  <inkml:trace contextRef="#ctx0" brushRef="#br0" timeOffset="660789.795">20120 12758 534,'-2'0'829,"1"1"-829,-1-1-7,-1 2-56,-6 2 4,-27 0-284</inkml:trace>
  <inkml:trace contextRef="#ctx0" brushRef="#br0" timeOffset="665146.0441">18100 13552 252,'0'0'369,"0"0"-254,1 2-114,1-2-1,-1 0 1,1 1 10,1 3-1,2 1-1,-1-4-7,3 4-2,0-1-35,-1-1-136,10-4-121</inkml:trace>
  <inkml:trace contextRef="#ctx0" brushRef="#br0" timeOffset="666113.0994">16840 15487 863,'-1'0'211,"1"0"-106,-2 0-105,5 12-23,2 3 23,4 13 68,4 14 20,2 18-4,3 13-9,-4 10-1,-3 7-38,-3 5-17,-11 55 16,-2-105 11,-2 45-19,0-18-16,1-18-2,2-18-8,3-16-1,2-13-46,3-7-41,2-11-41,4-14-50,8-21-281,31-134-143</inkml:trace>
  <inkml:trace contextRef="#ctx0" brushRef="#br0" timeOffset="666562.1251">16917 15607 759,'3'-4'173,"5"1"-130,14-10-34,9 2-9,14-6 1,4-4 12,3 2 1,2 3 5,-2 8 10,-12 8 1,-10 12-30,-12 13 1,-12 12 29,-16 15 26,-16 12 22,-14 9-62,-14 1 35,-5-3-34,1-6-8,10-16 4,12-14 37,18-16-22,10-14-28,10-5 0,4 0 0,9-1 3,8 1 8,13 1-5,4 6-5,8 0-1,-1 6 0,-8 0-1,-5 0 1,-9-2 1,-5 1 14,-7 1 45,-6-3-35,-8 2-5,-8 8 47,-11 5 37,-12 12-31,-11 1-35,-7 3-27,0 2-10,2-11-2,8-11-48,13-6-92,10-12-65,5-44-166</inkml:trace>
  <inkml:trace contextRef="#ctx0" brushRef="#br0" timeOffset="666766.1368">17519 15952 1109,'8'-6'290,"1"6"-223,10-1-56,9 2-5,4-1 3,0-5 15,6-6-9,4-3-6,3-5-9,1 1-45,-3-1-155,-10 7-163,-6 16-293</inkml:trace>
  <inkml:trace contextRef="#ctx0" brushRef="#br0" timeOffset="666971.1485">17555 16362 1164,'8'0'157,"6"-3"-130,2-1-15,14-5 3,4-2 24,4-3 21,5-4-10,0 5-26,1-3-14,-8 4-10,-3 4-49,-4 6-111,-5 0-203,32-8-362</inkml:trace>
  <inkml:trace contextRef="#ctx0" brushRef="#br0" timeOffset="667389.1724">18460 16131 1330,'5'-2'156,"3"-1"-156,5 0-8,7 3 8,-1 3-2,2 3 2,1 4 20,-3 3-13,-2 7-7,-2 0-14,-5 1 4,-7 3 8,-9 5 2,-14 5 6,-12 11 23,-8 14-29,-6-2-14,6-5 14,9-9 0,11-13 0,12-16-21,8-2 5,4-11 16,10-1 54,7-1 7,15-11-4,6-2-13,8-13-13,3-3-17,1-5-11,-4 9-3,-7 3-353,-7-1 281,-6 3-210,9-42-427</inkml:trace>
  <inkml:trace contextRef="#ctx0" brushRef="#br0" timeOffset="668283.2236">18844 16146 1283,'4'0'264,"2"0"-263,9 0 0,11-1-1,7-6 10,5-5 17,3 0-13,2-2-7,0-3-5,-5 3-2,-6 3-5,-9 7-13,-12 8-29,-11 12-38,-10 7 85,-12 15 36,-12 14 14,-10 17-7,-9 5-1,-2-1 17,5-2-8,7-11-9,11-8-26,12-12-16,8-14 0,9-7-25,8-9-98,6-12 4,9-15 1,10-16-98,62-126-158,-62 96-368,-21 41 742,-3 9 476,-3 7-219,3-5-50,-4 11-180,0 11 21,3 8 133,1 11-14,4 11-31,-3 10-22,-1 2-57,1-2-25,6-10-1,4-9 4,2-9-7,6-13-1,2-7 3,1-14-30,5-14-30,1-11-115,-7-11-37,1-6-34,-5-2-51,-5 3 68,-7 7 139,-1 11 60,-3 11 21,1 7 14,-1 6 20,2 4 47,2 2 17,-1 8 1,5 3-6,6 8 3,5 2-38,6 6-4,0 1-24,-3 6-15,3 9-9,-6 2-13,-5 4 28,-8 0-29,-9-12-11,-10 6 14,-8 6 9,-8-1-24,0-7 11,2-5-3,7-15 12,7-11 0,4-7 17,2-12-38,0-9-12,2-17-20,1-16 22,6-9 1,4-5 9,3 6 3,4 7-3,2 9-6,0 2 5,6 8 1,0 5-1,1 5 1,-5 10-1,-3 2-5,-4 7 5,-1 2 0,-4 4-80,-6-1-23,-2-1-13,-4 3-36,-1-2-90,-30-15-604</inkml:trace>
  <inkml:trace contextRef="#ctx0" brushRef="#br0" timeOffset="668681.2463">18381 15974 976,'2'-10'176,"0"5"-86,-1-6-48,2 5 7,-3 6 65,2-1 11,0 1-43,7-3-38,10-1 1,12-1 4,20-4-4,14 0-4,68-12-11,50-9 4,20-6-8,-60 12-13,1-1-5,-3-2-2,-24 0 6,-17 3-11,-61 16-1,-7 0 0,-5 2 1,28-3-1,-11-2-2,-9 0-19,-12 2-69,-10-1-40,-12-1-22,-12-4-217,-64-49-259</inkml:trace>
  <inkml:trace contextRef="#ctx0" brushRef="#br0" timeOffset="669050.2674">18596 14824 1279,'0'-2'222,"5"9"-192,7 6-30,7 10-6,5 11 0,3 7 6,-3 14 27,2 8 31,-4 8-13,-12 15-12,-10 4-1,-21 59-32,4-98 21,-15 47-14,0-12 7,4-20-14,8-24-44,12-24-65,5-14 56,3-16-8,2-11-313,4-129-188</inkml:trace>
  <inkml:trace contextRef="#ctx0" brushRef="#br0" timeOffset="669536.2952">18720 14816 1109,'-1'-2'228,"1"2"-133,-2-4-95,2 7 0,2-3 0,-2 1 23,1 5-11,4 6-4,3 10 28,6 15 18,2 10 3,2 14 7,2 8 13,-2 4-26,-2 1-26,-2-10 5,-5-9-16,2-14-1,-2-16-5,-5-15 7,-1-10 13,0-3 5,8-14 5,4-13-22,9-17-16,4-20-24,-4-11-30,-4-3-22,-5-2 25,-7 11 24,-6 14 18,-2 16 9,0 20 8,-1 15-8,0 7-5,-1 2-14,0 3 19,1 9 19,-2 10 37,0 15-8,0 12-2,0 10-4,2 2-25,1-5-7,1-1-8,3-5 7,1-2-9,3-3-52,-2-4-68,8-11-60,2-10-59,4-14-67,8-16 12,53-61-415</inkml:trace>
  <inkml:trace contextRef="#ctx0" brushRef="#br0" timeOffset="669822.3116">19243 15291 506,'0'0'216,"0"2"-93,0 2 16,5 6 44,1-1-6,5 6-48,4 2-25,0-4 1,2 3-27,1-6-27,-2-4 0,-7-2-5,-2-4 1,-4-6 13,-2-2-9,1-14-35,-4-5-15,-4-10-1,-6 4-12,-4 7-3,-4 8-17,3 13-1,0 6 33,4 12 1,-2 6-1,3 8-11,0 5 11,6-1 0,5-11-14,4-4-53,5-13-40,8-5-53,12-13-172,70-86-641</inkml:trace>
  <inkml:trace contextRef="#ctx0" brushRef="#br0" timeOffset="670079.3263">19575 14829 1361,'0'2'192,"3"2"-192,0 3-49,3 5 38,1 11 11,0 14 77,0 15 10,-2 11-17,-5 5-22,-2-1-24,-4-1-16,-3-9 1,5-10-3,1-12-6,3-18-49,1-12-81,3-10-7,5-12-107,26-96-441</inkml:trace>
  <inkml:trace contextRef="#ctx0" brushRef="#br0" timeOffset="670385.3438">19631 14765 1207,'0'-4'260,"1"11"-229,2-2-31,6 7 0,1 13 0,5 7 30,4 11 18,5 10 18,2 8 9,-4-1-24,-3-4-12,-3-7 3,-6-12 6,0-8-21,-5-13-11,-2-10 10,-3-6 26,1-6 28,1-11-26,5-19-38,3-21-10,6-14-6,-4-13-15,-1 3-13,0 5-4,-2 11 14,1 16-34,-1 16-128,2 11-74,1 9-122,10 13-113</inkml:trace>
  <inkml:trace contextRef="#ctx0" brushRef="#br0" timeOffset="670558.3537">20042 14819 969,'2'0'455,"5"0"-395,12-6-45,7 0 0,7-11-3,3-2-3,-5-7-1,-3 0-8,-4-2-43,-5 6-109,-2-1-197,-4-16-152</inkml:trace>
  <inkml:trace contextRef="#ctx0" brushRef="#br0" timeOffset="671330.3979">20196 14756 590,'0'2'294,"0"-1"-215,3 1-73,-2 6 14,2-4 46,-1 3 60,3 3 9,-2 7-35,4 1-23,-1 11 14,4 0-20,-3 4-22,0-1-25,0-6-7,-4-5-1,0-9-10,-3 0-4,0-6 4,0-2 0,0-3-5,0 1-1,0-2-4,-3 3 4,3-3 7,-1-3 11,1 6-7,0-3-4,0 0 7,0 0-5,1 0-3,-1 0-5,0 0-1,0 0-1,0 5 1,-3 7 6,3 2 15,-7 5-10,5-3-10,-1 0 0,3-3-1,0 2 6,0 0 1,0 2 4,2-1-5,-4-8-6,2 1 2,0-6 8,0-3-2,0 0 1,0-2 3,0 2-3,0 0-2,-2 0 4,2 0-10,0 0 6,-1 0-7,1 0-6,0 0-5,-1 2-5,-1 0 16,-8 3 3,1 5 3,-2 1-6,1 0 0,1-4-1,0-2-1,3 5 1,0-3-1,2-2-7,1-1 9,1-3-1,2 1-22,2-4 23,-1 2 2,4 0 7,6-4 13,9 2 29,10-8-3,8-4-15,2 5-10,1-7-2,1 4-11,-4 3 11,-2-2-10,-4 4-10,-17 3 5,-6 4-6,-6 0 0,-5 0-1,2 0-29,-1 0-70,-1 0-265,-8-4-736</inkml:trace>
  <inkml:trace contextRef="#ctx0" brushRef="#br0" timeOffset="671451.4048">20772 15338 1320,'-36'8'0</inkml:trace>
  <inkml:trace contextRef="#ctx0" brushRef="#br0" timeOffset="671892.43">19765 17248 1447,'0'-2'291,"1"2"-222,-1 0-54,0 0-7,0 0-8,3-1-24,-1-2-81,1-1-47,4-4-28,8-3-147,46-40-341</inkml:trace>
  <inkml:trace contextRef="#ctx0" brushRef="#br0" timeOffset="672007.4366">20062 17162 1027,'-2'-4'341,"0"1"-341,-2-4-186,-15-45-674</inkml:trace>
  <inkml:trace contextRef="#ctx0" brushRef="#br0" timeOffset="672940.4899">18558 12494 1022,'0'-1'205,"0"1"-110,-2-4-76,2 4-10,0 1 48,0-1 38,0 3-35,0-3-32,0 0-14,0 0-13,0 0 8,0-3-3,0 3 2,0 0-1,0-1 1,2 1-8,-2 0-33,0 1-103,4 6-109,-1-1 19,3-2-10,16-8-313</inkml:trace>
  <inkml:trace contextRef="#ctx0" brushRef="#br0" timeOffset="673292.5101">18525 12494 584,'0'-1'239,"-3"1"-100,2-3-77,1 6 5,-3-3 53,6 0-6,-3 0-21,0-3-37,1 3-25,-1 0-2,0-1 1,3 1 4,-3-2 10,0 2 16,0-2 1,0 2-17,0-2-20,0 2-24,0-2-21,0 2-56,3 0-41,-2-1-61,2 1-86,-3-5-28,6-10-459</inkml:trace>
  <inkml:trace contextRef="#ctx0" brushRef="#br0" timeOffset="673854.5422">18509 11983 628,'-1'0'239,"1"0"-146,-2 0-42,4 0 79,-1 0 74,0 0-61,-1 0-85,2 0-50,-2 0-3,2 0-5,-2 0-7,1 0-47,0 4-21,1 6-105,5 2-77,-3 14-236</inkml:trace>
  <inkml:trace contextRef="#ctx0" brushRef="#br0" timeOffset="674041.5529">18592 12154 632,'0'7'147,"0"-1"-128,0 7-2,0 4 16,-2-4 39,1-2 10,-1 0-32,0 1-29,-3 2-11,3 1-10,0 7-63,0 5-87,0 58-178</inkml:trace>
  <inkml:trace contextRef="#ctx0" brushRef="#br0" timeOffset="674231.5638">18562 12745 740,'0'5'155,"-3"4"-118,2 11 10,-1 2 35,2-3 19,0-1-14,3-1-39,2 4-26,1 2-8,1 3-14,5 0-3,-1 4-215,-4-1-29,6 28-130</inkml:trace>
  <inkml:trace contextRef="#ctx0" brushRef="#br0" timeOffset="674364.5714">18610 13316 331,'2'6'123,"-1"-2"-54,2 1 0,-3-1 29,-1-8 133,-2-1-71,-3-7-160,-32-43-253</inkml:trace>
  <inkml:trace contextRef="#ctx0" brushRef="#br0" timeOffset="675340.6272">15259 12746 572,'-1'0'290,"-1"3"-151,1 0-121,-1 4-16,1 9 83,-1 0 19,2 7-13,3-2-28,-1-2-21,1 0-16,1-5-8,-1-6-8,-1-6 8,-1-2 9,0-2 9,3-2 0,-3-4-12,7-4-9,-4-9-15,3-9-31,-5-3 7,-4 4 10,-3 6 7,-4 7 1,3 10-8,2 3-4,2 7 5,-2 4-2,-3 8 7,-3 11 8,-4 7 0,2-1 6,3 0-5,3-11-1,5-6-6,1-10 5,1-6 1,2-3 10,0 0-10,5-5-4,5-10-22,4-5-29,1-3 19,-6-3 27,-5 6 9,-5 8 0,-5 8-15,0 7-24,-3 1 30,1 9 0,-4 4 9,-4 6 6,-1 5 3,4-3-3,4-3-6,3-4 0,4-1-1,5-4-38,5 2-175,38 21-59</inkml:trace>
  <inkml:trace contextRef="#ctx0" brushRef="#br0" timeOffset="676834.7127">15347 13455 626,'0'0'179,"0"-1"-70,-1 1-77,1 0-32,1 1-4,2 2 4,2 3 1,10 6 27,5 13 14,9 9 18,4 7-21,-1 8-22,3-1-5,-4-3-3,0-11-2,-2-9-5,-1-12 11,-1-10-13,-2-7-41,5-14-29,0-8-76,5-8 5,3-4-13,1-5 38,0 4 71,-5 9 33,-2 11 12,-9 9 18,-2 13 33,-6 6 36,3 8-18,3 5 9,4 8 0,2-1-20,13 3 13,10-3-26,11-3-8,15-10 68,50-2-22,9-33-49,-95 8-14,-3 0-11,34-14-3,-10 2 1,-12 5-6,-11 6 0,-4 4 0,-11 6 0,0 4-1,-2 2-1,3 2-8,2 4 8,2 0 1,12 1 0,5-4 11,10 0-4,6-7 2,2-10-7,4-1 5,-5-6-6,-2-2 8,-8 2-9,-4-3 1,-8 1 1,-3 4-1,-2-2 0,-5 5-1,-3 0 1,2 1-1,-4 5 0,4 0 0,4-2 0,4 4 0,8 4-1,0 7-8,-2 4 2,-2 6-8,-8 3 1,-6 1 14,-6-6 5,-6-2-3,-4-5 13,-2-6 4,1-4 25,5-12 22,10-3-30,11-12-23,7-3-7,-2 0-5,-6 3-1,-3 9 2,-11 4-2,-10 10 0,-9 3-6,0 3-1,-4 0-4,2-4 1,-1 8 4,1-4 4,0 0-61,1 3-220,4 7-26</inkml:trace>
  <inkml:trace contextRef="#ctx0" brushRef="#br0" timeOffset="677427.7466">16558 14250 917,'10'0'136,"3"0"-107,14 2-16,10-2 8,0 0 27,-1 2 12,-1 2-6,-5-1-7,-4 5-7,-5 3-13,-4 4-15,-4 6 2,-6 7 23,-7 5-7,-7 9 14,1 3-20,-8-2-9,4-2-9,3-8-6,7-11 0,0-12 1,0-7 0,0-3 12,0-1 19,3-5 5,1-12-20,3-11-17,7-18-26,2-16 16,4-14 9,5 5-1,4-2 1,-2 6-8,-1 16 8,-8 14 1,-4 17-1,-8 13-7,-2 4-14,-2 8-38,1-1 7,1 4-47,0 2-125,-1 6-48,-1 14-394</inkml:trace>
  <inkml:trace contextRef="#ctx1" brushRef="#br0">24176 5689,'0'0,"0"33,33-33,0 0,1 0,-34 0,66 0,-33 66,33-66,0 0,33 0,-99 0,33 0,33 0,1 0,-34 0,99 0,-99 0,66 0,-33 0,-66 0,100 0,-34 0,0 0,-66 0,33 0,-33 0,66 0,0 0,34 0,-100 0,132 0,-99 0,0 0,-33 0,66 33,-66-33,33 0,-33 0,33 33,0 0,0-33,67 0,-67 0,66-33,-66 33,33-66,-33 66,0-33,0 33,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98D4347-3982-4F81-98EA-2A81A0D340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CD424AAA-6A9A-4178-9865-8B224D3DFD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19F3CC67-18CA-4E63-9078-E61461D191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3F4CEDF-501E-4F73-B529-09D024DBEB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428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6B0ACF6-1F26-44E0-90BD-CC9F47D58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01B247A-16B8-4CCE-A850-1D6AA987F1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78B3895-AE9C-4018-9D9D-8726C2BB69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A92C18-C4AA-4975-B8B1-0888E2BDA3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6799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1C75D8D4-AFCB-439A-9BAF-25443995BE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7F4F8036-F861-4F4A-A6D2-8F7E50D1D7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60ECEBEF-0BAF-490E-A28B-295C533EA6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4CDA1D-3EB1-43AB-BC86-B92F633A42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494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35284D7-E39C-4925-9437-8002ABB413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F3612E2-6FFF-4256-9D24-085720896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0D32D4AD-AF6C-47CD-8302-95E3AA20BF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6C643E4-C782-47AA-BE71-57FF0CAB95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327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E455D43-FB5E-4B87-B08A-F2758AAEF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3B98F2CD-741C-432A-A623-FA51903837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D869D29-4493-44B2-9E81-E8372A5EE7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D05DA83-A494-42A1-8F6F-C49B7EDAB4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2151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9EAFB96-AC74-4075-B3AB-16948658E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B771808-5F29-409B-ACB9-70D2DCBC1A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F654068C-E1F5-4C77-830B-2782179B2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5DF46987-7C37-4A9C-92FF-CA2A50172C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9AA9CD-A503-4667-B01C-241C38944B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644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57F6779-6E0C-4926-9DC1-FB56BB9C7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A913FF4D-8E51-4C59-9699-C5227A3D0F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4C384D3-BD8B-4FEA-8885-1973D354E7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FE44BF17-1043-4187-BABE-9162395F14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FF93AD30-4C34-4EE3-9F24-FE0A9729B5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A632F750-91D5-46DE-AE65-E99CD3D260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3F297A7-2C09-4E00-8663-C54F3A6DAD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01808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9ACD277-C4A2-484E-A90D-6D705055D3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BA49065D-D8A0-4724-9E70-B994D7A35A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2D61B27-EC53-4F3A-929D-111179B757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5637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BC078B7-9D80-42D0-8CB9-69C6875CD9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6E73F7-19B7-4D4A-B66E-F458196EC0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7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77AFC55-A33B-44E5-AE6F-BBB36411A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C833652-2DBA-4C83-AFF8-D8A10DAFD9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BCA13BA2-98F1-4546-8CA2-75CC5A6BB1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3A120BB-90AE-4649-817A-5B9A9F759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9B86EB-2F17-484F-B75C-D00757F5EB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7664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6198832-F7FD-4BA1-9076-43A4071C3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6BF09DFA-19F8-4222-8A06-0ACA8FFC84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EE1C136E-961E-46FD-AFCA-EE8F33FBF7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F2E6AE67-BBF4-492B-B2F6-3D912C2CF1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0BCC07F-85E5-445D-BF3F-1D610E63E6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974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FB4D7D4-BE44-4460-A0FC-FC725CBC4A4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2710E17-2185-4659-BF03-A8BF4FE3057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9" name="Rectangle 15">
            <a:extLst>
              <a:ext uri="{FF2B5EF4-FFF2-40B4-BE49-F238E27FC236}">
                <a16:creationId xmlns:a16="http://schemas.microsoft.com/office/drawing/2014/main" xmlns="" id="{69BCBB73-EF9D-465D-B1F4-0DB2290C1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七章  恒定磁场</a:t>
            </a:r>
          </a:p>
        </p:txBody>
      </p:sp>
      <p:grpSp>
        <p:nvGrpSpPr>
          <p:cNvPr id="1041" name="Group 17">
            <a:extLst>
              <a:ext uri="{FF2B5EF4-FFF2-40B4-BE49-F238E27FC236}">
                <a16:creationId xmlns:a16="http://schemas.microsoft.com/office/drawing/2014/main" xmlns="" id="{D9225F78-1A2E-4048-818D-004D945E90D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1042" name="Picture 18" descr="moban-2-3">
              <a:extLst>
                <a:ext uri="{FF2B5EF4-FFF2-40B4-BE49-F238E27FC236}">
                  <a16:creationId xmlns:a16="http://schemas.microsoft.com/office/drawing/2014/main" xmlns="" id="{5B0B6692-D537-4FC2-A1D6-939B7E2962B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3" name="Picture 19" descr="moban-1-11">
              <a:extLst>
                <a:ext uri="{FF2B5EF4-FFF2-40B4-BE49-F238E27FC236}">
                  <a16:creationId xmlns:a16="http://schemas.microsoft.com/office/drawing/2014/main" xmlns="" id="{1713151F-BAB8-4F9D-8F00-7FAA3D6177C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44" name="Oval 20">
            <a:extLst>
              <a:ext uri="{FF2B5EF4-FFF2-40B4-BE49-F238E27FC236}">
                <a16:creationId xmlns:a16="http://schemas.microsoft.com/office/drawing/2014/main" xmlns="" id="{7E471533-609F-45DE-9F80-676F58A210C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671733" y="620714"/>
            <a:ext cx="5088467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5" name="Oval 21">
            <a:extLst>
              <a:ext uri="{FF2B5EF4-FFF2-40B4-BE49-F238E27FC236}">
                <a16:creationId xmlns:a16="http://schemas.microsoft.com/office/drawing/2014/main" xmlns="" id="{D992D40E-C956-4BE3-9073-34E6154BB54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7" name="Rectangle 23">
            <a:extLst>
              <a:ext uri="{FF2B5EF4-FFF2-40B4-BE49-F238E27FC236}">
                <a16:creationId xmlns:a16="http://schemas.microsoft.com/office/drawing/2014/main" xmlns="" id="{6F0C4BD6-69C5-496A-8B5C-457016C2020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08333" y="65088"/>
            <a:ext cx="460798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7-6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安培环路定理</a:t>
            </a:r>
          </a:p>
        </p:txBody>
      </p:sp>
      <p:pic>
        <p:nvPicPr>
          <p:cNvPr id="1050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AECC6B8F-047C-4411-9C55-6E14EEE962C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1" name="Text Box 27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E26E6DF3-5A43-4EFD-B048-836076AF912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3285293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1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58.wmf"/><Relationship Id="rId10" Type="http://schemas.openxmlformats.org/officeDocument/2006/relationships/image" Target="../media/image5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0.bin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74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65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1.wmf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6.bin"/><Relationship Id="rId25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3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image" Target="../media/image73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69.emf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80.e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78.wmf"/><Relationship Id="rId22" Type="http://schemas.openxmlformats.org/officeDocument/2006/relationships/customXml" Target="../ink/ink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customXml" Target="../ink/ink2.xml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19" Type="http://schemas.openxmlformats.org/officeDocument/2006/relationships/image" Target="../media/image14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emf"/><Relationship Id="rId5" Type="http://schemas.openxmlformats.org/officeDocument/2006/relationships/customXml" Target="../ink/ink16.xml"/><Relationship Id="rId4" Type="http://schemas.openxmlformats.org/officeDocument/2006/relationships/image" Target="../media/image8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86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8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emf"/><Relationship Id="rId4" Type="http://schemas.openxmlformats.org/officeDocument/2006/relationships/customXml" Target="../ink/ink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3.wmf"/><Relationship Id="rId26" Type="http://schemas.openxmlformats.org/officeDocument/2006/relationships/image" Target="../media/image19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8.bin"/><Relationship Id="rId25" Type="http://schemas.openxmlformats.org/officeDocument/2006/relationships/customXml" Target="../ink/ink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22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21" Type="http://schemas.openxmlformats.org/officeDocument/2006/relationships/customXml" Target="../ink/ink4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Relationship Id="rId22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17" Type="http://schemas.openxmlformats.org/officeDocument/2006/relationships/customXml" Target="../ink/ink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5" Type="http://schemas.openxmlformats.org/officeDocument/2006/relationships/customXml" Target="../ink/ink6.xml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3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5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31" Type="http://schemas.openxmlformats.org/officeDocument/2006/relationships/image" Target="../media/image48.e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2.bin"/><Relationship Id="rId30" Type="http://schemas.openxmlformats.org/officeDocument/2006/relationships/customXml" Target="../ink/ink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jpe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2.emf"/><Relationship Id="rId4" Type="http://schemas.openxmlformats.org/officeDocument/2006/relationships/image" Target="../media/image51.jpeg"/><Relationship Id="rId9" Type="http://schemas.openxmlformats.org/officeDocument/2006/relationships/customXml" Target="../ink/ink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0F7B76A4-A49F-4E7F-B107-BDBC639E67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6E73F7-19B7-4D4A-B66E-F458196EC0A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A3A1D436-C322-4F5B-A9A8-6F6AFFC62038}"/>
              </a:ext>
            </a:extLst>
          </p:cNvPr>
          <p:cNvSpPr txBox="1"/>
          <p:nvPr/>
        </p:nvSpPr>
        <p:spPr>
          <a:xfrm>
            <a:off x="2783632" y="1556792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7-6  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安培环路定理</a:t>
            </a:r>
          </a:p>
        </p:txBody>
      </p:sp>
      <p:graphicFrame>
        <p:nvGraphicFramePr>
          <p:cNvPr id="4" name="Object 66">
            <a:extLst>
              <a:ext uri="{FF2B5EF4-FFF2-40B4-BE49-F238E27FC236}">
                <a16:creationId xmlns:a16="http://schemas.microsoft.com/office/drawing/2014/main" xmlns="" id="{70688FB0-A947-49DD-A306-C6035914A4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9889" y="2888605"/>
          <a:ext cx="20097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4" name="Object 66">
                        <a:extLst>
                          <a:ext uri="{FF2B5EF4-FFF2-40B4-BE49-F238E27FC236}">
                            <a16:creationId xmlns:a16="http://schemas.microsoft.com/office/drawing/2014/main" xmlns="" id="{70688FB0-A947-49DD-A306-C6035914A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889" y="2888605"/>
                        <a:ext cx="20097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6">
            <a:extLst>
              <a:ext uri="{FF2B5EF4-FFF2-40B4-BE49-F238E27FC236}">
                <a16:creationId xmlns:a16="http://schemas.microsoft.com/office/drawing/2014/main" xmlns="" id="{61EE8F24-8774-4B65-BD2B-6D747C7574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7351" y="4149080"/>
          <a:ext cx="1974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5" name="Object 66">
                        <a:extLst>
                          <a:ext uri="{FF2B5EF4-FFF2-40B4-BE49-F238E27FC236}">
                            <a16:creationId xmlns:a16="http://schemas.microsoft.com/office/drawing/2014/main" xmlns="" id="{61EE8F24-8774-4B65-BD2B-6D747C757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351" y="4149080"/>
                        <a:ext cx="19748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" name="墨迹 5"/>
              <p14:cNvContentPartPr/>
              <p14:nvPr/>
            </p14:nvContentPartPr>
            <p14:xfrm>
              <a:off x="857160" y="2851920"/>
              <a:ext cx="1665720" cy="59004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48880" y="2842920"/>
                <a:ext cx="1683720" cy="60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062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637E6909-AF8B-4E05-B344-57EC17F7B0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6E73F7-19B7-4D4A-B66E-F458196EC0A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057320" y="243000"/>
              <a:ext cx="10647360" cy="58050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9040" y="237960"/>
                <a:ext cx="10662120" cy="581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3973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F1B5538-4600-4FD9-B42F-9F60C645FC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11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014120" y="135360"/>
              <a:ext cx="9489600" cy="43927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06560" y="129960"/>
                <a:ext cx="9505440" cy="440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5637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灯片编号占位符 1">
            <a:extLst>
              <a:ext uri="{FF2B5EF4-FFF2-40B4-BE49-F238E27FC236}">
                <a16:creationId xmlns:a16="http://schemas.microsoft.com/office/drawing/2014/main" xmlns="" id="{5F27B0DF-9E27-4657-9ABE-BBB77D67E2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82582E-E4D7-4E65-87BC-4E9BDE74548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0" name="Text Box 2">
            <a:extLst>
              <a:ext uri="{FF2B5EF4-FFF2-40B4-BE49-F238E27FC236}">
                <a16:creationId xmlns:a16="http://schemas.microsoft.com/office/drawing/2014/main" xmlns="" id="{4A82B65B-9E53-4554-B190-A92E9F5D3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22" y="886721"/>
            <a:ext cx="7777410" cy="121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限长载流圆柱导体，通电电流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的磁场。</a:t>
            </a:r>
          </a:p>
        </p:txBody>
      </p:sp>
      <p:grpSp>
        <p:nvGrpSpPr>
          <p:cNvPr id="81" name="Group 220">
            <a:extLst>
              <a:ext uri="{FF2B5EF4-FFF2-40B4-BE49-F238E27FC236}">
                <a16:creationId xmlns:a16="http://schemas.microsoft.com/office/drawing/2014/main" xmlns="" id="{BA0AA31B-37C2-4B21-BF6C-9886534083C5}"/>
              </a:ext>
            </a:extLst>
          </p:cNvPr>
          <p:cNvGrpSpPr>
            <a:grpSpLocks/>
          </p:cNvGrpSpPr>
          <p:nvPr/>
        </p:nvGrpSpPr>
        <p:grpSpPr bwMode="auto">
          <a:xfrm>
            <a:off x="8328248" y="915309"/>
            <a:ext cx="2967037" cy="4895850"/>
            <a:chOff x="3515" y="618"/>
            <a:chExt cx="1869" cy="3084"/>
          </a:xfrm>
        </p:grpSpPr>
        <p:grpSp>
          <p:nvGrpSpPr>
            <p:cNvPr id="82" name="Group 149">
              <a:extLst>
                <a:ext uri="{FF2B5EF4-FFF2-40B4-BE49-F238E27FC236}">
                  <a16:creationId xmlns:a16="http://schemas.microsoft.com/office/drawing/2014/main" xmlns="" id="{780CAF3C-3BC7-490D-ABB3-434BE7D369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618"/>
              <a:ext cx="1869" cy="3084"/>
              <a:chOff x="3600" y="528"/>
              <a:chExt cx="1968" cy="3408"/>
            </a:xfrm>
          </p:grpSpPr>
          <p:grpSp>
            <p:nvGrpSpPr>
              <p:cNvPr id="106" name="Group 150">
                <a:extLst>
                  <a:ext uri="{FF2B5EF4-FFF2-40B4-BE49-F238E27FC236}">
                    <a16:creationId xmlns:a16="http://schemas.microsoft.com/office/drawing/2014/main" xmlns="" id="{C064D2EA-7F58-4B27-A851-45E68498E7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528"/>
                <a:ext cx="707" cy="1920"/>
                <a:chOff x="960" y="576"/>
                <a:chExt cx="707" cy="1920"/>
              </a:xfrm>
            </p:grpSpPr>
            <p:sp>
              <p:nvSpPr>
                <p:cNvPr id="113" name="Line 151">
                  <a:extLst>
                    <a:ext uri="{FF2B5EF4-FFF2-40B4-BE49-F238E27FC236}">
                      <a16:creationId xmlns:a16="http://schemas.microsoft.com/office/drawing/2014/main" xmlns="" id="{B802123F-DB0D-420A-8ED8-A0047948D9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4" name="Line 152">
                  <a:extLst>
                    <a:ext uri="{FF2B5EF4-FFF2-40B4-BE49-F238E27FC236}">
                      <a16:creationId xmlns:a16="http://schemas.microsoft.com/office/drawing/2014/main" xmlns="" id="{9067E387-625D-41FF-8E9D-1246035B18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230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5" name="AutoShape 153">
                  <a:extLst>
                    <a:ext uri="{FF2B5EF4-FFF2-40B4-BE49-F238E27FC236}">
                      <a16:creationId xmlns:a16="http://schemas.microsoft.com/office/drawing/2014/main" xmlns="" id="{D8C10DA8-15DF-40B7-AE82-CA415ABF7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768"/>
                  <a:ext cx="480" cy="1536"/>
                </a:xfrm>
                <a:prstGeom prst="can">
                  <a:avLst>
                    <a:gd name="adj" fmla="val 40000"/>
                  </a:avLst>
                </a:prstGeom>
                <a:gradFill rotWithShape="0">
                  <a:gsLst>
                    <a:gs pos="0">
                      <a:srgbClr val="CCFFCC">
                        <a:gamma/>
                        <a:shade val="55686"/>
                        <a:invGamma/>
                      </a:srgbClr>
                    </a:gs>
                    <a:gs pos="50000">
                      <a:srgbClr val="CCFFCC"/>
                    </a:gs>
                    <a:gs pos="100000">
                      <a:srgbClr val="CCFFCC">
                        <a:gamma/>
                        <a:shade val="55686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6" name="Line 154">
                  <a:extLst>
                    <a:ext uri="{FF2B5EF4-FFF2-40B4-BE49-F238E27FC236}">
                      <a16:creationId xmlns:a16="http://schemas.microsoft.com/office/drawing/2014/main" xmlns="" id="{2BA4ED4E-923F-46EE-96E3-D89FD27ED8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0" y="864"/>
                  <a:ext cx="0" cy="14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7" name="Line 155">
                  <a:extLst>
                    <a:ext uri="{FF2B5EF4-FFF2-40B4-BE49-F238E27FC236}">
                      <a16:creationId xmlns:a16="http://schemas.microsoft.com/office/drawing/2014/main" xmlns="" id="{6E970F32-38E6-464D-91AE-F5B83F7829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5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8" name="Line 156">
                  <a:extLst>
                    <a:ext uri="{FF2B5EF4-FFF2-40B4-BE49-F238E27FC236}">
                      <a16:creationId xmlns:a16="http://schemas.microsoft.com/office/drawing/2014/main" xmlns="" id="{FF0A1FFC-AAB1-46B0-B835-7748F6CD20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9" name="Line 157">
                  <a:extLst>
                    <a:ext uri="{FF2B5EF4-FFF2-40B4-BE49-F238E27FC236}">
                      <a16:creationId xmlns:a16="http://schemas.microsoft.com/office/drawing/2014/main" xmlns="" id="{284EF49F-9AD7-4BE7-89AA-CAE86A6BCA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20" name="Line 158">
                  <a:extLst>
                    <a:ext uri="{FF2B5EF4-FFF2-40B4-BE49-F238E27FC236}">
                      <a16:creationId xmlns:a16="http://schemas.microsoft.com/office/drawing/2014/main" xmlns="" id="{BDEAC9C2-9201-42F9-87F1-EE33C7D958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121" name="Object 159">
                  <a:extLst>
                    <a:ext uri="{FF2B5EF4-FFF2-40B4-BE49-F238E27FC236}">
                      <a16:creationId xmlns:a16="http://schemas.microsoft.com/office/drawing/2014/main" xmlns="" id="{9217119B-6D98-48C7-9D37-DC1DC149CCE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40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4" name="Equation" r:id="rId3" imgW="215640" imgH="228600" progId="Equation.3">
                        <p:embed/>
                      </p:oleObj>
                    </mc:Choice>
                    <mc:Fallback>
                      <p:oleObj name="Equation" r:id="rId3" imgW="215640" imgH="228600" progId="Equation.3">
                        <p:embed/>
                        <p:pic>
                          <p:nvPicPr>
                            <p:cNvPr id="121" name="Object 159">
                              <a:extLst>
                                <a:ext uri="{FF2B5EF4-FFF2-40B4-BE49-F238E27FC236}">
                                  <a16:creationId xmlns:a16="http://schemas.microsoft.com/office/drawing/2014/main" xmlns="" id="{9217119B-6D98-48C7-9D37-DC1DC149CCE6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Object 160">
                  <a:extLst>
                    <a:ext uri="{FF2B5EF4-FFF2-40B4-BE49-F238E27FC236}">
                      <a16:creationId xmlns:a16="http://schemas.microsoft.com/office/drawing/2014/main" xmlns="" id="{34982BDB-AA23-497A-BC54-3978A82C7B3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8" y="576"/>
                <a:ext cx="156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5" name="Equation" r:id="rId5" imgW="164880" imgH="228600" progId="Equation.3">
                        <p:embed/>
                      </p:oleObj>
                    </mc:Choice>
                    <mc:Fallback>
                      <p:oleObj name="Equation" r:id="rId5" imgW="164880" imgH="228600" progId="Equation.3">
                        <p:embed/>
                        <p:pic>
                          <p:nvPicPr>
                            <p:cNvPr id="122" name="Object 160">
                              <a:extLst>
                                <a:ext uri="{FF2B5EF4-FFF2-40B4-BE49-F238E27FC236}">
                                  <a16:creationId xmlns:a16="http://schemas.microsoft.com/office/drawing/2014/main" xmlns="" id="{34982BDB-AA23-497A-BC54-3978A82C7B3D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576"/>
                              <a:ext cx="156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7" name="Rectangle 161">
                <a:extLst>
                  <a:ext uri="{FF2B5EF4-FFF2-40B4-BE49-F238E27FC236}">
                    <a16:creationId xmlns:a16="http://schemas.microsoft.com/office/drawing/2014/main" xmlns="" id="{E4046BAC-F293-41B8-B966-B7368F4D8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528"/>
                <a:ext cx="1968" cy="34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ctr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ctr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" name="Line 162">
                <a:extLst>
                  <a:ext uri="{FF2B5EF4-FFF2-40B4-BE49-F238E27FC236}">
                    <a16:creationId xmlns:a16="http://schemas.microsoft.com/office/drawing/2014/main" xmlns="" id="{3D5B65CE-DEC0-4253-8128-E0399585F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392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Line 163">
                <a:extLst>
                  <a:ext uri="{FF2B5EF4-FFF2-40B4-BE49-F238E27FC236}">
                    <a16:creationId xmlns:a16="http://schemas.microsoft.com/office/drawing/2014/main" xmlns="" id="{66692644-5F07-4AB0-9E78-E8F2DE6C06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20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" name="AutoShape 164">
                <a:extLst>
                  <a:ext uri="{FF2B5EF4-FFF2-40B4-BE49-F238E27FC236}">
                    <a16:creationId xmlns:a16="http://schemas.microsoft.com/office/drawing/2014/main" xmlns="" id="{BC9CC212-4A09-41C0-92D5-531B96608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720"/>
                <a:ext cx="480" cy="1536"/>
              </a:xfrm>
              <a:prstGeom prst="can">
                <a:avLst>
                  <a:gd name="adj" fmla="val 40000"/>
                </a:avLst>
              </a:prstGeom>
              <a:gradFill rotWithShape="0">
                <a:gsLst>
                  <a:gs pos="0">
                    <a:schemeClr val="bg1">
                      <a:gamma/>
                      <a:shade val="76078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7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Line 165">
                <a:extLst>
                  <a:ext uri="{FF2B5EF4-FFF2-40B4-BE49-F238E27FC236}">
                    <a16:creationId xmlns:a16="http://schemas.microsoft.com/office/drawing/2014/main" xmlns="" id="{5B036B8B-A454-4434-A9F8-8B9FC6376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816"/>
                <a:ext cx="0" cy="14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" name="Line 166">
                <a:extLst>
                  <a:ext uri="{FF2B5EF4-FFF2-40B4-BE49-F238E27FC236}">
                    <a16:creationId xmlns:a16="http://schemas.microsoft.com/office/drawing/2014/main" xmlns="" id="{1D688D17-4F04-42FD-B308-6181FB69D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57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3" name="Group 219">
              <a:extLst>
                <a:ext uri="{FF2B5EF4-FFF2-40B4-BE49-F238E27FC236}">
                  <a16:creationId xmlns:a16="http://schemas.microsoft.com/office/drawing/2014/main" xmlns="" id="{CF6B286B-E910-4304-A527-6936BB9361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661"/>
              <a:ext cx="1455" cy="1357"/>
              <a:chOff x="3606" y="661"/>
              <a:chExt cx="1455" cy="1357"/>
            </a:xfrm>
          </p:grpSpPr>
          <p:grpSp>
            <p:nvGrpSpPr>
              <p:cNvPr id="84" name="Group 195">
                <a:extLst>
                  <a:ext uri="{FF2B5EF4-FFF2-40B4-BE49-F238E27FC236}">
                    <a16:creationId xmlns:a16="http://schemas.microsoft.com/office/drawing/2014/main" xmlns="" id="{EA7484EB-6BD5-4AF7-8D0D-597E54544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6" y="661"/>
                <a:ext cx="1322" cy="1086"/>
                <a:chOff x="3696" y="528"/>
                <a:chExt cx="1392" cy="1200"/>
              </a:xfrm>
            </p:grpSpPr>
            <p:sp>
              <p:nvSpPr>
                <p:cNvPr id="89" name="Line 196">
                  <a:extLst>
                    <a:ext uri="{FF2B5EF4-FFF2-40B4-BE49-F238E27FC236}">
                      <a16:creationId xmlns:a16="http://schemas.microsoft.com/office/drawing/2014/main" xmlns="" id="{75F50D00-B152-4F4A-9F0A-0E4F5991B3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5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" name="Line 197">
                  <a:extLst>
                    <a:ext uri="{FF2B5EF4-FFF2-40B4-BE49-F238E27FC236}">
                      <a16:creationId xmlns:a16="http://schemas.microsoft.com/office/drawing/2014/main" xmlns="" id="{D1C6BD3A-CE30-4230-BD43-BDA18CA37C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1" name="Line 198">
                  <a:extLst>
                    <a:ext uri="{FF2B5EF4-FFF2-40B4-BE49-F238E27FC236}">
                      <a16:creationId xmlns:a16="http://schemas.microsoft.com/office/drawing/2014/main" xmlns="" id="{2A5241B0-E91D-42B1-8636-E74646C766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2" name="Line 199">
                  <a:extLst>
                    <a:ext uri="{FF2B5EF4-FFF2-40B4-BE49-F238E27FC236}">
                      <a16:creationId xmlns:a16="http://schemas.microsoft.com/office/drawing/2014/main" xmlns="" id="{BA7D611D-00F4-4914-A9C9-796F36503C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93" name="Object 200">
                  <a:extLst>
                    <a:ext uri="{FF2B5EF4-FFF2-40B4-BE49-F238E27FC236}">
                      <a16:creationId xmlns:a16="http://schemas.microsoft.com/office/drawing/2014/main" xmlns="" id="{44697A88-E262-4058-B686-CDDDB1394DE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6" name="Equation" r:id="rId7" imgW="215640" imgH="228600" progId="Equation.3">
                        <p:embed/>
                      </p:oleObj>
                    </mc:Choice>
                    <mc:Fallback>
                      <p:oleObj name="Equation" r:id="rId7" imgW="215640" imgH="228600" progId="Equation.3">
                        <p:embed/>
                        <p:pic>
                          <p:nvPicPr>
                            <p:cNvPr id="93" name="Object 200">
                              <a:extLst>
                                <a:ext uri="{FF2B5EF4-FFF2-40B4-BE49-F238E27FC236}">
                                  <a16:creationId xmlns:a16="http://schemas.microsoft.com/office/drawing/2014/main" xmlns="" id="{44697A88-E262-4058-B686-CDDDB1394DED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201">
                  <a:extLst>
                    <a:ext uri="{FF2B5EF4-FFF2-40B4-BE49-F238E27FC236}">
                      <a16:creationId xmlns:a16="http://schemas.microsoft.com/office/drawing/2014/main" xmlns="" id="{74A46D03-2735-4FE3-A380-E2A95350A07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96" y="1248"/>
                <a:ext cx="220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7" name="Equation" r:id="rId9" imgW="190440" imgH="228600" progId="Equation.3">
                        <p:embed/>
                      </p:oleObj>
                    </mc:Choice>
                    <mc:Fallback>
                      <p:oleObj name="Equation" r:id="rId9" imgW="190440" imgH="228600" progId="Equation.3">
                        <p:embed/>
                        <p:pic>
                          <p:nvPicPr>
                            <p:cNvPr id="94" name="Object 201">
                              <a:extLst>
                                <a:ext uri="{FF2B5EF4-FFF2-40B4-BE49-F238E27FC236}">
                                  <a16:creationId xmlns:a16="http://schemas.microsoft.com/office/drawing/2014/main" xmlns="" id="{74A46D03-2735-4FE3-A380-E2A95350A079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1248"/>
                              <a:ext cx="220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5" name="Oval 202">
                  <a:extLst>
                    <a:ext uri="{FF2B5EF4-FFF2-40B4-BE49-F238E27FC236}">
                      <a16:creationId xmlns:a16="http://schemas.microsoft.com/office/drawing/2014/main" xmlns="" id="{6D38873F-4654-496B-8417-68CBE29C20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1152" cy="672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CCFF">
                          <a:alpha val="50000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96" name="Object 203">
                  <a:extLst>
                    <a:ext uri="{FF2B5EF4-FFF2-40B4-BE49-F238E27FC236}">
                      <a16:creationId xmlns:a16="http://schemas.microsoft.com/office/drawing/2014/main" xmlns="" id="{DD646D4B-138C-4D2E-B5CE-FD3BE07F299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04" y="1392"/>
                <a:ext cx="208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8" name="公式" r:id="rId11" imgW="114120" imgH="126720" progId="Equation.3">
                        <p:embed/>
                      </p:oleObj>
                    </mc:Choice>
                    <mc:Fallback>
                      <p:oleObj name="公式" r:id="rId11" imgW="114120" imgH="126720" progId="Equation.3">
                        <p:embed/>
                        <p:pic>
                          <p:nvPicPr>
                            <p:cNvPr id="96" name="Object 203">
                              <a:extLst>
                                <a:ext uri="{FF2B5EF4-FFF2-40B4-BE49-F238E27FC236}">
                                  <a16:creationId xmlns:a16="http://schemas.microsoft.com/office/drawing/2014/main" xmlns="" id="{DD646D4B-138C-4D2E-B5CE-FD3BE07F2994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4" y="1392"/>
                              <a:ext cx="208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>
                                      <a:alpha val="5000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7" name="Line 204">
                  <a:extLst>
                    <a:ext uri="{FF2B5EF4-FFF2-40B4-BE49-F238E27FC236}">
                      <a16:creationId xmlns:a16="http://schemas.microsoft.com/office/drawing/2014/main" xmlns="" id="{FDC94810-D0B8-4625-A8D4-321635C749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344"/>
                  <a:ext cx="576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Line 205">
                  <a:extLst>
                    <a:ext uri="{FF2B5EF4-FFF2-40B4-BE49-F238E27FC236}">
                      <a16:creationId xmlns:a16="http://schemas.microsoft.com/office/drawing/2014/main" xmlns="" id="{0A40CC2D-6B33-40F5-A1F9-26725B2E5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6" y="134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AutoShape 206">
                  <a:extLst>
                    <a:ext uri="{FF2B5EF4-FFF2-40B4-BE49-F238E27FC236}">
                      <a16:creationId xmlns:a16="http://schemas.microsoft.com/office/drawing/2014/main" xmlns="" id="{F988A45A-5738-4312-A528-719CAEAF36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672"/>
                  <a:ext cx="480" cy="816"/>
                </a:xfrm>
                <a:prstGeom prst="can">
                  <a:avLst>
                    <a:gd name="adj" fmla="val 42500"/>
                  </a:avLst>
                </a:prstGeom>
                <a:gradFill rotWithShape="0">
                  <a:gsLst>
                    <a:gs pos="0">
                      <a:schemeClr val="bg1">
                        <a:gamma/>
                        <a:shade val="76078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76078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Line 207">
                  <a:extLst>
                    <a:ext uri="{FF2B5EF4-FFF2-40B4-BE49-F238E27FC236}">
                      <a16:creationId xmlns:a16="http://schemas.microsoft.com/office/drawing/2014/main" xmlns="" id="{8CD09FAA-2DB1-4787-98E9-B65CC03E7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2" y="768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1" name="Oval 208">
                  <a:extLst>
                    <a:ext uri="{FF2B5EF4-FFF2-40B4-BE49-F238E27FC236}">
                      <a16:creationId xmlns:a16="http://schemas.microsoft.com/office/drawing/2014/main" xmlns="" id="{9CCC77B9-EDC7-4F78-A379-4CED57670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672"/>
                  <a:ext cx="480" cy="19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" name="Line 209">
                  <a:extLst>
                    <a:ext uri="{FF2B5EF4-FFF2-40B4-BE49-F238E27FC236}">
                      <a16:creationId xmlns:a16="http://schemas.microsoft.com/office/drawing/2014/main" xmlns="" id="{87C3E074-4EEE-4417-A672-2743CD35C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2" y="86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3" name="Line 210">
                  <a:extLst>
                    <a:ext uri="{FF2B5EF4-FFF2-40B4-BE49-F238E27FC236}">
                      <a16:creationId xmlns:a16="http://schemas.microsoft.com/office/drawing/2014/main" xmlns="" id="{80955601-5D12-4EA5-8881-4AC53297CF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10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104" name="Object 211">
                  <a:extLst>
                    <a:ext uri="{FF2B5EF4-FFF2-40B4-BE49-F238E27FC236}">
                      <a16:creationId xmlns:a16="http://schemas.microsoft.com/office/drawing/2014/main" xmlns="" id="{F8566DA8-55EA-437C-B3C6-C0885CFE7DF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9" name="Equation" r:id="rId13" imgW="215640" imgH="228600" progId="Equation.3">
                        <p:embed/>
                      </p:oleObj>
                    </mc:Choice>
                    <mc:Fallback>
                      <p:oleObj name="Equation" r:id="rId13" imgW="215640" imgH="228600" progId="Equation.3">
                        <p:embed/>
                        <p:pic>
                          <p:nvPicPr>
                            <p:cNvPr id="104" name="Object 211">
                              <a:extLst>
                                <a:ext uri="{FF2B5EF4-FFF2-40B4-BE49-F238E27FC236}">
                                  <a16:creationId xmlns:a16="http://schemas.microsoft.com/office/drawing/2014/main" xmlns="" id="{F8566DA8-55EA-437C-B3C6-C0885CFE7DF3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" name="Line 212">
                  <a:extLst>
                    <a:ext uri="{FF2B5EF4-FFF2-40B4-BE49-F238E27FC236}">
                      <a16:creationId xmlns:a16="http://schemas.microsoft.com/office/drawing/2014/main" xmlns="" id="{FB6EF555-EC50-4E7F-8702-D802338AE0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0" y="5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5" name="Freeform 213">
                <a:extLst>
                  <a:ext uri="{FF2B5EF4-FFF2-40B4-BE49-F238E27FC236}">
                    <a16:creationId xmlns:a16="http://schemas.microsoft.com/office/drawing/2014/main" xmlns="" id="{FA16D089-9482-4C1E-8B6A-39D7DABD62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99"/>
                <a:ext cx="222" cy="33"/>
              </a:xfrm>
              <a:custGeom>
                <a:avLst/>
                <a:gdLst>
                  <a:gd name="T0" fmla="*/ 234 w 234"/>
                  <a:gd name="T1" fmla="*/ 36 h 36"/>
                  <a:gd name="T2" fmla="*/ 0 w 234"/>
                  <a:gd name="T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34" h="36">
                    <a:moveTo>
                      <a:pt x="234" y="3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86" name="Group 214">
                <a:extLst>
                  <a:ext uri="{FF2B5EF4-FFF2-40B4-BE49-F238E27FC236}">
                    <a16:creationId xmlns:a16="http://schemas.microsoft.com/office/drawing/2014/main" xmlns="" id="{89ABCD1C-541B-458F-B712-0DA6A111A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96" y="1484"/>
                <a:ext cx="365" cy="534"/>
                <a:chOff x="4848" y="1454"/>
                <a:chExt cx="384" cy="590"/>
              </a:xfrm>
            </p:grpSpPr>
            <p:sp>
              <p:nvSpPr>
                <p:cNvPr id="87" name="Freeform 215">
                  <a:extLst>
                    <a:ext uri="{FF2B5EF4-FFF2-40B4-BE49-F238E27FC236}">
                      <a16:creationId xmlns:a16="http://schemas.microsoft.com/office/drawing/2014/main" xmlns="" id="{CA9F6DD2-7653-4C76-9B51-F3217B1FB4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454"/>
                  <a:ext cx="235" cy="454"/>
                </a:xfrm>
                <a:custGeom>
                  <a:avLst/>
                  <a:gdLst>
                    <a:gd name="T0" fmla="*/ 235 w 235"/>
                    <a:gd name="T1" fmla="*/ 0 h 454"/>
                    <a:gd name="T2" fmla="*/ 0 w 235"/>
                    <a:gd name="T3" fmla="*/ 454 h 4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35" h="454">
                      <a:moveTo>
                        <a:pt x="235" y="0"/>
                      </a:moveTo>
                      <a:lnTo>
                        <a:pt x="0" y="454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88" name="Object 216">
                  <a:extLst>
                    <a:ext uri="{FF2B5EF4-FFF2-40B4-BE49-F238E27FC236}">
                      <a16:creationId xmlns:a16="http://schemas.microsoft.com/office/drawing/2014/main" xmlns="" id="{86119481-2D4A-4A07-B805-67F1AE616F8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96" y="1680"/>
                <a:ext cx="336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0" name="公式" r:id="rId14" imgW="152280" imgH="190440" progId="Equation.3">
                        <p:embed/>
                      </p:oleObj>
                    </mc:Choice>
                    <mc:Fallback>
                      <p:oleObj name="公式" r:id="rId14" imgW="152280" imgH="190440" progId="Equation.3">
                        <p:embed/>
                        <p:pic>
                          <p:nvPicPr>
                            <p:cNvPr id="88" name="Object 216">
                              <a:extLst>
                                <a:ext uri="{FF2B5EF4-FFF2-40B4-BE49-F238E27FC236}">
                                  <a16:creationId xmlns:a16="http://schemas.microsoft.com/office/drawing/2014/main" xmlns="" id="{86119481-2D4A-4A07-B805-67F1AE616F8A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1680"/>
                              <a:ext cx="336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墨迹 1"/>
              <p14:cNvContentPartPr/>
              <p14:nvPr/>
            </p14:nvContentPartPr>
            <p14:xfrm>
              <a:off x="723240" y="-9000"/>
              <a:ext cx="10952280" cy="64587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15320" y="-16560"/>
                <a:ext cx="10965960" cy="6474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3CFC93CF-8F14-4C78-A765-16B6012521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46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D1628321-97E0-4F16-BFBF-43DB53472D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6E73F7-19B7-4D4A-B66E-F458196EC0A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xmlns="" id="{8198AD95-0FA8-4F8E-A607-2796C29C5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038" y="2133600"/>
            <a:ext cx="3979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  （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称性分析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5A6B3FA2-810D-43DC-A206-FF97FCC63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2743200"/>
            <a:ext cx="1512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4347BBEC-EC6E-4F2D-8AD5-5248E3D87E6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8601" y="2811464"/>
          <a:ext cx="10017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3" imgW="368280" imgH="164880" progId="Equation.3">
                  <p:embed/>
                </p:oleObj>
              </mc:Choice>
              <mc:Fallback>
                <p:oleObj name="Equation" r:id="rId3" imgW="368280" imgH="16488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xmlns="" id="{4347BBEC-EC6E-4F2D-8AD5-5248E3D87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2811464"/>
                        <a:ext cx="10017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185B885E-1D39-4789-AAF0-1074164F933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57801" y="3200400"/>
          <a:ext cx="15843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5" imgW="596880" imgH="393480" progId="Equation.3">
                  <p:embed/>
                </p:oleObj>
              </mc:Choice>
              <mc:Fallback>
                <p:oleObj name="Equation" r:id="rId5" imgW="596880" imgH="393480" progId="Equation.3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xmlns="" id="{185B885E-1D39-4789-AAF0-1074164F9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3200400"/>
                        <a:ext cx="15843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xmlns="" id="{2AB5502D-77E7-4C76-A39F-8A86EAC052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38400" y="3352801"/>
          <a:ext cx="23447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7" imgW="863280" imgH="291960" progId="Equation.3">
                  <p:embed/>
                </p:oleObj>
              </mc:Choice>
              <mc:Fallback>
                <p:oleObj name="Equation" r:id="rId7" imgW="863280" imgH="29196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xmlns="" id="{2AB5502D-77E7-4C76-A39F-8A86EAC05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1"/>
                        <a:ext cx="23447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1">
            <a:extLst>
              <a:ext uri="{FF2B5EF4-FFF2-40B4-BE49-F238E27FC236}">
                <a16:creationId xmlns:a16="http://schemas.microsoft.com/office/drawing/2014/main" xmlns="" id="{9FDFD9EA-D98F-47F0-8770-57B650245D3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36801" y="4114801"/>
          <a:ext cx="45513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9" imgW="1981080" imgH="419040" progId="Equation.3">
                  <p:embed/>
                </p:oleObj>
              </mc:Choice>
              <mc:Fallback>
                <p:oleObj name="Equation" r:id="rId9" imgW="1981080" imgH="419040" progId="Equation.3">
                  <p:embed/>
                  <p:pic>
                    <p:nvPicPr>
                      <p:cNvPr id="8" name="Object 221">
                        <a:extLst>
                          <a:ext uri="{FF2B5EF4-FFF2-40B4-BE49-F238E27FC236}">
                            <a16:creationId xmlns:a16="http://schemas.microsoft.com/office/drawing/2014/main" xmlns="" id="{9FDFD9EA-D98F-47F0-8770-57B650245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1" y="4114801"/>
                        <a:ext cx="455136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2">
            <a:extLst>
              <a:ext uri="{FF2B5EF4-FFF2-40B4-BE49-F238E27FC236}">
                <a16:creationId xmlns:a16="http://schemas.microsoft.com/office/drawing/2014/main" xmlns="" id="{F0708C34-6C19-45A5-A5C2-5627A0677A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53038" y="5105400"/>
          <a:ext cx="18335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11" imgW="698400" imgH="393480" progId="Equation.3">
                  <p:embed/>
                </p:oleObj>
              </mc:Choice>
              <mc:Fallback>
                <p:oleObj name="Equation" r:id="rId11" imgW="698400" imgH="393480" progId="Equation.3">
                  <p:embed/>
                  <p:pic>
                    <p:nvPicPr>
                      <p:cNvPr id="9" name="Object 222">
                        <a:extLst>
                          <a:ext uri="{FF2B5EF4-FFF2-40B4-BE49-F238E27FC236}">
                            <a16:creationId xmlns:a16="http://schemas.microsoft.com/office/drawing/2014/main" xmlns="" id="{F0708C34-6C19-45A5-A5C2-5627A0677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5105400"/>
                        <a:ext cx="18335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20">
            <a:extLst>
              <a:ext uri="{FF2B5EF4-FFF2-40B4-BE49-F238E27FC236}">
                <a16:creationId xmlns:a16="http://schemas.microsoft.com/office/drawing/2014/main" xmlns="" id="{143C6AE2-B9A8-4FCD-9A35-5075738F5471}"/>
              </a:ext>
            </a:extLst>
          </p:cNvPr>
          <p:cNvGrpSpPr>
            <a:grpSpLocks/>
          </p:cNvGrpSpPr>
          <p:nvPr/>
        </p:nvGrpSpPr>
        <p:grpSpPr bwMode="auto">
          <a:xfrm>
            <a:off x="7104064" y="981075"/>
            <a:ext cx="2967037" cy="4895850"/>
            <a:chOff x="3515" y="618"/>
            <a:chExt cx="1869" cy="3084"/>
          </a:xfrm>
        </p:grpSpPr>
        <p:grpSp>
          <p:nvGrpSpPr>
            <p:cNvPr id="11" name="Group 149">
              <a:extLst>
                <a:ext uri="{FF2B5EF4-FFF2-40B4-BE49-F238E27FC236}">
                  <a16:creationId xmlns:a16="http://schemas.microsoft.com/office/drawing/2014/main" xmlns="" id="{9EAEE728-C5B8-496F-8E2F-278DAB0D45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618"/>
              <a:ext cx="1869" cy="3084"/>
              <a:chOff x="3600" y="528"/>
              <a:chExt cx="1968" cy="3408"/>
            </a:xfrm>
          </p:grpSpPr>
          <p:grpSp>
            <p:nvGrpSpPr>
              <p:cNvPr id="35" name="Group 150">
                <a:extLst>
                  <a:ext uri="{FF2B5EF4-FFF2-40B4-BE49-F238E27FC236}">
                    <a16:creationId xmlns:a16="http://schemas.microsoft.com/office/drawing/2014/main" xmlns="" id="{0FAB9714-C63E-4ECF-8FC9-EA5D7383E2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528"/>
                <a:ext cx="707" cy="1920"/>
                <a:chOff x="960" y="576"/>
                <a:chExt cx="707" cy="1920"/>
              </a:xfrm>
            </p:grpSpPr>
            <p:sp>
              <p:nvSpPr>
                <p:cNvPr id="42" name="Line 151">
                  <a:extLst>
                    <a:ext uri="{FF2B5EF4-FFF2-40B4-BE49-F238E27FC236}">
                      <a16:creationId xmlns:a16="http://schemas.microsoft.com/office/drawing/2014/main" xmlns="" id="{960A8B32-3C4F-4416-B4B7-54B3DB23C9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3" name="Line 152">
                  <a:extLst>
                    <a:ext uri="{FF2B5EF4-FFF2-40B4-BE49-F238E27FC236}">
                      <a16:creationId xmlns:a16="http://schemas.microsoft.com/office/drawing/2014/main" xmlns="" id="{B07AC54B-1FEA-4CB4-8FEC-CB75829983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230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4" name="AutoShape 153">
                  <a:extLst>
                    <a:ext uri="{FF2B5EF4-FFF2-40B4-BE49-F238E27FC236}">
                      <a16:creationId xmlns:a16="http://schemas.microsoft.com/office/drawing/2014/main" xmlns="" id="{94B4970A-09D6-443D-B3A5-B13B92FB3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768"/>
                  <a:ext cx="480" cy="1536"/>
                </a:xfrm>
                <a:prstGeom prst="can">
                  <a:avLst>
                    <a:gd name="adj" fmla="val 40000"/>
                  </a:avLst>
                </a:prstGeom>
                <a:gradFill rotWithShape="0">
                  <a:gsLst>
                    <a:gs pos="0">
                      <a:srgbClr val="CCFFCC">
                        <a:gamma/>
                        <a:shade val="55686"/>
                        <a:invGamma/>
                      </a:srgbClr>
                    </a:gs>
                    <a:gs pos="50000">
                      <a:srgbClr val="CCFFCC"/>
                    </a:gs>
                    <a:gs pos="100000">
                      <a:srgbClr val="CCFFCC">
                        <a:gamma/>
                        <a:shade val="55686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5" name="Line 154">
                  <a:extLst>
                    <a:ext uri="{FF2B5EF4-FFF2-40B4-BE49-F238E27FC236}">
                      <a16:creationId xmlns:a16="http://schemas.microsoft.com/office/drawing/2014/main" xmlns="" id="{EB609D30-4263-45FB-B893-AE9648E564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0" y="864"/>
                  <a:ext cx="0" cy="14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6" name="Line 155">
                  <a:extLst>
                    <a:ext uri="{FF2B5EF4-FFF2-40B4-BE49-F238E27FC236}">
                      <a16:creationId xmlns:a16="http://schemas.microsoft.com/office/drawing/2014/main" xmlns="" id="{07DCB9A8-767D-4FF0-8704-0E21BEACBA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5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7" name="Line 156">
                  <a:extLst>
                    <a:ext uri="{FF2B5EF4-FFF2-40B4-BE49-F238E27FC236}">
                      <a16:creationId xmlns:a16="http://schemas.microsoft.com/office/drawing/2014/main" xmlns="" id="{F692FDD6-3159-4C59-8F43-D442CBA90D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8" name="Line 157">
                  <a:extLst>
                    <a:ext uri="{FF2B5EF4-FFF2-40B4-BE49-F238E27FC236}">
                      <a16:creationId xmlns:a16="http://schemas.microsoft.com/office/drawing/2014/main" xmlns="" id="{187EE731-BA63-495E-A11B-FDA3A60CCC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9" name="Line 158">
                  <a:extLst>
                    <a:ext uri="{FF2B5EF4-FFF2-40B4-BE49-F238E27FC236}">
                      <a16:creationId xmlns:a16="http://schemas.microsoft.com/office/drawing/2014/main" xmlns="" id="{6CDB1CFE-BCF8-4556-BD1D-6EACF0BBCE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50" name="Object 159">
                  <a:extLst>
                    <a:ext uri="{FF2B5EF4-FFF2-40B4-BE49-F238E27FC236}">
                      <a16:creationId xmlns:a16="http://schemas.microsoft.com/office/drawing/2014/main" xmlns="" id="{9255787F-74A7-4CDC-B2F0-54208CC5DB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40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7" name="Equation" r:id="rId13" imgW="215640" imgH="228600" progId="Equation.3">
                        <p:embed/>
                      </p:oleObj>
                    </mc:Choice>
                    <mc:Fallback>
                      <p:oleObj name="Equation" r:id="rId13" imgW="215640" imgH="228600" progId="Equation.3">
                        <p:embed/>
                        <p:pic>
                          <p:nvPicPr>
                            <p:cNvPr id="50" name="Object 159">
                              <a:extLst>
                                <a:ext uri="{FF2B5EF4-FFF2-40B4-BE49-F238E27FC236}">
                                  <a16:creationId xmlns:a16="http://schemas.microsoft.com/office/drawing/2014/main" xmlns="" id="{9255787F-74A7-4CDC-B2F0-54208CC5DBE7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160">
                  <a:extLst>
                    <a:ext uri="{FF2B5EF4-FFF2-40B4-BE49-F238E27FC236}">
                      <a16:creationId xmlns:a16="http://schemas.microsoft.com/office/drawing/2014/main" xmlns="" id="{A86D0EA7-0F30-4D1E-BB70-B5DF48480C6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8" y="576"/>
                <a:ext cx="156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8" name="Equation" r:id="rId15" imgW="164880" imgH="228600" progId="Equation.3">
                        <p:embed/>
                      </p:oleObj>
                    </mc:Choice>
                    <mc:Fallback>
                      <p:oleObj name="Equation" r:id="rId15" imgW="164880" imgH="228600" progId="Equation.3">
                        <p:embed/>
                        <p:pic>
                          <p:nvPicPr>
                            <p:cNvPr id="51" name="Object 160">
                              <a:extLst>
                                <a:ext uri="{FF2B5EF4-FFF2-40B4-BE49-F238E27FC236}">
                                  <a16:creationId xmlns:a16="http://schemas.microsoft.com/office/drawing/2014/main" xmlns="" id="{A86D0EA7-0F30-4D1E-BB70-B5DF48480C60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576"/>
                              <a:ext cx="156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6" name="Rectangle 161">
                <a:extLst>
                  <a:ext uri="{FF2B5EF4-FFF2-40B4-BE49-F238E27FC236}">
                    <a16:creationId xmlns:a16="http://schemas.microsoft.com/office/drawing/2014/main" xmlns="" id="{18AF92C6-E5F7-42B0-B93B-76C5A11AB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528"/>
                <a:ext cx="1968" cy="34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ctr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ctr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Line 162">
                <a:extLst>
                  <a:ext uri="{FF2B5EF4-FFF2-40B4-BE49-F238E27FC236}">
                    <a16:creationId xmlns:a16="http://schemas.microsoft.com/office/drawing/2014/main" xmlns="" id="{D4252BB9-3114-4C99-AA63-09364C7BC1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392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Line 163">
                <a:extLst>
                  <a:ext uri="{FF2B5EF4-FFF2-40B4-BE49-F238E27FC236}">
                    <a16:creationId xmlns:a16="http://schemas.microsoft.com/office/drawing/2014/main" xmlns="" id="{91CD6754-C722-4117-AAAA-4AA6A64EB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20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AutoShape 164">
                <a:extLst>
                  <a:ext uri="{FF2B5EF4-FFF2-40B4-BE49-F238E27FC236}">
                    <a16:creationId xmlns:a16="http://schemas.microsoft.com/office/drawing/2014/main" xmlns="" id="{26829C29-5CB9-4B2D-A88D-BF1C6EBCA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720"/>
                <a:ext cx="480" cy="1536"/>
              </a:xfrm>
              <a:prstGeom prst="can">
                <a:avLst>
                  <a:gd name="adj" fmla="val 40000"/>
                </a:avLst>
              </a:prstGeom>
              <a:gradFill rotWithShape="0">
                <a:gsLst>
                  <a:gs pos="0">
                    <a:schemeClr val="bg1">
                      <a:gamma/>
                      <a:shade val="76078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7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Line 165">
                <a:extLst>
                  <a:ext uri="{FF2B5EF4-FFF2-40B4-BE49-F238E27FC236}">
                    <a16:creationId xmlns:a16="http://schemas.microsoft.com/office/drawing/2014/main" xmlns="" id="{3B4A1F1B-C101-4FE7-BC19-7F9A4F1D0A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816"/>
                <a:ext cx="0" cy="14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Line 166">
                <a:extLst>
                  <a:ext uri="{FF2B5EF4-FFF2-40B4-BE49-F238E27FC236}">
                    <a16:creationId xmlns:a16="http://schemas.microsoft.com/office/drawing/2014/main" xmlns="" id="{F21B6901-159E-48D3-A912-0CDDAC1EE3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57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2" name="Group 219">
              <a:extLst>
                <a:ext uri="{FF2B5EF4-FFF2-40B4-BE49-F238E27FC236}">
                  <a16:creationId xmlns:a16="http://schemas.microsoft.com/office/drawing/2014/main" xmlns="" id="{65C8FB29-6CD0-4F7B-BD64-5195CC10B3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661"/>
              <a:ext cx="1455" cy="1357"/>
              <a:chOff x="3606" y="661"/>
              <a:chExt cx="1455" cy="1357"/>
            </a:xfrm>
          </p:grpSpPr>
          <p:grpSp>
            <p:nvGrpSpPr>
              <p:cNvPr id="13" name="Group 195">
                <a:extLst>
                  <a:ext uri="{FF2B5EF4-FFF2-40B4-BE49-F238E27FC236}">
                    <a16:creationId xmlns:a16="http://schemas.microsoft.com/office/drawing/2014/main" xmlns="" id="{3CBB29DB-54F7-4AA4-8AD3-9679D30CD3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6" y="661"/>
                <a:ext cx="1322" cy="1086"/>
                <a:chOff x="3696" y="528"/>
                <a:chExt cx="1392" cy="1200"/>
              </a:xfrm>
            </p:grpSpPr>
            <p:sp>
              <p:nvSpPr>
                <p:cNvPr id="18" name="Line 196">
                  <a:extLst>
                    <a:ext uri="{FF2B5EF4-FFF2-40B4-BE49-F238E27FC236}">
                      <a16:creationId xmlns:a16="http://schemas.microsoft.com/office/drawing/2014/main" xmlns="" id="{7ABFC316-0EB0-40DE-AFB2-4AC039E977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5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" name="Line 197">
                  <a:extLst>
                    <a:ext uri="{FF2B5EF4-FFF2-40B4-BE49-F238E27FC236}">
                      <a16:creationId xmlns:a16="http://schemas.microsoft.com/office/drawing/2014/main" xmlns="" id="{B436B3C5-0451-4406-8EBD-D4F9C3085A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0" name="Line 198">
                  <a:extLst>
                    <a:ext uri="{FF2B5EF4-FFF2-40B4-BE49-F238E27FC236}">
                      <a16:creationId xmlns:a16="http://schemas.microsoft.com/office/drawing/2014/main" xmlns="" id="{0EFFC7C0-1D5E-4A6C-8AC5-2CE4AA37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" name="Line 199">
                  <a:extLst>
                    <a:ext uri="{FF2B5EF4-FFF2-40B4-BE49-F238E27FC236}">
                      <a16:creationId xmlns:a16="http://schemas.microsoft.com/office/drawing/2014/main" xmlns="" id="{811BE0BF-02FD-443F-A4A1-8B8D2C9413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22" name="Object 200">
                  <a:extLst>
                    <a:ext uri="{FF2B5EF4-FFF2-40B4-BE49-F238E27FC236}">
                      <a16:creationId xmlns:a16="http://schemas.microsoft.com/office/drawing/2014/main" xmlns="" id="{A4D7545D-D8A2-4A67-B6DE-A971DCCAF63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9" name="Equation" r:id="rId17" imgW="215640" imgH="228600" progId="Equation.3">
                        <p:embed/>
                      </p:oleObj>
                    </mc:Choice>
                    <mc:Fallback>
                      <p:oleObj name="Equation" r:id="rId17" imgW="215640" imgH="228600" progId="Equation.3">
                        <p:embed/>
                        <p:pic>
                          <p:nvPicPr>
                            <p:cNvPr id="22" name="Object 200">
                              <a:extLst>
                                <a:ext uri="{FF2B5EF4-FFF2-40B4-BE49-F238E27FC236}">
                                  <a16:creationId xmlns:a16="http://schemas.microsoft.com/office/drawing/2014/main" xmlns="" id="{A4D7545D-D8A2-4A67-B6DE-A971DCCAF635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01">
                  <a:extLst>
                    <a:ext uri="{FF2B5EF4-FFF2-40B4-BE49-F238E27FC236}">
                      <a16:creationId xmlns:a16="http://schemas.microsoft.com/office/drawing/2014/main" xmlns="" id="{62DACB8D-DF52-48D7-82CD-3938781A2C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96" y="1248"/>
                <a:ext cx="220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30" name="Equation" r:id="rId19" imgW="190440" imgH="228600" progId="Equation.3">
                        <p:embed/>
                      </p:oleObj>
                    </mc:Choice>
                    <mc:Fallback>
                      <p:oleObj name="Equation" r:id="rId19" imgW="190440" imgH="228600" progId="Equation.3">
                        <p:embed/>
                        <p:pic>
                          <p:nvPicPr>
                            <p:cNvPr id="23" name="Object 201">
                              <a:extLst>
                                <a:ext uri="{FF2B5EF4-FFF2-40B4-BE49-F238E27FC236}">
                                  <a16:creationId xmlns:a16="http://schemas.microsoft.com/office/drawing/2014/main" xmlns="" id="{62DACB8D-DF52-48D7-82CD-3938781A2C61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1248"/>
                              <a:ext cx="220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Oval 202">
                  <a:extLst>
                    <a:ext uri="{FF2B5EF4-FFF2-40B4-BE49-F238E27FC236}">
                      <a16:creationId xmlns:a16="http://schemas.microsoft.com/office/drawing/2014/main" xmlns="" id="{50EFA236-0C04-4721-8B43-719F53AF0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1152" cy="672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CCFF">
                          <a:alpha val="50000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25" name="Object 203">
                  <a:extLst>
                    <a:ext uri="{FF2B5EF4-FFF2-40B4-BE49-F238E27FC236}">
                      <a16:creationId xmlns:a16="http://schemas.microsoft.com/office/drawing/2014/main" xmlns="" id="{96853DF3-6A7B-4F6F-B527-63DBBA21412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04" y="1392"/>
                <a:ext cx="208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31" name="公式" r:id="rId21" imgW="114120" imgH="126720" progId="Equation.3">
                        <p:embed/>
                      </p:oleObj>
                    </mc:Choice>
                    <mc:Fallback>
                      <p:oleObj name="公式" r:id="rId21" imgW="114120" imgH="126720" progId="Equation.3">
                        <p:embed/>
                        <p:pic>
                          <p:nvPicPr>
                            <p:cNvPr id="25" name="Object 203">
                              <a:extLst>
                                <a:ext uri="{FF2B5EF4-FFF2-40B4-BE49-F238E27FC236}">
                                  <a16:creationId xmlns:a16="http://schemas.microsoft.com/office/drawing/2014/main" xmlns="" id="{96853DF3-6A7B-4F6F-B527-63DBBA214123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4" y="1392"/>
                              <a:ext cx="208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>
                                      <a:alpha val="5000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Line 204">
                  <a:extLst>
                    <a:ext uri="{FF2B5EF4-FFF2-40B4-BE49-F238E27FC236}">
                      <a16:creationId xmlns:a16="http://schemas.microsoft.com/office/drawing/2014/main" xmlns="" id="{6C5EE9A0-7FE8-4F1D-9D30-2D78AF39C2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344"/>
                  <a:ext cx="576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" name="Line 205">
                  <a:extLst>
                    <a:ext uri="{FF2B5EF4-FFF2-40B4-BE49-F238E27FC236}">
                      <a16:creationId xmlns:a16="http://schemas.microsoft.com/office/drawing/2014/main" xmlns="" id="{90103B9C-3B1B-4B64-84E3-9795ABFF9D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6" y="134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8" name="AutoShape 206">
                  <a:extLst>
                    <a:ext uri="{FF2B5EF4-FFF2-40B4-BE49-F238E27FC236}">
                      <a16:creationId xmlns:a16="http://schemas.microsoft.com/office/drawing/2014/main" xmlns="" id="{26B7837D-5214-4499-AE28-821C952554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672"/>
                  <a:ext cx="480" cy="816"/>
                </a:xfrm>
                <a:prstGeom prst="can">
                  <a:avLst>
                    <a:gd name="adj" fmla="val 42500"/>
                  </a:avLst>
                </a:prstGeom>
                <a:gradFill rotWithShape="0">
                  <a:gsLst>
                    <a:gs pos="0">
                      <a:schemeClr val="bg1">
                        <a:gamma/>
                        <a:shade val="76078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76078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" name="Line 207">
                  <a:extLst>
                    <a:ext uri="{FF2B5EF4-FFF2-40B4-BE49-F238E27FC236}">
                      <a16:creationId xmlns:a16="http://schemas.microsoft.com/office/drawing/2014/main" xmlns="" id="{66B66757-1A48-4CDA-B265-3A5A078A30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2" y="768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" name="Oval 208">
                  <a:extLst>
                    <a:ext uri="{FF2B5EF4-FFF2-40B4-BE49-F238E27FC236}">
                      <a16:creationId xmlns:a16="http://schemas.microsoft.com/office/drawing/2014/main" xmlns="" id="{5AD3B908-06DE-42CB-89AE-C574B06B6C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672"/>
                  <a:ext cx="480" cy="19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" name="Line 209">
                  <a:extLst>
                    <a:ext uri="{FF2B5EF4-FFF2-40B4-BE49-F238E27FC236}">
                      <a16:creationId xmlns:a16="http://schemas.microsoft.com/office/drawing/2014/main" xmlns="" id="{D7E278EF-2E51-4937-ABEC-8A1570FD7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2" y="86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" name="Line 210">
                  <a:extLst>
                    <a:ext uri="{FF2B5EF4-FFF2-40B4-BE49-F238E27FC236}">
                      <a16:creationId xmlns:a16="http://schemas.microsoft.com/office/drawing/2014/main" xmlns="" id="{717434A8-8023-4211-A1BB-28897FD7CE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10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33" name="Object 211">
                  <a:extLst>
                    <a:ext uri="{FF2B5EF4-FFF2-40B4-BE49-F238E27FC236}">
                      <a16:creationId xmlns:a16="http://schemas.microsoft.com/office/drawing/2014/main" xmlns="" id="{D6E0969D-5587-4148-844A-A8CF3E336E8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32" name="Equation" r:id="rId23" imgW="215640" imgH="228600" progId="Equation.3">
                        <p:embed/>
                      </p:oleObj>
                    </mc:Choice>
                    <mc:Fallback>
                      <p:oleObj name="Equation" r:id="rId23" imgW="215640" imgH="228600" progId="Equation.3">
                        <p:embed/>
                        <p:pic>
                          <p:nvPicPr>
                            <p:cNvPr id="33" name="Object 211">
                              <a:extLst>
                                <a:ext uri="{FF2B5EF4-FFF2-40B4-BE49-F238E27FC236}">
                                  <a16:creationId xmlns:a16="http://schemas.microsoft.com/office/drawing/2014/main" xmlns="" id="{D6E0969D-5587-4148-844A-A8CF3E336E8A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" name="Line 212">
                  <a:extLst>
                    <a:ext uri="{FF2B5EF4-FFF2-40B4-BE49-F238E27FC236}">
                      <a16:creationId xmlns:a16="http://schemas.microsoft.com/office/drawing/2014/main" xmlns="" id="{391B3FB1-D033-4DE2-A852-17CC17AD6F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0" y="5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" name="Freeform 213">
                <a:extLst>
                  <a:ext uri="{FF2B5EF4-FFF2-40B4-BE49-F238E27FC236}">
                    <a16:creationId xmlns:a16="http://schemas.microsoft.com/office/drawing/2014/main" xmlns="" id="{E0B44298-57EE-4E07-800B-052A77B49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99"/>
                <a:ext cx="222" cy="33"/>
              </a:xfrm>
              <a:custGeom>
                <a:avLst/>
                <a:gdLst>
                  <a:gd name="T0" fmla="*/ 234 w 234"/>
                  <a:gd name="T1" fmla="*/ 36 h 36"/>
                  <a:gd name="T2" fmla="*/ 0 w 234"/>
                  <a:gd name="T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34" h="36">
                    <a:moveTo>
                      <a:pt x="234" y="3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5" name="Group 214">
                <a:extLst>
                  <a:ext uri="{FF2B5EF4-FFF2-40B4-BE49-F238E27FC236}">
                    <a16:creationId xmlns:a16="http://schemas.microsoft.com/office/drawing/2014/main" xmlns="" id="{21A291B9-15EE-47C0-929D-AEA05FD7DA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96" y="1484"/>
                <a:ext cx="365" cy="534"/>
                <a:chOff x="4848" y="1454"/>
                <a:chExt cx="384" cy="590"/>
              </a:xfrm>
            </p:grpSpPr>
            <p:sp>
              <p:nvSpPr>
                <p:cNvPr id="16" name="Freeform 215">
                  <a:extLst>
                    <a:ext uri="{FF2B5EF4-FFF2-40B4-BE49-F238E27FC236}">
                      <a16:creationId xmlns:a16="http://schemas.microsoft.com/office/drawing/2014/main" xmlns="" id="{8C5B29BE-70E9-4DBA-A178-9D61E426B4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454"/>
                  <a:ext cx="235" cy="454"/>
                </a:xfrm>
                <a:custGeom>
                  <a:avLst/>
                  <a:gdLst>
                    <a:gd name="T0" fmla="*/ 235 w 235"/>
                    <a:gd name="T1" fmla="*/ 0 h 454"/>
                    <a:gd name="T2" fmla="*/ 0 w 235"/>
                    <a:gd name="T3" fmla="*/ 454 h 4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35" h="454">
                      <a:moveTo>
                        <a:pt x="235" y="0"/>
                      </a:moveTo>
                      <a:lnTo>
                        <a:pt x="0" y="454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17" name="Object 216">
                  <a:extLst>
                    <a:ext uri="{FF2B5EF4-FFF2-40B4-BE49-F238E27FC236}">
                      <a16:creationId xmlns:a16="http://schemas.microsoft.com/office/drawing/2014/main" xmlns="" id="{49B9280D-2FB1-4E85-8ECE-1C2DC49022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96" y="1680"/>
                <a:ext cx="336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33" name="公式" r:id="rId24" imgW="152280" imgH="190440" progId="Equation.3">
                        <p:embed/>
                      </p:oleObj>
                    </mc:Choice>
                    <mc:Fallback>
                      <p:oleObj name="公式" r:id="rId24" imgW="152280" imgH="190440" progId="Equation.3">
                        <p:embed/>
                        <p:pic>
                          <p:nvPicPr>
                            <p:cNvPr id="17" name="Object 216">
                              <a:extLst>
                                <a:ext uri="{FF2B5EF4-FFF2-40B4-BE49-F238E27FC236}">
                                  <a16:creationId xmlns:a16="http://schemas.microsoft.com/office/drawing/2014/main" xmlns="" id="{49B9280D-2FB1-4E85-8ECE-1C2DC490228E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1680"/>
                              <a:ext cx="336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2" name="Group 218">
            <a:extLst>
              <a:ext uri="{FF2B5EF4-FFF2-40B4-BE49-F238E27FC236}">
                <a16:creationId xmlns:a16="http://schemas.microsoft.com/office/drawing/2014/main" xmlns="" id="{3061057E-5205-4778-8B9D-E0D6B3CFEBA9}"/>
              </a:ext>
            </a:extLst>
          </p:cNvPr>
          <p:cNvGrpSpPr>
            <a:grpSpLocks/>
          </p:cNvGrpSpPr>
          <p:nvPr/>
        </p:nvGrpSpPr>
        <p:grpSpPr bwMode="auto">
          <a:xfrm>
            <a:off x="7683501" y="3808413"/>
            <a:ext cx="2074863" cy="2068512"/>
            <a:chOff x="3880" y="2399"/>
            <a:chExt cx="1307" cy="1303"/>
          </a:xfrm>
        </p:grpSpPr>
        <p:grpSp>
          <p:nvGrpSpPr>
            <p:cNvPr id="53" name="Group 167">
              <a:extLst>
                <a:ext uri="{FF2B5EF4-FFF2-40B4-BE49-F238E27FC236}">
                  <a16:creationId xmlns:a16="http://schemas.microsoft.com/office/drawing/2014/main" xmlns="" id="{A1D7E40B-4935-41C4-865A-D09D26F07C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0" y="2399"/>
              <a:ext cx="1003" cy="956"/>
              <a:chOff x="3984" y="2544"/>
              <a:chExt cx="1056" cy="1056"/>
            </a:xfrm>
          </p:grpSpPr>
          <p:sp>
            <p:nvSpPr>
              <p:cNvPr id="77" name="Oval 168">
                <a:extLst>
                  <a:ext uri="{FF2B5EF4-FFF2-40B4-BE49-F238E27FC236}">
                    <a16:creationId xmlns:a16="http://schemas.microsoft.com/office/drawing/2014/main" xmlns="" id="{6275B025-2365-44E9-AB7F-BCDA8FEFDA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832"/>
                <a:ext cx="480" cy="480"/>
              </a:xfrm>
              <a:prstGeom prst="ellipse">
                <a:avLst/>
              </a:prstGeom>
              <a:solidFill>
                <a:srgbClr val="CBF4F5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ctr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ctr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Oval 169">
                <a:extLst>
                  <a:ext uri="{FF2B5EF4-FFF2-40B4-BE49-F238E27FC236}">
                    <a16:creationId xmlns:a16="http://schemas.microsoft.com/office/drawing/2014/main" xmlns="" id="{4419097D-FCCA-401F-B465-B1E91B1AE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544"/>
                <a:ext cx="1056" cy="105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F7B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79" name="Object 170">
                <a:extLst>
                  <a:ext uri="{FF2B5EF4-FFF2-40B4-BE49-F238E27FC236}">
                    <a16:creationId xmlns:a16="http://schemas.microsoft.com/office/drawing/2014/main" xmlns="" id="{CE1972A5-AFA8-4B5F-A350-D0A2BB9EB0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2928"/>
              <a:ext cx="191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4" name="Equation" r:id="rId26" imgW="164880" imgH="228600" progId="Equation.3">
                      <p:embed/>
                    </p:oleObj>
                  </mc:Choice>
                  <mc:Fallback>
                    <p:oleObj name="Equation" r:id="rId26" imgW="164880" imgH="228600" progId="Equation.3">
                      <p:embed/>
                      <p:pic>
                        <p:nvPicPr>
                          <p:cNvPr id="79" name="Object 170">
                            <a:extLst>
                              <a:ext uri="{FF2B5EF4-FFF2-40B4-BE49-F238E27FC236}">
                                <a16:creationId xmlns:a16="http://schemas.microsoft.com/office/drawing/2014/main" xmlns="" id="{CE1972A5-AFA8-4B5F-A350-D0A2BB9EB0C7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28"/>
                            <a:ext cx="191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" name="Group 171">
              <a:extLst>
                <a:ext uri="{FF2B5EF4-FFF2-40B4-BE49-F238E27FC236}">
                  <a16:creationId xmlns:a16="http://schemas.microsoft.com/office/drawing/2014/main" xmlns="" id="{02F68BCF-394A-46D8-A442-9FAA715B9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4" y="2674"/>
              <a:ext cx="943" cy="637"/>
              <a:chOff x="4368" y="2848"/>
              <a:chExt cx="993" cy="704"/>
            </a:xfrm>
          </p:grpSpPr>
          <p:graphicFrame>
            <p:nvGraphicFramePr>
              <p:cNvPr id="69" name="Object 172">
                <a:extLst>
                  <a:ext uri="{FF2B5EF4-FFF2-40B4-BE49-F238E27FC236}">
                    <a16:creationId xmlns:a16="http://schemas.microsoft.com/office/drawing/2014/main" xmlns="" id="{FE771CF9-B097-4681-B1D5-CC91AF51B7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0" y="2848"/>
              <a:ext cx="32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5" name="Equation" r:id="rId27" imgW="330120" imgH="279360" progId="Equation.3">
                      <p:embed/>
                    </p:oleObj>
                  </mc:Choice>
                  <mc:Fallback>
                    <p:oleObj name="Equation" r:id="rId27" imgW="330120" imgH="279360" progId="Equation.3">
                      <p:embed/>
                      <p:pic>
                        <p:nvPicPr>
                          <p:cNvPr id="69" name="Object 172">
                            <a:extLst>
                              <a:ext uri="{FF2B5EF4-FFF2-40B4-BE49-F238E27FC236}">
                                <a16:creationId xmlns:a16="http://schemas.microsoft.com/office/drawing/2014/main" xmlns="" id="{FE771CF9-B097-4681-B1D5-CC91AF51B713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2848"/>
                            <a:ext cx="321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0" name="Group 173">
                <a:extLst>
                  <a:ext uri="{FF2B5EF4-FFF2-40B4-BE49-F238E27FC236}">
                    <a16:creationId xmlns:a16="http://schemas.microsoft.com/office/drawing/2014/main" xmlns="" id="{33BB99C9-D791-49DE-86FF-4798ED8285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3072"/>
                <a:ext cx="768" cy="480"/>
                <a:chOff x="4368" y="3072"/>
                <a:chExt cx="768" cy="480"/>
              </a:xfrm>
            </p:grpSpPr>
            <p:sp>
              <p:nvSpPr>
                <p:cNvPr id="71" name="Oval 174">
                  <a:extLst>
                    <a:ext uri="{FF2B5EF4-FFF2-40B4-BE49-F238E27FC236}">
                      <a16:creationId xmlns:a16="http://schemas.microsoft.com/office/drawing/2014/main" xmlns="" id="{8C80BB86-128A-45D9-9517-2A6DE34DF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72" name="Group 175">
                  <a:extLst>
                    <a:ext uri="{FF2B5EF4-FFF2-40B4-BE49-F238E27FC236}">
                      <a16:creationId xmlns:a16="http://schemas.microsoft.com/office/drawing/2014/main" xmlns="" id="{7E4539FB-C493-40EE-8A98-EEE3316391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68" y="3072"/>
                  <a:ext cx="768" cy="480"/>
                  <a:chOff x="4368" y="3072"/>
                  <a:chExt cx="768" cy="480"/>
                </a:xfrm>
              </p:grpSpPr>
              <p:graphicFrame>
                <p:nvGraphicFramePr>
                  <p:cNvPr id="73" name="Object 176">
                    <a:extLst>
                      <a:ext uri="{FF2B5EF4-FFF2-40B4-BE49-F238E27FC236}">
                        <a16:creationId xmlns:a16="http://schemas.microsoft.com/office/drawing/2014/main" xmlns="" id="{D4150298-500A-4382-B099-A0228D0B95A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368" y="3290"/>
                  <a:ext cx="288" cy="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36" name="Equation" r:id="rId29" imgW="279360" imgH="253800" progId="Equation.3">
                          <p:embed/>
                        </p:oleObj>
                      </mc:Choice>
                      <mc:Fallback>
                        <p:oleObj name="Equation" r:id="rId29" imgW="279360" imgH="253800" progId="Equation.3">
                          <p:embed/>
                          <p:pic>
                            <p:nvPicPr>
                              <p:cNvPr id="73" name="Object 176">
                                <a:extLst>
                                  <a:ext uri="{FF2B5EF4-FFF2-40B4-BE49-F238E27FC236}">
                                    <a16:creationId xmlns:a16="http://schemas.microsoft.com/office/drawing/2014/main" xmlns="" id="{D4150298-500A-4382-B099-A0228D0B95AC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68" y="3290"/>
                                <a:ext cx="288" cy="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74" name="Group 177">
                    <a:extLst>
                      <a:ext uri="{FF2B5EF4-FFF2-40B4-BE49-F238E27FC236}">
                        <a16:creationId xmlns:a16="http://schemas.microsoft.com/office/drawing/2014/main" xmlns="" id="{BE12EB26-146A-43D0-A4C7-C042A9DAC3F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560" y="3072"/>
                    <a:ext cx="576" cy="432"/>
                    <a:chOff x="1104" y="3024"/>
                    <a:chExt cx="576" cy="432"/>
                  </a:xfrm>
                </p:grpSpPr>
                <p:sp>
                  <p:nvSpPr>
                    <p:cNvPr id="75" name="Line 178">
                      <a:extLst>
                        <a:ext uri="{FF2B5EF4-FFF2-40B4-BE49-F238E27FC236}">
                          <a16:creationId xmlns:a16="http://schemas.microsoft.com/office/drawing/2014/main" xmlns="" id="{9B04D5E5-9B9C-4D24-A454-5A83E635483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04" y="3024"/>
                      <a:ext cx="480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3399"/>
                      </a:solidFill>
                      <a:round/>
                      <a:headEnd/>
                      <a:tailEnd type="triangle" w="sm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6" name="Line 179">
                      <a:extLst>
                        <a:ext uri="{FF2B5EF4-FFF2-40B4-BE49-F238E27FC236}">
                          <a16:creationId xmlns:a16="http://schemas.microsoft.com/office/drawing/2014/main" xmlns="" id="{A47A6B07-D0A1-47CE-9FEB-4A63EBC7558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3024"/>
                      <a:ext cx="96" cy="432"/>
                    </a:xfrm>
                    <a:prstGeom prst="line">
                      <a:avLst/>
                    </a:prstGeom>
                    <a:noFill/>
                    <a:ln w="31750">
                      <a:solidFill>
                        <a:srgbClr val="FF3399"/>
                      </a:solidFill>
                      <a:round/>
                      <a:headEnd/>
                      <a:tailEnd type="triangle" w="sm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</p:grpSp>
        </p:grpSp>
        <p:grpSp>
          <p:nvGrpSpPr>
            <p:cNvPr id="55" name="Group 180">
              <a:extLst>
                <a:ext uri="{FF2B5EF4-FFF2-40B4-BE49-F238E27FC236}">
                  <a16:creationId xmlns:a16="http://schemas.microsoft.com/office/drawing/2014/main" xmlns="" id="{2464A779-95F3-42CB-9DE1-C63E2E649E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1" y="2746"/>
              <a:ext cx="502" cy="522"/>
              <a:chOff x="1056" y="2880"/>
              <a:chExt cx="528" cy="576"/>
            </a:xfrm>
          </p:grpSpPr>
          <p:sp>
            <p:nvSpPr>
              <p:cNvPr id="66" name="Oval 181">
                <a:extLst>
                  <a:ext uri="{FF2B5EF4-FFF2-40B4-BE49-F238E27FC236}">
                    <a16:creationId xmlns:a16="http://schemas.microsoft.com/office/drawing/2014/main" xmlns="" id="{A00E9791-9B59-4702-ADFF-076E0FF9D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8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182">
                <a:extLst>
                  <a:ext uri="{FF2B5EF4-FFF2-40B4-BE49-F238E27FC236}">
                    <a16:creationId xmlns:a16="http://schemas.microsoft.com/office/drawing/2014/main" xmlns="" id="{1375DAF2-7050-4389-956A-789C3CD23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928"/>
                <a:ext cx="480" cy="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Line 183">
                <a:extLst>
                  <a:ext uri="{FF2B5EF4-FFF2-40B4-BE49-F238E27FC236}">
                    <a16:creationId xmlns:a16="http://schemas.microsoft.com/office/drawing/2014/main" xmlns="" id="{E4C88853-A621-4AE9-B5F9-51D338C40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8" y="3024"/>
                <a:ext cx="96" cy="432"/>
              </a:xfrm>
              <a:prstGeom prst="line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6" name="Group 184">
              <a:extLst>
                <a:ext uri="{FF2B5EF4-FFF2-40B4-BE49-F238E27FC236}">
                  <a16:creationId xmlns:a16="http://schemas.microsoft.com/office/drawing/2014/main" xmlns="" id="{5FEEFA8D-A835-4E03-BA0E-DB37DFA206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4" y="2668"/>
              <a:ext cx="639" cy="860"/>
              <a:chOff x="4368" y="2841"/>
              <a:chExt cx="672" cy="951"/>
            </a:xfrm>
          </p:grpSpPr>
          <p:grpSp>
            <p:nvGrpSpPr>
              <p:cNvPr id="60" name="Group 185">
                <a:extLst>
                  <a:ext uri="{FF2B5EF4-FFF2-40B4-BE49-F238E27FC236}">
                    <a16:creationId xmlns:a16="http://schemas.microsoft.com/office/drawing/2014/main" xmlns="" id="{D15FC560-EB45-4FB8-9C9A-39DFAB60A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2928"/>
                <a:ext cx="672" cy="864"/>
                <a:chOff x="4368" y="2928"/>
                <a:chExt cx="672" cy="864"/>
              </a:xfrm>
            </p:grpSpPr>
            <p:sp>
              <p:nvSpPr>
                <p:cNvPr id="62" name="Line 186">
                  <a:extLst>
                    <a:ext uri="{FF2B5EF4-FFF2-40B4-BE49-F238E27FC236}">
                      <a16:creationId xmlns:a16="http://schemas.microsoft.com/office/drawing/2014/main" xmlns="" id="{782B6509-4BD0-4B64-8C40-1CDE660A8F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40" y="3072"/>
                  <a:ext cx="0" cy="72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63" name="Group 187">
                  <a:extLst>
                    <a:ext uri="{FF2B5EF4-FFF2-40B4-BE49-F238E27FC236}">
                      <a16:creationId xmlns:a16="http://schemas.microsoft.com/office/drawing/2014/main" xmlns="" id="{B391F983-0A75-4181-A8E7-B0560315FAC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68" y="2928"/>
                  <a:ext cx="672" cy="288"/>
                  <a:chOff x="4368" y="2928"/>
                  <a:chExt cx="672" cy="288"/>
                </a:xfrm>
              </p:grpSpPr>
              <p:sp>
                <p:nvSpPr>
                  <p:cNvPr id="64" name="Line 188">
                    <a:extLst>
                      <a:ext uri="{FF2B5EF4-FFF2-40B4-BE49-F238E27FC236}">
                        <a16:creationId xmlns:a16="http://schemas.microsoft.com/office/drawing/2014/main" xmlns="" id="{72FE2D1A-86C3-4D8F-B92E-96C13E6E30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12" y="3072"/>
                    <a:ext cx="52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prstDash val="dash"/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5" name="Oval 189">
                    <a:extLst>
                      <a:ext uri="{FF2B5EF4-FFF2-40B4-BE49-F238E27FC236}">
                        <a16:creationId xmlns:a16="http://schemas.microsoft.com/office/drawing/2014/main" xmlns="" id="{1CAF373F-3AB8-48BB-AAD8-218C41B52E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2928"/>
                    <a:ext cx="288" cy="288"/>
                  </a:xfrm>
                  <a:prstGeom prst="ellipse">
                    <a:avLst/>
                  </a:prstGeom>
                  <a:noFill/>
                  <a:ln w="28575">
                    <a:solidFill>
                      <a:srgbClr val="CC66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1" name="Text Box 190">
                <a:extLst>
                  <a:ext uri="{FF2B5EF4-FFF2-40B4-BE49-F238E27FC236}">
                    <a16:creationId xmlns:a16="http://schemas.microsoft.com/office/drawing/2014/main" xmlns="" id="{C55719A4-8A63-4A3A-ADF4-F0757DBF8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2" y="2841"/>
                <a:ext cx="181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ctr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</p:grpSp>
        <p:grpSp>
          <p:nvGrpSpPr>
            <p:cNvPr id="57" name="Group 191">
              <a:extLst>
                <a:ext uri="{FF2B5EF4-FFF2-40B4-BE49-F238E27FC236}">
                  <a16:creationId xmlns:a16="http://schemas.microsoft.com/office/drawing/2014/main" xmlns="" id="{91C6866E-04DB-4DBF-B136-B8C1A8D86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7" y="2866"/>
              <a:ext cx="253" cy="836"/>
              <a:chOff x="4792" y="3060"/>
              <a:chExt cx="266" cy="924"/>
            </a:xfrm>
          </p:grpSpPr>
          <p:graphicFrame>
            <p:nvGraphicFramePr>
              <p:cNvPr id="58" name="Object 192">
                <a:extLst>
                  <a:ext uri="{FF2B5EF4-FFF2-40B4-BE49-F238E27FC236}">
                    <a16:creationId xmlns:a16="http://schemas.microsoft.com/office/drawing/2014/main" xmlns="" id="{8F882CDF-E493-4C4D-901B-418BDAC98E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92" y="3648"/>
              <a:ext cx="26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7" name="公式" r:id="rId31" imgW="152280" imgH="190440" progId="Equation.3">
                      <p:embed/>
                    </p:oleObj>
                  </mc:Choice>
                  <mc:Fallback>
                    <p:oleObj name="公式" r:id="rId31" imgW="152280" imgH="190440" progId="Equation.3">
                      <p:embed/>
                      <p:pic>
                        <p:nvPicPr>
                          <p:cNvPr id="58" name="Object 192">
                            <a:extLst>
                              <a:ext uri="{FF2B5EF4-FFF2-40B4-BE49-F238E27FC236}">
                                <a16:creationId xmlns:a16="http://schemas.microsoft.com/office/drawing/2014/main" xmlns="" id="{8F882CDF-E493-4C4D-901B-418BDAC98EC0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2" y="3648"/>
                            <a:ext cx="26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Freeform 193">
                <a:extLst>
                  <a:ext uri="{FF2B5EF4-FFF2-40B4-BE49-F238E27FC236}">
                    <a16:creationId xmlns:a16="http://schemas.microsoft.com/office/drawing/2014/main" xmlns="" id="{67999A20-683B-4799-8C1D-9DEB28D800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8" y="3060"/>
                <a:ext cx="1" cy="642"/>
              </a:xfrm>
              <a:custGeom>
                <a:avLst/>
                <a:gdLst>
                  <a:gd name="T0" fmla="*/ 0 w 1"/>
                  <a:gd name="T1" fmla="*/ 0 h 642"/>
                  <a:gd name="T2" fmla="*/ 0 w 1"/>
                  <a:gd name="T3" fmla="*/ 642 h 6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642">
                    <a:moveTo>
                      <a:pt x="0" y="0"/>
                    </a:moveTo>
                    <a:lnTo>
                      <a:pt x="0" y="642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8380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>
            <a:extLst>
              <a:ext uri="{FF2B5EF4-FFF2-40B4-BE49-F238E27FC236}">
                <a16:creationId xmlns:a16="http://schemas.microsoft.com/office/drawing/2014/main" xmlns="" id="{F4FB3D5D-CCB5-44FE-803F-1BB53F1EED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069931-A84A-42E9-935E-66E355528FF9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499" name="Group 43">
            <a:extLst>
              <a:ext uri="{FF2B5EF4-FFF2-40B4-BE49-F238E27FC236}">
                <a16:creationId xmlns:a16="http://schemas.microsoft.com/office/drawing/2014/main" xmlns="" id="{AD530B5D-AFD8-459C-8C8F-883223F09385}"/>
              </a:ext>
            </a:extLst>
          </p:cNvPr>
          <p:cNvGrpSpPr>
            <a:grpSpLocks/>
          </p:cNvGrpSpPr>
          <p:nvPr/>
        </p:nvGrpSpPr>
        <p:grpSpPr bwMode="auto">
          <a:xfrm>
            <a:off x="3241676" y="1485900"/>
            <a:ext cx="5014913" cy="1943100"/>
            <a:chOff x="1082" y="845"/>
            <a:chExt cx="3159" cy="1224"/>
          </a:xfrm>
        </p:grpSpPr>
        <p:graphicFrame>
          <p:nvGraphicFramePr>
            <p:cNvPr id="19459" name="Object 3">
              <a:extLst>
                <a:ext uri="{FF2B5EF4-FFF2-40B4-BE49-F238E27FC236}">
                  <a16:creationId xmlns:a16="http://schemas.microsoft.com/office/drawing/2014/main" xmlns="" id="{26C3C938-2F8E-4C2A-A3E0-AE1E543382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7" y="1026"/>
            <a:ext cx="90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8" name="公式" r:id="rId3" imgW="647640" imgH="190440" progId="Equation.3">
                    <p:embed/>
                  </p:oleObj>
                </mc:Choice>
                <mc:Fallback>
                  <p:oleObj name="公式" r:id="rId3" imgW="647640" imgH="190440" progId="Equation.3">
                    <p:embed/>
                    <p:pic>
                      <p:nvPicPr>
                        <p:cNvPr id="19459" name="Object 3">
                          <a:extLst>
                            <a:ext uri="{FF2B5EF4-FFF2-40B4-BE49-F238E27FC236}">
                              <a16:creationId xmlns:a16="http://schemas.microsoft.com/office/drawing/2014/main" xmlns="" id="{26C3C938-2F8E-4C2A-A3E0-AE1E543382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1026"/>
                          <a:ext cx="90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4">
              <a:extLst>
                <a:ext uri="{FF2B5EF4-FFF2-40B4-BE49-F238E27FC236}">
                  <a16:creationId xmlns:a16="http://schemas.microsoft.com/office/drawing/2014/main" xmlns="" id="{984F23A3-1511-43E0-91EE-4404E98EF7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562"/>
            <a:ext cx="72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9" name="公式" r:id="rId5" imgW="419040" imgH="190440" progId="Equation.3">
                    <p:embed/>
                  </p:oleObj>
                </mc:Choice>
                <mc:Fallback>
                  <p:oleObj name="公式" r:id="rId5" imgW="419040" imgH="190440" progId="Equation.3">
                    <p:embed/>
                    <p:pic>
                      <p:nvPicPr>
                        <p:cNvPr id="19460" name="Object 4">
                          <a:extLst>
                            <a:ext uri="{FF2B5EF4-FFF2-40B4-BE49-F238E27FC236}">
                              <a16:creationId xmlns:a16="http://schemas.microsoft.com/office/drawing/2014/main" xmlns="" id="{984F23A3-1511-43E0-91EE-4404E98EF7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562"/>
                          <a:ext cx="72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" name="AutoShape 5">
              <a:extLst>
                <a:ext uri="{FF2B5EF4-FFF2-40B4-BE49-F238E27FC236}">
                  <a16:creationId xmlns:a16="http://schemas.microsoft.com/office/drawing/2014/main" xmlns="" id="{64EB8415-0145-48BF-A88E-A7253BAAC1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" y="1199"/>
              <a:ext cx="173" cy="550"/>
            </a:xfrm>
            <a:prstGeom prst="leftBrace">
              <a:avLst>
                <a:gd name="adj1" fmla="val 26493"/>
                <a:gd name="adj2" fmla="val 50000"/>
              </a:avLst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462" name="Object 6">
              <a:extLst>
                <a:ext uri="{FF2B5EF4-FFF2-40B4-BE49-F238E27FC236}">
                  <a16:creationId xmlns:a16="http://schemas.microsoft.com/office/drawing/2014/main" xmlns="" id="{4F37B0FE-EEF3-41DD-A1D3-06BF7974E0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2" y="845"/>
            <a:ext cx="1289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" name="Equation" r:id="rId7" imgW="698400" imgH="393480" progId="Equation.3">
                    <p:embed/>
                  </p:oleObj>
                </mc:Choice>
                <mc:Fallback>
                  <p:oleObj name="Equation" r:id="rId7" imgW="698400" imgH="393480" progId="Equation.3">
                    <p:embed/>
                    <p:pic>
                      <p:nvPicPr>
                        <p:cNvPr id="19462" name="Object 6">
                          <a:extLst>
                            <a:ext uri="{FF2B5EF4-FFF2-40B4-BE49-F238E27FC236}">
                              <a16:creationId xmlns:a16="http://schemas.microsoft.com/office/drawing/2014/main" xmlns="" id="{4F37B0FE-EEF3-41DD-A1D3-06BF7974E0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845"/>
                          <a:ext cx="1289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>
              <a:extLst>
                <a:ext uri="{FF2B5EF4-FFF2-40B4-BE49-F238E27FC236}">
                  <a16:creationId xmlns:a16="http://schemas.microsoft.com/office/drawing/2014/main" xmlns="" id="{C5C21E5F-44B4-41CF-8A75-4E3827B98B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" y="1435"/>
            <a:ext cx="1206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1" name="Equation" r:id="rId9" imgW="596880" imgH="393480" progId="Equation.3">
                    <p:embed/>
                  </p:oleObj>
                </mc:Choice>
                <mc:Fallback>
                  <p:oleObj name="Equation" r:id="rId9" imgW="596880" imgH="393480" progId="Equation.3">
                    <p:embed/>
                    <p:pic>
                      <p:nvPicPr>
                        <p:cNvPr id="19463" name="Object 7">
                          <a:extLst>
                            <a:ext uri="{FF2B5EF4-FFF2-40B4-BE49-F238E27FC236}">
                              <a16:creationId xmlns:a16="http://schemas.microsoft.com/office/drawing/2014/main" xmlns="" id="{C5C21E5F-44B4-41CF-8A75-4E3827B98B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1435"/>
                          <a:ext cx="1206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98" name="Group 42">
            <a:extLst>
              <a:ext uri="{FF2B5EF4-FFF2-40B4-BE49-F238E27FC236}">
                <a16:creationId xmlns:a16="http://schemas.microsoft.com/office/drawing/2014/main" xmlns="" id="{2E986B35-2048-4B60-85A9-162B90FE4327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505200"/>
            <a:ext cx="6894513" cy="2463800"/>
            <a:chOff x="720" y="2208"/>
            <a:chExt cx="4343" cy="1552"/>
          </a:xfrm>
        </p:grpSpPr>
        <p:sp>
          <p:nvSpPr>
            <p:cNvPr id="19465" name="Rectangle 9">
              <a:extLst>
                <a:ext uri="{FF2B5EF4-FFF2-40B4-BE49-F238E27FC236}">
                  <a16:creationId xmlns:a16="http://schemas.microsoft.com/office/drawing/2014/main" xmlns="" id="{A4A21D84-AC2D-4521-806E-EC9D6D2FE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208"/>
              <a:ext cx="4343" cy="15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9496" name="Group 40">
              <a:extLst>
                <a:ext uri="{FF2B5EF4-FFF2-40B4-BE49-F238E27FC236}">
                  <a16:creationId xmlns:a16="http://schemas.microsoft.com/office/drawing/2014/main" xmlns="" id="{3ECB100C-DB82-4C94-9001-C8E5F7702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" y="2341"/>
              <a:ext cx="777" cy="1337"/>
              <a:chOff x="1040" y="2341"/>
              <a:chExt cx="777" cy="1337"/>
            </a:xfrm>
          </p:grpSpPr>
          <p:sp>
            <p:nvSpPr>
              <p:cNvPr id="19467" name="AutoShape 11">
                <a:extLst>
                  <a:ext uri="{FF2B5EF4-FFF2-40B4-BE49-F238E27FC236}">
                    <a16:creationId xmlns:a16="http://schemas.microsoft.com/office/drawing/2014/main" xmlns="" id="{405477AD-4BFB-425D-B813-0F4E38078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" y="2507"/>
                <a:ext cx="731" cy="1171"/>
              </a:xfrm>
              <a:prstGeom prst="can">
                <a:avLst>
                  <a:gd name="adj" fmla="val 25082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FFFFF"/>
                  </a:gs>
                  <a:gs pos="100000">
                    <a:srgbClr val="DDDDD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68" name="Line 12">
                <a:extLst>
                  <a:ext uri="{FF2B5EF4-FFF2-40B4-BE49-F238E27FC236}">
                    <a16:creationId xmlns:a16="http://schemas.microsoft.com/office/drawing/2014/main" xmlns="" id="{D410456B-E58C-42CA-B527-A36BC2858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6" y="2341"/>
                <a:ext cx="0" cy="3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69" name="Line 13">
                <a:extLst>
                  <a:ext uri="{FF2B5EF4-FFF2-40B4-BE49-F238E27FC236}">
                    <a16:creationId xmlns:a16="http://schemas.microsoft.com/office/drawing/2014/main" xmlns="" id="{9ED00F87-BB81-44EE-9669-31DAA5340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2" y="2637"/>
                <a:ext cx="0" cy="10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70" name="Line 14">
                <a:extLst>
                  <a:ext uri="{FF2B5EF4-FFF2-40B4-BE49-F238E27FC236}">
                    <a16:creationId xmlns:a16="http://schemas.microsoft.com/office/drawing/2014/main" xmlns="" id="{385ADD3F-231A-4C4C-A77D-FB20656E4E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6" y="2614"/>
                <a:ext cx="36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9471" name="Object 15">
                <a:extLst>
                  <a:ext uri="{FF2B5EF4-FFF2-40B4-BE49-F238E27FC236}">
                    <a16:creationId xmlns:a16="http://schemas.microsoft.com/office/drawing/2014/main" xmlns="" id="{A1C38222-875F-4F73-ABF0-28839A69EA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51" y="2341"/>
              <a:ext cx="36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2" name="Equation" r:id="rId11" imgW="215640" imgH="228600" progId="Equation.3">
                      <p:embed/>
                    </p:oleObj>
                  </mc:Choice>
                  <mc:Fallback>
                    <p:oleObj name="Equation" r:id="rId11" imgW="215640" imgH="228600" progId="Equation.3">
                      <p:embed/>
                      <p:pic>
                        <p:nvPicPr>
                          <p:cNvPr id="19471" name="Object 15">
                            <a:extLst>
                              <a:ext uri="{FF2B5EF4-FFF2-40B4-BE49-F238E27FC236}">
                                <a16:creationId xmlns:a16="http://schemas.microsoft.com/office/drawing/2014/main" xmlns="" id="{A1C38222-875F-4F73-ABF0-28839A69EA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2341"/>
                            <a:ext cx="366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FFFFCC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CC"/>
                                    </a:gs>
                                    <a:gs pos="100000">
                                      <a:srgbClr val="FFFFCC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2" name="Object 16">
                <a:extLst>
                  <a:ext uri="{FF2B5EF4-FFF2-40B4-BE49-F238E27FC236}">
                    <a16:creationId xmlns:a16="http://schemas.microsoft.com/office/drawing/2014/main" xmlns="" id="{D29FDBC4-F7C3-46D7-86C5-651BA3C455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10" y="2432"/>
              <a:ext cx="26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3" name="Equation" r:id="rId13" imgW="164880" imgH="228600" progId="Equation.3">
                      <p:embed/>
                    </p:oleObj>
                  </mc:Choice>
                  <mc:Fallback>
                    <p:oleObj name="Equation" r:id="rId13" imgW="164880" imgH="228600" progId="Equation.3">
                      <p:embed/>
                      <p:pic>
                        <p:nvPicPr>
                          <p:cNvPr id="19472" name="Object 16">
                            <a:extLst>
                              <a:ext uri="{FF2B5EF4-FFF2-40B4-BE49-F238E27FC236}">
                                <a16:creationId xmlns:a16="http://schemas.microsoft.com/office/drawing/2014/main" xmlns="" id="{D29FDBC4-F7C3-46D7-86C5-651BA3C4552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0" y="2432"/>
                            <a:ext cx="26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FFFFCC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CC"/>
                                    </a:gs>
                                    <a:gs pos="100000">
                                      <a:srgbClr val="FFFFCC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473" name="Group 17">
            <a:extLst>
              <a:ext uri="{FF2B5EF4-FFF2-40B4-BE49-F238E27FC236}">
                <a16:creationId xmlns:a16="http://schemas.microsoft.com/office/drawing/2014/main" xmlns="" id="{80461878-0B7E-4D60-A8AA-77434A05856A}"/>
              </a:ext>
            </a:extLst>
          </p:cNvPr>
          <p:cNvGrpSpPr>
            <a:grpSpLocks/>
          </p:cNvGrpSpPr>
          <p:nvPr/>
        </p:nvGrpSpPr>
        <p:grpSpPr bwMode="auto">
          <a:xfrm>
            <a:off x="5641976" y="3700464"/>
            <a:ext cx="3484563" cy="2009775"/>
            <a:chOff x="2592" y="2256"/>
            <a:chExt cx="2304" cy="1488"/>
          </a:xfrm>
        </p:grpSpPr>
        <p:grpSp>
          <p:nvGrpSpPr>
            <p:cNvPr id="19474" name="Group 18">
              <a:extLst>
                <a:ext uri="{FF2B5EF4-FFF2-40B4-BE49-F238E27FC236}">
                  <a16:creationId xmlns:a16="http://schemas.microsoft.com/office/drawing/2014/main" xmlns="" id="{BC523242-0AB2-4663-B120-7E5139457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2256"/>
              <a:ext cx="824" cy="768"/>
              <a:chOff x="1248" y="576"/>
              <a:chExt cx="576" cy="576"/>
            </a:xfrm>
          </p:grpSpPr>
          <p:sp>
            <p:nvSpPr>
              <p:cNvPr id="19475" name="AutoShape 19">
                <a:extLst>
                  <a:ext uri="{FF2B5EF4-FFF2-40B4-BE49-F238E27FC236}">
                    <a16:creationId xmlns:a16="http://schemas.microsoft.com/office/drawing/2014/main" xmlns="" id="{B47651D6-E27E-41A7-889A-D765AB6AC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576"/>
                <a:ext cx="528" cy="576"/>
              </a:xfrm>
              <a:prstGeom prst="wedgeRectCallout">
                <a:avLst>
                  <a:gd name="adj1" fmla="val 65907"/>
                  <a:gd name="adj2" fmla="val 16667"/>
                </a:avLst>
              </a:prstGeom>
              <a:gradFill rotWithShape="0">
                <a:gsLst>
                  <a:gs pos="0">
                    <a:schemeClr val="folHlink"/>
                  </a:gs>
                  <a:gs pos="50000">
                    <a:srgbClr val="FFFFFF"/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9476" name="Object 20">
                <a:extLst>
                  <a:ext uri="{FF2B5EF4-FFF2-40B4-BE49-F238E27FC236}">
                    <a16:creationId xmlns:a16="http://schemas.microsoft.com/office/drawing/2014/main" xmlns="" id="{BC78B68E-A384-4216-99EC-19E464F22D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48" y="576"/>
              <a:ext cx="576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4" name="Equation" r:id="rId15" imgW="380880" imgH="393480" progId="Equation.3">
                      <p:embed/>
                    </p:oleObj>
                  </mc:Choice>
                  <mc:Fallback>
                    <p:oleObj name="Equation" r:id="rId15" imgW="380880" imgH="393480" progId="Equation.3">
                      <p:embed/>
                      <p:pic>
                        <p:nvPicPr>
                          <p:cNvPr id="19476" name="Object 20">
                            <a:extLst>
                              <a:ext uri="{FF2B5EF4-FFF2-40B4-BE49-F238E27FC236}">
                                <a16:creationId xmlns:a16="http://schemas.microsoft.com/office/drawing/2014/main" xmlns="" id="{BC78B68E-A384-4216-99EC-19E464F22D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57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chemeClr val="folHlink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chemeClr val="folHlink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77" name="Group 21">
              <a:extLst>
                <a:ext uri="{FF2B5EF4-FFF2-40B4-BE49-F238E27FC236}">
                  <a16:creationId xmlns:a16="http://schemas.microsoft.com/office/drawing/2014/main" xmlns="" id="{BF6B0924-C72B-4049-9E27-F5F85C615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359"/>
              <a:ext cx="2256" cy="1385"/>
              <a:chOff x="1200" y="624"/>
              <a:chExt cx="1776" cy="1200"/>
            </a:xfrm>
          </p:grpSpPr>
          <p:sp>
            <p:nvSpPr>
              <p:cNvPr id="19478" name="Line 22">
                <a:extLst>
                  <a:ext uri="{FF2B5EF4-FFF2-40B4-BE49-F238E27FC236}">
                    <a16:creationId xmlns:a16="http://schemas.microsoft.com/office/drawing/2014/main" xmlns="" id="{B9A10F73-7E0D-4895-A448-1BF689F8AF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584"/>
                <a:ext cx="17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79" name="Line 23">
                <a:extLst>
                  <a:ext uri="{FF2B5EF4-FFF2-40B4-BE49-F238E27FC236}">
                    <a16:creationId xmlns:a16="http://schemas.microsoft.com/office/drawing/2014/main" xmlns="" id="{5F97D0FC-20D1-48A5-A777-C2EFBEDDA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624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0" name="Line 24">
                <a:extLst>
                  <a:ext uri="{FF2B5EF4-FFF2-40B4-BE49-F238E27FC236}">
                    <a16:creationId xmlns:a16="http://schemas.microsoft.com/office/drawing/2014/main" xmlns="" id="{A3427C93-9B16-4BF3-BF1F-654BD464E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960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1" name="Line 25">
                <a:extLst>
                  <a:ext uri="{FF2B5EF4-FFF2-40B4-BE49-F238E27FC236}">
                    <a16:creationId xmlns:a16="http://schemas.microsoft.com/office/drawing/2014/main" xmlns="" id="{12603B8B-8727-49EA-B5F7-D00C51FF39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9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2" name="Arc 26">
                <a:extLst>
                  <a:ext uri="{FF2B5EF4-FFF2-40B4-BE49-F238E27FC236}">
                    <a16:creationId xmlns:a16="http://schemas.microsoft.com/office/drawing/2014/main" xmlns="" id="{E938DE04-B15D-4566-8014-F86AA18CF31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102" y="816"/>
                <a:ext cx="826" cy="624"/>
              </a:xfrm>
              <a:custGeom>
                <a:avLst/>
                <a:gdLst>
                  <a:gd name="G0" fmla="+- 0 0 0"/>
                  <a:gd name="G1" fmla="+- 21541 0 0"/>
                  <a:gd name="G2" fmla="+- 21600 0 0"/>
                  <a:gd name="T0" fmla="*/ 1601 w 21079"/>
                  <a:gd name="T1" fmla="*/ 0 h 21541"/>
                  <a:gd name="T2" fmla="*/ 21079 w 21079"/>
                  <a:gd name="T3" fmla="*/ 16824 h 21541"/>
                  <a:gd name="T4" fmla="*/ 0 w 21079"/>
                  <a:gd name="T5" fmla="*/ 21541 h 215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79" h="21541" fill="none" extrusionOk="0">
                    <a:moveTo>
                      <a:pt x="1600" y="0"/>
                    </a:moveTo>
                    <a:cubicBezTo>
                      <a:pt x="11090" y="705"/>
                      <a:pt x="19000" y="7538"/>
                      <a:pt x="21078" y="16824"/>
                    </a:cubicBezTo>
                  </a:path>
                  <a:path w="21079" h="21541" stroke="0" extrusionOk="0">
                    <a:moveTo>
                      <a:pt x="1600" y="0"/>
                    </a:moveTo>
                    <a:cubicBezTo>
                      <a:pt x="11090" y="705"/>
                      <a:pt x="19000" y="7538"/>
                      <a:pt x="21078" y="16824"/>
                    </a:cubicBezTo>
                    <a:lnTo>
                      <a:pt x="0" y="2154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9483" name="Object 27">
                <a:extLst>
                  <a:ext uri="{FF2B5EF4-FFF2-40B4-BE49-F238E27FC236}">
                    <a16:creationId xmlns:a16="http://schemas.microsoft.com/office/drawing/2014/main" xmlns="" id="{F5ECB6C3-B56C-4A45-853C-E301CBF179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624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5" name="Equation" r:id="rId17" imgW="215640" imgH="228600" progId="Equation.3">
                      <p:embed/>
                    </p:oleObj>
                  </mc:Choice>
                  <mc:Fallback>
                    <p:oleObj name="Equation" r:id="rId17" imgW="215640" imgH="228600" progId="Equation.3">
                      <p:embed/>
                      <p:pic>
                        <p:nvPicPr>
                          <p:cNvPr id="19483" name="Object 27">
                            <a:extLst>
                              <a:ext uri="{FF2B5EF4-FFF2-40B4-BE49-F238E27FC236}">
                                <a16:creationId xmlns:a16="http://schemas.microsoft.com/office/drawing/2014/main" xmlns="" id="{F5ECB6C3-B56C-4A45-853C-E301CBF179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624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4" name="Object 28">
                <a:extLst>
                  <a:ext uri="{FF2B5EF4-FFF2-40B4-BE49-F238E27FC236}">
                    <a16:creationId xmlns:a16="http://schemas.microsoft.com/office/drawing/2014/main" xmlns="" id="{9FEED821-5338-46DC-A8ED-678483D0C1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1584"/>
              <a:ext cx="22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6" name="Equation" r:id="rId19" imgW="215640" imgH="228600" progId="Equation.3">
                      <p:embed/>
                    </p:oleObj>
                  </mc:Choice>
                  <mc:Fallback>
                    <p:oleObj name="Equation" r:id="rId19" imgW="215640" imgH="228600" progId="Equation.3">
                      <p:embed/>
                      <p:pic>
                        <p:nvPicPr>
                          <p:cNvPr id="19484" name="Object 28">
                            <a:extLst>
                              <a:ext uri="{FF2B5EF4-FFF2-40B4-BE49-F238E27FC236}">
                                <a16:creationId xmlns:a16="http://schemas.microsoft.com/office/drawing/2014/main" xmlns="" id="{9FEED821-5338-46DC-A8ED-678483D0C1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584"/>
                            <a:ext cx="22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5" name="Object 29">
                <a:extLst>
                  <a:ext uri="{FF2B5EF4-FFF2-40B4-BE49-F238E27FC236}">
                    <a16:creationId xmlns:a16="http://schemas.microsoft.com/office/drawing/2014/main" xmlns="" id="{F5788ABA-4954-4C48-967B-87A950B3CA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13" y="1584"/>
              <a:ext cx="20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7" name="Equation" r:id="rId20" imgW="164880" imgH="190440" progId="Equation.3">
                      <p:embed/>
                    </p:oleObj>
                  </mc:Choice>
                  <mc:Fallback>
                    <p:oleObj name="Equation" r:id="rId20" imgW="164880" imgH="190440" progId="Equation.3">
                      <p:embed/>
                      <p:pic>
                        <p:nvPicPr>
                          <p:cNvPr id="19485" name="Object 29">
                            <a:extLst>
                              <a:ext uri="{FF2B5EF4-FFF2-40B4-BE49-F238E27FC236}">
                                <a16:creationId xmlns:a16="http://schemas.microsoft.com/office/drawing/2014/main" xmlns="" id="{F5788ABA-4954-4C48-967B-87A950B3CAD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1584"/>
                            <a:ext cx="20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6" name="Object 30">
                <a:extLst>
                  <a:ext uri="{FF2B5EF4-FFF2-40B4-BE49-F238E27FC236}">
                    <a16:creationId xmlns:a16="http://schemas.microsoft.com/office/drawing/2014/main" xmlns="" id="{8D566BEE-D511-4755-903C-34CC2048C2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5" y="1584"/>
              <a:ext cx="20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8" name="Equation" r:id="rId22" imgW="152280" imgH="177480" progId="Equation.3">
                      <p:embed/>
                    </p:oleObj>
                  </mc:Choice>
                  <mc:Fallback>
                    <p:oleObj name="Equation" r:id="rId22" imgW="152280" imgH="177480" progId="Equation.3">
                      <p:embed/>
                      <p:pic>
                        <p:nvPicPr>
                          <p:cNvPr id="19486" name="Object 30">
                            <a:extLst>
                              <a:ext uri="{FF2B5EF4-FFF2-40B4-BE49-F238E27FC236}">
                                <a16:creationId xmlns:a16="http://schemas.microsoft.com/office/drawing/2014/main" xmlns="" id="{8D566BEE-D511-4755-903C-34CC2048C2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5" y="1584"/>
                            <a:ext cx="20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7" name="Line 31">
                <a:extLst>
                  <a:ext uri="{FF2B5EF4-FFF2-40B4-BE49-F238E27FC236}">
                    <a16:creationId xmlns:a16="http://schemas.microsoft.com/office/drawing/2014/main" xmlns="" id="{49F6C00F-D4EC-4437-B60B-6F1EB0085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960"/>
                <a:ext cx="24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488" name="Group 32">
            <a:extLst>
              <a:ext uri="{FF2B5EF4-FFF2-40B4-BE49-F238E27FC236}">
                <a16:creationId xmlns:a16="http://schemas.microsoft.com/office/drawing/2014/main" xmlns="" id="{87F2A934-AB19-42D0-9C66-ED36F23EA53A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977900"/>
            <a:ext cx="4648200" cy="579438"/>
            <a:chOff x="816" y="489"/>
            <a:chExt cx="2928" cy="365"/>
          </a:xfrm>
        </p:grpSpPr>
        <p:sp>
          <p:nvSpPr>
            <p:cNvPr id="19489" name="Text Box 33">
              <a:extLst>
                <a:ext uri="{FF2B5EF4-FFF2-40B4-BE49-F238E27FC236}">
                  <a16:creationId xmlns:a16="http://schemas.microsoft.com/office/drawing/2014/main" xmlns="" id="{AA35B34E-BBF8-4226-8427-520DB0198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489"/>
              <a:ext cx="29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方向与    成右螺旋</a:t>
              </a:r>
            </a:p>
          </p:txBody>
        </p:sp>
        <p:graphicFrame>
          <p:nvGraphicFramePr>
            <p:cNvPr id="19490" name="Object 34">
              <a:extLst>
                <a:ext uri="{FF2B5EF4-FFF2-40B4-BE49-F238E27FC236}">
                  <a16:creationId xmlns:a16="http://schemas.microsoft.com/office/drawing/2014/main" xmlns="" id="{BB5C6DCE-BC9B-441F-94AB-10DAAB1C2D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7" y="489"/>
            <a:ext cx="22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9" name="Equation" r:id="rId24" imgW="215640" imgH="266400" progId="Equation.3">
                    <p:embed/>
                  </p:oleObj>
                </mc:Choice>
                <mc:Fallback>
                  <p:oleObj name="Equation" r:id="rId24" imgW="215640" imgH="266400" progId="Equation.3">
                    <p:embed/>
                    <p:pic>
                      <p:nvPicPr>
                        <p:cNvPr id="19490" name="Object 34">
                          <a:extLst>
                            <a:ext uri="{FF2B5EF4-FFF2-40B4-BE49-F238E27FC236}">
                              <a16:creationId xmlns:a16="http://schemas.microsoft.com/office/drawing/2014/main" xmlns="" id="{BB5C6DCE-BC9B-441F-94AB-10DAAB1C2D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489"/>
                          <a:ext cx="22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Object 35">
              <a:extLst>
                <a:ext uri="{FF2B5EF4-FFF2-40B4-BE49-F238E27FC236}">
                  <a16:creationId xmlns:a16="http://schemas.microsoft.com/office/drawing/2014/main" xmlns="" id="{B52D861E-8573-478F-9CA9-B4469E882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9" y="528"/>
            <a:ext cx="18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0" name="Equation" r:id="rId26" imgW="164880" imgH="228600" progId="Equation.3">
                    <p:embed/>
                  </p:oleObj>
                </mc:Choice>
                <mc:Fallback>
                  <p:oleObj name="Equation" r:id="rId26" imgW="164880" imgH="228600" progId="Equation.3">
                    <p:embed/>
                    <p:pic>
                      <p:nvPicPr>
                        <p:cNvPr id="19491" name="Object 35">
                          <a:extLst>
                            <a:ext uri="{FF2B5EF4-FFF2-40B4-BE49-F238E27FC236}">
                              <a16:creationId xmlns:a16="http://schemas.microsoft.com/office/drawing/2014/main" xmlns="" id="{B52D861E-8573-478F-9CA9-B4469E882E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528"/>
                          <a:ext cx="18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7A340C6-1D4B-40D7-80B5-7BDD9F6483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13AF8BC9-7189-42CA-B762-6814273919FE}"/>
              </a:ext>
            </a:extLst>
          </p:cNvPr>
          <p:cNvSpPr txBox="1"/>
          <p:nvPr/>
        </p:nvSpPr>
        <p:spPr>
          <a:xfrm>
            <a:off x="1111046" y="707923"/>
            <a:ext cx="103730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带电导体，电荷线密度为</a:t>
            </a:r>
            <a:r>
              <a:rPr lang="en-US" altLang="zh-CN" sz="2800" dirty="0"/>
              <a:t>λ</a:t>
            </a:r>
            <a:r>
              <a:rPr lang="zh-CN" altLang="en-US" sz="2800" dirty="0"/>
              <a:t>，求电场强度分布。</a:t>
            </a:r>
            <a:r>
              <a:rPr lang="en-US" altLang="zh-CN" sz="2800" dirty="0"/>
              <a:t>【</a:t>
            </a:r>
            <a:r>
              <a:rPr lang="zh-CN" altLang="en-US" sz="2800" dirty="0"/>
              <a:t>区别何在</a:t>
            </a:r>
            <a:r>
              <a:rPr lang="en-US" altLang="zh-CN" sz="2800" dirty="0"/>
              <a:t>】</a:t>
            </a:r>
            <a:endParaRPr lang="zh-CN" alt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819360" y="1234440"/>
              <a:ext cx="5243400" cy="9316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2880" y="1225440"/>
                <a:ext cx="5258880" cy="94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811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1">
            <a:extLst>
              <a:ext uri="{FF2B5EF4-FFF2-40B4-BE49-F238E27FC236}">
                <a16:creationId xmlns:a16="http://schemas.microsoft.com/office/drawing/2014/main" xmlns="" id="{5688659B-576B-4682-8757-F7D8723F00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9E8178-6789-4D10-8CED-916618ADA5DE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xmlns="" id="{478A2B68-FD68-479F-9FE5-1046964E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857" y="687389"/>
            <a:ext cx="571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限长载流圆柱面的磁场</a:t>
            </a:r>
          </a:p>
        </p:txBody>
      </p:sp>
      <p:sp>
        <p:nvSpPr>
          <p:cNvPr id="20492" name="Rectangle 12">
            <a:extLst>
              <a:ext uri="{FF2B5EF4-FFF2-40B4-BE49-F238E27FC236}">
                <a16:creationId xmlns:a16="http://schemas.microsoft.com/office/drawing/2014/main" xmlns="" id="{89D9840F-7F38-48E0-9BD2-992E6FCA1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75438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5" name="Line 15">
            <a:extLst>
              <a:ext uri="{FF2B5EF4-FFF2-40B4-BE49-F238E27FC236}">
                <a16:creationId xmlns:a16="http://schemas.microsoft.com/office/drawing/2014/main" xmlns="" id="{F75AD2AE-4C5C-4E5F-995E-FCDCA2ACFD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2738" y="3068638"/>
            <a:ext cx="639762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6" name="Line 16">
            <a:extLst>
              <a:ext uri="{FF2B5EF4-FFF2-40B4-BE49-F238E27FC236}">
                <a16:creationId xmlns:a16="http://schemas.microsoft.com/office/drawing/2014/main" xmlns="" id="{EF755C3C-D414-4A71-8FD3-C54123ACD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2738" y="4192588"/>
            <a:ext cx="0" cy="4429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3" name="AutoShape 13">
            <a:extLst>
              <a:ext uri="{FF2B5EF4-FFF2-40B4-BE49-F238E27FC236}">
                <a16:creationId xmlns:a16="http://schemas.microsoft.com/office/drawing/2014/main" xmlns="" id="{F21A0C3D-4135-4816-967A-79A64B4DB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979614"/>
            <a:ext cx="1200150" cy="2212975"/>
          </a:xfrm>
          <a:prstGeom prst="can">
            <a:avLst>
              <a:gd name="adj" fmla="val 40105"/>
            </a:avLst>
          </a:prstGeom>
          <a:gradFill rotWithShape="0">
            <a:gsLst>
              <a:gs pos="0">
                <a:schemeClr val="bg1">
                  <a:gamma/>
                  <a:shade val="65882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65882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7" name="Line 17">
            <a:extLst>
              <a:ext uri="{FF2B5EF4-FFF2-40B4-BE49-F238E27FC236}">
                <a16:creationId xmlns:a16="http://schemas.microsoft.com/office/drawing/2014/main" xmlns="" id="{0CFFF97C-CA4D-4ABC-A91E-402BD58111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2738" y="1625601"/>
            <a:ext cx="0" cy="5302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15" name="Group 35">
            <a:extLst>
              <a:ext uri="{FF2B5EF4-FFF2-40B4-BE49-F238E27FC236}">
                <a16:creationId xmlns:a16="http://schemas.microsoft.com/office/drawing/2014/main" xmlns="" id="{7F58AC88-9F15-414A-BF38-3E0C600E911F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81200"/>
            <a:ext cx="2590800" cy="2057400"/>
            <a:chOff x="1536" y="2736"/>
            <a:chExt cx="1632" cy="1296"/>
          </a:xfrm>
        </p:grpSpPr>
        <p:sp>
          <p:nvSpPr>
            <p:cNvPr id="20516" name="Line 36">
              <a:extLst>
                <a:ext uri="{FF2B5EF4-FFF2-40B4-BE49-F238E27FC236}">
                  <a16:creationId xmlns:a16="http://schemas.microsoft.com/office/drawing/2014/main" xmlns="" id="{01220D12-6723-47FF-A216-8F9D3D2A1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759"/>
              <a:ext cx="16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7" name="Line 37">
              <a:extLst>
                <a:ext uri="{FF2B5EF4-FFF2-40B4-BE49-F238E27FC236}">
                  <a16:creationId xmlns:a16="http://schemas.microsoft.com/office/drawing/2014/main" xmlns="" id="{801F8B53-5CF5-4B7A-81FF-ABCD40894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4" y="2736"/>
              <a:ext cx="4" cy="10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8" name="Line 38">
              <a:extLst>
                <a:ext uri="{FF2B5EF4-FFF2-40B4-BE49-F238E27FC236}">
                  <a16:creationId xmlns:a16="http://schemas.microsoft.com/office/drawing/2014/main" xmlns="" id="{FB990AAD-83EE-472A-A2A9-39736F366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168"/>
              <a:ext cx="0" cy="6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9" name="Line 39">
              <a:extLst>
                <a:ext uri="{FF2B5EF4-FFF2-40B4-BE49-F238E27FC236}">
                  <a16:creationId xmlns:a16="http://schemas.microsoft.com/office/drawing/2014/main" xmlns="" id="{ACEE3976-5015-4F7E-895F-F572575BBD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4" y="3155"/>
              <a:ext cx="35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0" name="Arc 40">
              <a:extLst>
                <a:ext uri="{FF2B5EF4-FFF2-40B4-BE49-F238E27FC236}">
                  <a16:creationId xmlns:a16="http://schemas.microsoft.com/office/drawing/2014/main" xmlns="" id="{3AC28620-B443-49E3-AA22-975D7048FA33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544" y="2976"/>
              <a:ext cx="624" cy="624"/>
            </a:xfrm>
            <a:custGeom>
              <a:avLst/>
              <a:gdLst>
                <a:gd name="G0" fmla="+- 0 0 0"/>
                <a:gd name="G1" fmla="+- 21541 0 0"/>
                <a:gd name="G2" fmla="+- 21600 0 0"/>
                <a:gd name="T0" fmla="*/ 1601 w 20835"/>
                <a:gd name="T1" fmla="*/ 0 h 21541"/>
                <a:gd name="T2" fmla="*/ 20835 w 20835"/>
                <a:gd name="T3" fmla="*/ 15842 h 21541"/>
                <a:gd name="T4" fmla="*/ 0 w 20835"/>
                <a:gd name="T5" fmla="*/ 21541 h 21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35" h="21541" fill="none" extrusionOk="0">
                  <a:moveTo>
                    <a:pt x="1600" y="0"/>
                  </a:moveTo>
                  <a:cubicBezTo>
                    <a:pt x="10718" y="678"/>
                    <a:pt x="18422" y="7023"/>
                    <a:pt x="20834" y="15842"/>
                  </a:cubicBezTo>
                </a:path>
                <a:path w="20835" h="21541" stroke="0" extrusionOk="0">
                  <a:moveTo>
                    <a:pt x="1600" y="0"/>
                  </a:moveTo>
                  <a:cubicBezTo>
                    <a:pt x="10718" y="678"/>
                    <a:pt x="18422" y="7023"/>
                    <a:pt x="20834" y="15842"/>
                  </a:cubicBezTo>
                  <a:lnTo>
                    <a:pt x="0" y="2154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1" name="Line 41">
              <a:extLst>
                <a:ext uri="{FF2B5EF4-FFF2-40B4-BE49-F238E27FC236}">
                  <a16:creationId xmlns:a16="http://schemas.microsoft.com/office/drawing/2014/main" xmlns="" id="{4E013E6E-B3F3-4169-9463-8FB37A6AC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4" y="3759"/>
              <a:ext cx="3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22" name="Object 42">
              <a:extLst>
                <a:ext uri="{FF2B5EF4-FFF2-40B4-BE49-F238E27FC236}">
                  <a16:creationId xmlns:a16="http://schemas.microsoft.com/office/drawing/2014/main" xmlns="" id="{388DA873-2822-42BA-B90E-07AFF1F52E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736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0" name="Equation" r:id="rId3" imgW="215640" imgH="228600" progId="Equation.3">
                    <p:embed/>
                  </p:oleObj>
                </mc:Choice>
                <mc:Fallback>
                  <p:oleObj name="Equation" r:id="rId3" imgW="215640" imgH="228600" progId="Equation.3">
                    <p:embed/>
                    <p:pic>
                      <p:nvPicPr>
                        <p:cNvPr id="20522" name="Object 42">
                          <a:extLst>
                            <a:ext uri="{FF2B5EF4-FFF2-40B4-BE49-F238E27FC236}">
                              <a16:creationId xmlns:a16="http://schemas.microsoft.com/office/drawing/2014/main" xmlns="" id="{388DA873-2822-42BA-B90E-07AFF1F52E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736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3" name="Object 43">
              <a:extLst>
                <a:ext uri="{FF2B5EF4-FFF2-40B4-BE49-F238E27FC236}">
                  <a16:creationId xmlns:a16="http://schemas.microsoft.com/office/drawing/2014/main" xmlns="" id="{820C31CF-67CD-4CCD-B747-436A0BBF8C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744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1" name="Equation" r:id="rId5" imgW="215640" imgH="228600" progId="Equation.3">
                    <p:embed/>
                  </p:oleObj>
                </mc:Choice>
                <mc:Fallback>
                  <p:oleObj name="Equation" r:id="rId5" imgW="215640" imgH="228600" progId="Equation.3">
                    <p:embed/>
                    <p:pic>
                      <p:nvPicPr>
                        <p:cNvPr id="20523" name="Object 43">
                          <a:extLst>
                            <a:ext uri="{FF2B5EF4-FFF2-40B4-BE49-F238E27FC236}">
                              <a16:creationId xmlns:a16="http://schemas.microsoft.com/office/drawing/2014/main" xmlns="" id="{820C31CF-67CD-4CCD-B747-436A0BBF8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744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4" name="Object 44">
              <a:extLst>
                <a:ext uri="{FF2B5EF4-FFF2-40B4-BE49-F238E27FC236}">
                  <a16:creationId xmlns:a16="http://schemas.microsoft.com/office/drawing/2014/main" xmlns="" id="{3526BA03-CAB5-4494-9F7E-CEBFEA1946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744"/>
            <a:ext cx="2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2" name="Equation" r:id="rId7" imgW="164880" imgH="190440" progId="Equation.3">
                    <p:embed/>
                  </p:oleObj>
                </mc:Choice>
                <mc:Fallback>
                  <p:oleObj name="Equation" r:id="rId7" imgW="164880" imgH="190440" progId="Equation.3">
                    <p:embed/>
                    <p:pic>
                      <p:nvPicPr>
                        <p:cNvPr id="20524" name="Object 44">
                          <a:extLst>
                            <a:ext uri="{FF2B5EF4-FFF2-40B4-BE49-F238E27FC236}">
                              <a16:creationId xmlns:a16="http://schemas.microsoft.com/office/drawing/2014/main" xmlns="" id="{3526BA03-CAB5-4494-9F7E-CEBFEA1946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744"/>
                          <a:ext cx="2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5" name="Object 45">
              <a:extLst>
                <a:ext uri="{FF2B5EF4-FFF2-40B4-BE49-F238E27FC236}">
                  <a16:creationId xmlns:a16="http://schemas.microsoft.com/office/drawing/2014/main" xmlns="" id="{BDAC54D2-54C4-45EA-8728-9A1ED43192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792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" name="Equation" r:id="rId9" imgW="152280" imgH="177480" progId="Equation.3">
                    <p:embed/>
                  </p:oleObj>
                </mc:Choice>
                <mc:Fallback>
                  <p:oleObj name="Equation" r:id="rId9" imgW="152280" imgH="177480" progId="Equation.3">
                    <p:embed/>
                    <p:pic>
                      <p:nvPicPr>
                        <p:cNvPr id="20525" name="Object 45">
                          <a:extLst>
                            <a:ext uri="{FF2B5EF4-FFF2-40B4-BE49-F238E27FC236}">
                              <a16:creationId xmlns:a16="http://schemas.microsoft.com/office/drawing/2014/main" xmlns="" id="{BDAC54D2-54C4-45EA-8728-9A1ED43192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792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6" name="AutoShape 46">
              <a:extLst>
                <a:ext uri="{FF2B5EF4-FFF2-40B4-BE49-F238E27FC236}">
                  <a16:creationId xmlns:a16="http://schemas.microsoft.com/office/drawing/2014/main" xmlns="" id="{E8AA5E4F-0D09-43AA-8569-704277DA2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880"/>
              <a:ext cx="528" cy="528"/>
            </a:xfrm>
            <a:prstGeom prst="wedgeRectCallout">
              <a:avLst>
                <a:gd name="adj1" fmla="val 62500"/>
                <a:gd name="adj2" fmla="val 1134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rgbClr val="FFFFFF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27" name="Object 47">
              <a:extLst>
                <a:ext uri="{FF2B5EF4-FFF2-40B4-BE49-F238E27FC236}">
                  <a16:creationId xmlns:a16="http://schemas.microsoft.com/office/drawing/2014/main" xmlns="" id="{378DDCA4-400B-4FD1-A627-8B5712779E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832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4" name="Equation" r:id="rId11" imgW="380880" imgH="393480" progId="Equation.3">
                    <p:embed/>
                  </p:oleObj>
                </mc:Choice>
                <mc:Fallback>
                  <p:oleObj name="Equation" r:id="rId11" imgW="380880" imgH="393480" progId="Equation.3">
                    <p:embed/>
                    <p:pic>
                      <p:nvPicPr>
                        <p:cNvPr id="20527" name="Object 47">
                          <a:extLst>
                            <a:ext uri="{FF2B5EF4-FFF2-40B4-BE49-F238E27FC236}">
                              <a16:creationId xmlns:a16="http://schemas.microsoft.com/office/drawing/2014/main" xmlns="" id="{378DDCA4-400B-4FD1-A627-8B5712779E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832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3" name="Group 63">
            <a:extLst>
              <a:ext uri="{FF2B5EF4-FFF2-40B4-BE49-F238E27FC236}">
                <a16:creationId xmlns:a16="http://schemas.microsoft.com/office/drawing/2014/main" xmlns="" id="{0778C792-6793-4E40-9BA0-72AC2175DA8F}"/>
              </a:ext>
            </a:extLst>
          </p:cNvPr>
          <p:cNvGrpSpPr>
            <a:grpSpLocks/>
          </p:cNvGrpSpPr>
          <p:nvPr/>
        </p:nvGrpSpPr>
        <p:grpSpPr bwMode="auto">
          <a:xfrm>
            <a:off x="3087689" y="1976438"/>
            <a:ext cx="2079625" cy="1909762"/>
            <a:chOff x="985" y="1245"/>
            <a:chExt cx="1310" cy="1203"/>
          </a:xfrm>
        </p:grpSpPr>
        <p:grpSp>
          <p:nvGrpSpPr>
            <p:cNvPr id="20539" name="Group 59">
              <a:extLst>
                <a:ext uri="{FF2B5EF4-FFF2-40B4-BE49-F238E27FC236}">
                  <a16:creationId xmlns:a16="http://schemas.microsoft.com/office/drawing/2014/main" xmlns="" id="{6BA21A80-990B-480F-B419-7D2E511182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5" y="1290"/>
              <a:ext cx="1310" cy="1158"/>
              <a:chOff x="985" y="1290"/>
              <a:chExt cx="1310" cy="1158"/>
            </a:xfrm>
          </p:grpSpPr>
          <p:grpSp>
            <p:nvGrpSpPr>
              <p:cNvPr id="20537" name="Group 57">
                <a:extLst>
                  <a:ext uri="{FF2B5EF4-FFF2-40B4-BE49-F238E27FC236}">
                    <a16:creationId xmlns:a16="http://schemas.microsoft.com/office/drawing/2014/main" xmlns="" id="{EE817B91-E7DC-4418-846A-B8A8E75F85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5" y="1667"/>
                <a:ext cx="1310" cy="781"/>
                <a:chOff x="985" y="1667"/>
                <a:chExt cx="1310" cy="781"/>
              </a:xfrm>
            </p:grpSpPr>
            <p:graphicFrame>
              <p:nvGraphicFramePr>
                <p:cNvPr id="20509" name="Object 29">
                  <a:extLst>
                    <a:ext uri="{FF2B5EF4-FFF2-40B4-BE49-F238E27FC236}">
                      <a16:creationId xmlns:a16="http://schemas.microsoft.com/office/drawing/2014/main" xmlns="" id="{52A5B783-5C5E-4C0E-9598-0D789880913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85" y="2139"/>
                <a:ext cx="247" cy="3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95" name="Equation" r:id="rId13" imgW="253800" imgH="317160" progId="Equation.3">
                        <p:embed/>
                      </p:oleObj>
                    </mc:Choice>
                    <mc:Fallback>
                      <p:oleObj name="Equation" r:id="rId13" imgW="253800" imgH="317160" progId="Equation.3">
                        <p:embed/>
                        <p:pic>
                          <p:nvPicPr>
                            <p:cNvPr id="20509" name="Object 29">
                              <a:extLst>
                                <a:ext uri="{FF2B5EF4-FFF2-40B4-BE49-F238E27FC236}">
                                  <a16:creationId xmlns:a16="http://schemas.microsoft.com/office/drawing/2014/main" xmlns="" id="{52A5B783-5C5E-4C0E-9598-0D789880913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5" y="2139"/>
                              <a:ext cx="24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10" name="Line 30">
                  <a:extLst>
                    <a:ext uri="{FF2B5EF4-FFF2-40B4-BE49-F238E27FC236}">
                      <a16:creationId xmlns:a16="http://schemas.microsoft.com/office/drawing/2014/main" xmlns="" id="{35B3A684-6E45-4CDD-BE8A-4CB39F3D95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40" y="1946"/>
                  <a:ext cx="400" cy="167"/>
                </a:xfrm>
                <a:prstGeom prst="line">
                  <a:avLst/>
                </a:prstGeom>
                <a:noFill/>
                <a:ln w="28575">
                  <a:solidFill>
                    <a:srgbClr val="FF3399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20511" name="Object 31">
                  <a:extLst>
                    <a:ext uri="{FF2B5EF4-FFF2-40B4-BE49-F238E27FC236}">
                      <a16:creationId xmlns:a16="http://schemas.microsoft.com/office/drawing/2014/main" xmlns="" id="{BB6148C9-3AF1-4199-9CB3-ABCF6F356CA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25" y="2113"/>
                <a:ext cx="217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96" name="Equation" r:id="rId15" imgW="152280" imgH="177480" progId="Equation.3">
                        <p:embed/>
                      </p:oleObj>
                    </mc:Choice>
                    <mc:Fallback>
                      <p:oleObj name="Equation" r:id="rId15" imgW="152280" imgH="177480" progId="Equation.3">
                        <p:embed/>
                        <p:pic>
                          <p:nvPicPr>
                            <p:cNvPr id="20511" name="Object 31">
                              <a:extLst>
                                <a:ext uri="{FF2B5EF4-FFF2-40B4-BE49-F238E27FC236}">
                                  <a16:creationId xmlns:a16="http://schemas.microsoft.com/office/drawing/2014/main" xmlns="" id="{BB6148C9-3AF1-4199-9CB3-ABCF6F356CA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2113"/>
                              <a:ext cx="217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12" name="Oval 32">
                  <a:extLst>
                    <a:ext uri="{FF2B5EF4-FFF2-40B4-BE49-F238E27FC236}">
                      <a16:creationId xmlns:a16="http://schemas.microsoft.com/office/drawing/2014/main" xmlns="" id="{EB5FE09B-0463-4B93-B67B-F92B98B6E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5" y="1667"/>
                  <a:ext cx="1310" cy="502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0514" name="Line 34">
                  <a:extLst>
                    <a:ext uri="{FF2B5EF4-FFF2-40B4-BE49-F238E27FC236}">
                      <a16:creationId xmlns:a16="http://schemas.microsoft.com/office/drawing/2014/main" xmlns="" id="{B5CFC68E-1654-45C3-9511-54C2DC8058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82" y="2169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0538" name="AutoShape 58">
                <a:extLst>
                  <a:ext uri="{FF2B5EF4-FFF2-40B4-BE49-F238E27FC236}">
                    <a16:creationId xmlns:a16="http://schemas.microsoft.com/office/drawing/2014/main" xmlns="" id="{8D376806-FE5D-451B-97F8-00A29322D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1290"/>
                <a:ext cx="756" cy="544"/>
              </a:xfrm>
              <a:prstGeom prst="can">
                <a:avLst>
                  <a:gd name="adj" fmla="val 50000"/>
                </a:avLst>
              </a:prstGeom>
              <a:gradFill rotWithShape="0">
                <a:gsLst>
                  <a:gs pos="0">
                    <a:schemeClr val="bg1">
                      <a:gamma/>
                      <a:shade val="65882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65882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0540" name="Oval 60">
              <a:extLst>
                <a:ext uri="{FF2B5EF4-FFF2-40B4-BE49-F238E27FC236}">
                  <a16:creationId xmlns:a16="http://schemas.microsoft.com/office/drawing/2014/main" xmlns="" id="{7F095789-EA3D-4571-90AF-3C98ACF6B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7" y="1245"/>
              <a:ext cx="771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41" name="Line 61">
              <a:extLst>
                <a:ext uri="{FF2B5EF4-FFF2-40B4-BE49-F238E27FC236}">
                  <a16:creationId xmlns:a16="http://schemas.microsoft.com/office/drawing/2014/main" xmlns="" id="{129ECF42-4D6B-4F34-8CDF-09DA35B79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143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42" name="Line 62">
              <a:extLst>
                <a:ext uri="{FF2B5EF4-FFF2-40B4-BE49-F238E27FC236}">
                  <a16:creationId xmlns:a16="http://schemas.microsoft.com/office/drawing/2014/main" xmlns="" id="{6CB8ECBA-44B3-4B03-9CAF-CF3203364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2" y="143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20498" name="Object 18">
            <a:extLst>
              <a:ext uri="{FF2B5EF4-FFF2-40B4-BE49-F238E27FC236}">
                <a16:creationId xmlns:a16="http://schemas.microsoft.com/office/drawing/2014/main" xmlns="" id="{077D558F-8C89-4660-8DDE-0E0586757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2113" y="2708276"/>
          <a:ext cx="3032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公式" r:id="rId16" imgW="215640" imgH="228600" progId="Equation.3">
                  <p:embed/>
                </p:oleObj>
              </mc:Choice>
              <mc:Fallback>
                <p:oleObj name="公式" r:id="rId16" imgW="215640" imgH="228600" progId="Equation.3">
                  <p:embed/>
                  <p:pic>
                    <p:nvPicPr>
                      <p:cNvPr id="20498" name="Object 18">
                        <a:extLst>
                          <a:ext uri="{FF2B5EF4-FFF2-40B4-BE49-F238E27FC236}">
                            <a16:creationId xmlns:a16="http://schemas.microsoft.com/office/drawing/2014/main" xmlns="" id="{077D558F-8C89-4660-8DDE-0E0586757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2708276"/>
                        <a:ext cx="3032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Line 14">
            <a:extLst>
              <a:ext uri="{FF2B5EF4-FFF2-40B4-BE49-F238E27FC236}">
                <a16:creationId xmlns:a16="http://schemas.microsoft.com/office/drawing/2014/main" xmlns="" id="{4F4964C7-C9BE-4149-A64D-D17B160DA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2738" y="1625600"/>
            <a:ext cx="0" cy="2921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02" name="Group 22">
            <a:extLst>
              <a:ext uri="{FF2B5EF4-FFF2-40B4-BE49-F238E27FC236}">
                <a16:creationId xmlns:a16="http://schemas.microsoft.com/office/drawing/2014/main" xmlns="" id="{EF7FA48B-47B0-48A7-8890-C0CB1684B4F5}"/>
              </a:ext>
            </a:extLst>
          </p:cNvPr>
          <p:cNvGrpSpPr>
            <a:grpSpLocks/>
          </p:cNvGrpSpPr>
          <p:nvPr/>
        </p:nvGrpSpPr>
        <p:grpSpPr bwMode="auto">
          <a:xfrm>
            <a:off x="3482975" y="1641476"/>
            <a:ext cx="1358900" cy="796925"/>
            <a:chOff x="432" y="2448"/>
            <a:chExt cx="816" cy="432"/>
          </a:xfrm>
        </p:grpSpPr>
        <p:graphicFrame>
          <p:nvGraphicFramePr>
            <p:cNvPr id="20503" name="Object 23">
              <a:extLst>
                <a:ext uri="{FF2B5EF4-FFF2-40B4-BE49-F238E27FC236}">
                  <a16:creationId xmlns:a16="http://schemas.microsoft.com/office/drawing/2014/main" xmlns="" id="{9AE25E80-15C3-4D57-90DB-11F7D8330A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448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8" name="Equation" r:id="rId17" imgW="228600" imgH="317160" progId="Equation.3">
                    <p:embed/>
                  </p:oleObj>
                </mc:Choice>
                <mc:Fallback>
                  <p:oleObj name="Equation" r:id="rId17" imgW="228600" imgH="317160" progId="Equation.3">
                    <p:embed/>
                    <p:pic>
                      <p:nvPicPr>
                        <p:cNvPr id="20503" name="Object 23">
                          <a:extLst>
                            <a:ext uri="{FF2B5EF4-FFF2-40B4-BE49-F238E27FC236}">
                              <a16:creationId xmlns:a16="http://schemas.microsoft.com/office/drawing/2014/main" xmlns="" id="{9AE25E80-15C3-4D57-90DB-11F7D8330A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448"/>
                          <a:ext cx="21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Line 24">
              <a:extLst>
                <a:ext uri="{FF2B5EF4-FFF2-40B4-BE49-F238E27FC236}">
                  <a16:creationId xmlns:a16="http://schemas.microsoft.com/office/drawing/2014/main" xmlns="" id="{E725A9AA-F86C-4C5C-A6F1-C4AEF68DB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736"/>
              <a:ext cx="288" cy="48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05" name="Object 25">
              <a:extLst>
                <a:ext uri="{FF2B5EF4-FFF2-40B4-BE49-F238E27FC236}">
                  <a16:creationId xmlns:a16="http://schemas.microsoft.com/office/drawing/2014/main" xmlns="" id="{76D0109D-4C6F-4919-AA78-32BB978DF6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3" y="2688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9" name="Equation" r:id="rId19" imgW="152280" imgH="177480" progId="Equation.3">
                    <p:embed/>
                  </p:oleObj>
                </mc:Choice>
                <mc:Fallback>
                  <p:oleObj name="Equation" r:id="rId19" imgW="152280" imgH="177480" progId="Equation.3">
                    <p:embed/>
                    <p:pic>
                      <p:nvPicPr>
                        <p:cNvPr id="20505" name="Object 25">
                          <a:extLst>
                            <a:ext uri="{FF2B5EF4-FFF2-40B4-BE49-F238E27FC236}">
                              <a16:creationId xmlns:a16="http://schemas.microsoft.com/office/drawing/2014/main" xmlns="" id="{76D0109D-4C6F-4919-AA78-32BB978DF6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2688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Oval 26">
              <a:extLst>
                <a:ext uri="{FF2B5EF4-FFF2-40B4-BE49-F238E27FC236}">
                  <a16:creationId xmlns:a16="http://schemas.microsoft.com/office/drawing/2014/main" xmlns="" id="{9830FE98-5B90-49A1-AD9A-A538CCA24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688"/>
              <a:ext cx="528" cy="144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7" name="Line 27">
              <a:extLst>
                <a:ext uri="{FF2B5EF4-FFF2-40B4-BE49-F238E27FC236}">
                  <a16:creationId xmlns:a16="http://schemas.microsoft.com/office/drawing/2014/main" xmlns="" id="{1E58C4BD-5DEF-4DDC-B3EE-9BBED9702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826"/>
              <a:ext cx="4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499" name="Group 19">
            <a:extLst>
              <a:ext uri="{FF2B5EF4-FFF2-40B4-BE49-F238E27FC236}">
                <a16:creationId xmlns:a16="http://schemas.microsoft.com/office/drawing/2014/main" xmlns="" id="{2274EE89-02DD-42A0-A561-B5F7A8CD3B1C}"/>
              </a:ext>
            </a:extLst>
          </p:cNvPr>
          <p:cNvGrpSpPr>
            <a:grpSpLocks/>
          </p:cNvGrpSpPr>
          <p:nvPr/>
        </p:nvGrpSpPr>
        <p:grpSpPr bwMode="auto">
          <a:xfrm>
            <a:off x="3673475" y="2781301"/>
            <a:ext cx="261938" cy="619125"/>
            <a:chOff x="480" y="3120"/>
            <a:chExt cx="157" cy="336"/>
          </a:xfrm>
        </p:grpSpPr>
        <p:sp>
          <p:nvSpPr>
            <p:cNvPr id="20500" name="Line 20">
              <a:extLst>
                <a:ext uri="{FF2B5EF4-FFF2-40B4-BE49-F238E27FC236}">
                  <a16:creationId xmlns:a16="http://schemas.microsoft.com/office/drawing/2014/main" xmlns="" id="{EFA6009D-7635-480D-8F82-3A8266377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3120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01" name="Object 21">
              <a:extLst>
                <a:ext uri="{FF2B5EF4-FFF2-40B4-BE49-F238E27FC236}">
                  <a16:creationId xmlns:a16="http://schemas.microsoft.com/office/drawing/2014/main" xmlns="" id="{A395909E-4979-4EF7-8699-493EE48F3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192"/>
            <a:ext cx="1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0" name="Equation" r:id="rId20" imgW="164880" imgH="228600" progId="Equation.3">
                    <p:embed/>
                  </p:oleObj>
                </mc:Choice>
                <mc:Fallback>
                  <p:oleObj name="Equation" r:id="rId20" imgW="164880" imgH="228600" progId="Equation.3">
                    <p:embed/>
                    <p:pic>
                      <p:nvPicPr>
                        <p:cNvPr id="20501" name="Object 21">
                          <a:extLst>
                            <a:ext uri="{FF2B5EF4-FFF2-40B4-BE49-F238E27FC236}">
                              <a16:creationId xmlns:a16="http://schemas.microsoft.com/office/drawing/2014/main" xmlns="" id="{A395909E-4979-4EF7-8699-493EE48F30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92"/>
                          <a:ext cx="15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" name="墨迹 1"/>
              <p14:cNvContentPartPr/>
              <p14:nvPr/>
            </p14:nvContentPartPr>
            <p14:xfrm>
              <a:off x="1029960" y="736920"/>
              <a:ext cx="9524160" cy="47433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26000" y="728640"/>
                <a:ext cx="9535320" cy="475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657B5F3-3C23-49E9-A528-D93AA85B1D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6E73F7-19B7-4D4A-B66E-F458196EC0A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78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BA6571B-1115-4B70-8812-E6CA83FE10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619A07AD-A98A-453A-84A2-9B5F22358284}"/>
              </a:ext>
            </a:extLst>
          </p:cNvPr>
          <p:cNvSpPr txBox="1"/>
          <p:nvPr/>
        </p:nvSpPr>
        <p:spPr>
          <a:xfrm>
            <a:off x="1211348" y="707922"/>
            <a:ext cx="9124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如果是两个不同半径的圆柱面，通以相反方向的电流</a:t>
            </a:r>
            <a:r>
              <a:rPr lang="en-US" altLang="zh-CN" sz="2400" dirty="0"/>
              <a:t>I</a:t>
            </a:r>
            <a:r>
              <a:rPr lang="zh-CN" altLang="en-US" sz="2400" dirty="0"/>
              <a:t>，磁场分布？</a:t>
            </a:r>
            <a:endParaRPr lang="en-US" altLang="zh-CN" sz="2400" dirty="0"/>
          </a:p>
          <a:p>
            <a:r>
              <a:rPr lang="en-US" altLang="zh-CN" sz="2400" dirty="0"/>
              <a:t>【</a:t>
            </a:r>
            <a:r>
              <a:rPr lang="zh-CN" altLang="en-US" sz="2400" dirty="0"/>
              <a:t>注意对比：带异号电荷的两圆柱面，求场强</a:t>
            </a:r>
            <a:r>
              <a:rPr lang="en-US" altLang="zh-CN" sz="2400" dirty="0"/>
              <a:t>】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720720" y="1296720"/>
              <a:ext cx="10258920" cy="442080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4240" y="1290240"/>
                <a:ext cx="10268280" cy="443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44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>
            <a:extLst>
              <a:ext uri="{FF2B5EF4-FFF2-40B4-BE49-F238E27FC236}">
                <a16:creationId xmlns:a16="http://schemas.microsoft.com/office/drawing/2014/main" xmlns="" id="{AF62B19F-FBE2-4A5C-B8F1-FF186B7059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F60013-E201-493F-A8BE-9EA9194D8E7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8" name="Text Box 2">
            <a:extLst>
              <a:ext uri="{FF2B5EF4-FFF2-40B4-BE49-F238E27FC236}">
                <a16:creationId xmlns:a16="http://schemas.microsoft.com/office/drawing/2014/main" xmlns="" id="{C2509BF6-5E06-41F3-9B04-C707B45CE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493" y="188640"/>
            <a:ext cx="483235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.6.1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安培环路定理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309" name="Group 93">
            <a:extLst>
              <a:ext uri="{FF2B5EF4-FFF2-40B4-BE49-F238E27FC236}">
                <a16:creationId xmlns:a16="http://schemas.microsoft.com/office/drawing/2014/main" xmlns="" id="{E2654625-C2AE-4E7C-A85B-7F55339A88E3}"/>
              </a:ext>
            </a:extLst>
          </p:cNvPr>
          <p:cNvGrpSpPr>
            <a:grpSpLocks/>
          </p:cNvGrpSpPr>
          <p:nvPr/>
        </p:nvGrpSpPr>
        <p:grpSpPr bwMode="auto">
          <a:xfrm>
            <a:off x="7968208" y="875506"/>
            <a:ext cx="2971800" cy="5106987"/>
            <a:chOff x="3504" y="667"/>
            <a:chExt cx="1872" cy="3217"/>
          </a:xfrm>
        </p:grpSpPr>
        <p:sp>
          <p:nvSpPr>
            <p:cNvPr id="9262" name="Rectangle 46">
              <a:extLst>
                <a:ext uri="{FF2B5EF4-FFF2-40B4-BE49-F238E27FC236}">
                  <a16:creationId xmlns:a16="http://schemas.microsoft.com/office/drawing/2014/main" xmlns="" id="{838D87D9-F43E-4882-B375-E6A65906B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667"/>
              <a:ext cx="1824" cy="32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63" name="AutoShape 47">
              <a:extLst>
                <a:ext uri="{FF2B5EF4-FFF2-40B4-BE49-F238E27FC236}">
                  <a16:creationId xmlns:a16="http://schemas.microsoft.com/office/drawing/2014/main" xmlns="" id="{8E5715F1-1CAF-425F-A4A8-3835CA15F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1416"/>
              <a:ext cx="89" cy="882"/>
            </a:xfrm>
            <a:prstGeom prst="can">
              <a:avLst>
                <a:gd name="adj" fmla="val 40604"/>
              </a:avLst>
            </a:prstGeom>
            <a:gradFill rotWithShape="0">
              <a:gsLst>
                <a:gs pos="0">
                  <a:srgbClr val="FFFFCC">
                    <a:gamma/>
                    <a:shade val="5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56078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270" name="Object 54">
              <a:extLst>
                <a:ext uri="{FF2B5EF4-FFF2-40B4-BE49-F238E27FC236}">
                  <a16:creationId xmlns:a16="http://schemas.microsoft.com/office/drawing/2014/main" xmlns="" id="{3F3637AA-AC4C-4E9F-8AA1-0B0B6FA84B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1632"/>
            <a:ext cx="18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3" imgW="215640" imgH="228600" progId="Equation.3">
                    <p:embed/>
                  </p:oleObj>
                </mc:Choice>
                <mc:Fallback>
                  <p:oleObj name="Equation" r:id="rId3" imgW="215640" imgH="228600" progId="Equation.3">
                    <p:embed/>
                    <p:pic>
                      <p:nvPicPr>
                        <p:cNvPr id="9270" name="Object 54">
                          <a:extLst>
                            <a:ext uri="{FF2B5EF4-FFF2-40B4-BE49-F238E27FC236}">
                              <a16:creationId xmlns:a16="http://schemas.microsoft.com/office/drawing/2014/main" xmlns="" id="{3F3637AA-AC4C-4E9F-8AA1-0B0B6FA84BD6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32"/>
                          <a:ext cx="189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07" name="Group 91">
              <a:extLst>
                <a:ext uri="{FF2B5EF4-FFF2-40B4-BE49-F238E27FC236}">
                  <a16:creationId xmlns:a16="http://schemas.microsoft.com/office/drawing/2014/main" xmlns="" id="{6092F416-2431-43F9-AE8C-45A96A7CDE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7" y="1008"/>
              <a:ext cx="1647" cy="1197"/>
              <a:chOff x="3637" y="1008"/>
              <a:chExt cx="1647" cy="1197"/>
            </a:xfrm>
          </p:grpSpPr>
          <p:sp>
            <p:nvSpPr>
              <p:cNvPr id="9264" name="Oval 48">
                <a:extLst>
                  <a:ext uri="{FF2B5EF4-FFF2-40B4-BE49-F238E27FC236}">
                    <a16:creationId xmlns:a16="http://schemas.microsoft.com/office/drawing/2014/main" xmlns="" id="{42265F6A-0B22-4AA8-B102-CE1674F6C9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7" y="1284"/>
                <a:ext cx="1380" cy="705"/>
              </a:xfrm>
              <a:prstGeom prst="ellips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folHlink">
                            <a:alpha val="50000"/>
                          </a:schemeClr>
                        </a:gs>
                        <a:gs pos="10000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</a:gsLst>
                      <a:lin ang="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67" name="Text Box 51">
                <a:extLst>
                  <a:ext uri="{FF2B5EF4-FFF2-40B4-BE49-F238E27FC236}">
                    <a16:creationId xmlns:a16="http://schemas.microsoft.com/office/drawing/2014/main" xmlns="" id="{326AD95D-67C7-4762-ABB5-164F25D234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7" y="146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</a:t>
                </a:r>
              </a:p>
            </p:txBody>
          </p:sp>
          <p:sp>
            <p:nvSpPr>
              <p:cNvPr id="9268" name="Line 52">
                <a:extLst>
                  <a:ext uri="{FF2B5EF4-FFF2-40B4-BE49-F238E27FC236}">
                    <a16:creationId xmlns:a16="http://schemas.microsoft.com/office/drawing/2014/main" xmlns="" id="{AF8A2905-2658-488C-BF99-14B5EE6019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9" y="1505"/>
                <a:ext cx="623" cy="1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72" name="Line 56">
                <a:extLst>
                  <a:ext uri="{FF2B5EF4-FFF2-40B4-BE49-F238E27FC236}">
                    <a16:creationId xmlns:a16="http://schemas.microsoft.com/office/drawing/2014/main" xmlns="" id="{6ED4A4FC-272D-48C1-ADDB-255AF94DF7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08" y="1200"/>
                <a:ext cx="404" cy="31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9273" name="Object 57">
                <a:extLst>
                  <a:ext uri="{FF2B5EF4-FFF2-40B4-BE49-F238E27FC236}">
                    <a16:creationId xmlns:a16="http://schemas.microsoft.com/office/drawing/2014/main" xmlns="" id="{54A70AA8-21D7-4724-82E7-6315FE514F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008"/>
              <a:ext cx="24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9" name="Equation" r:id="rId5" imgW="215640" imgH="266400" progId="Equation.3">
                      <p:embed/>
                    </p:oleObj>
                  </mc:Choice>
                  <mc:Fallback>
                    <p:oleObj name="Equation" r:id="rId5" imgW="215640" imgH="266400" progId="Equation.3">
                      <p:embed/>
                      <p:pic>
                        <p:nvPicPr>
                          <p:cNvPr id="9273" name="Object 57">
                            <a:extLst>
                              <a:ext uri="{FF2B5EF4-FFF2-40B4-BE49-F238E27FC236}">
                                <a16:creationId xmlns:a16="http://schemas.microsoft.com/office/drawing/2014/main" xmlns="" id="{54A70AA8-21D7-4724-82E7-6315FE514F3A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008"/>
                            <a:ext cx="24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4" name="Object 58">
                <a:extLst>
                  <a:ext uri="{FF2B5EF4-FFF2-40B4-BE49-F238E27FC236}">
                    <a16:creationId xmlns:a16="http://schemas.microsoft.com/office/drawing/2014/main" xmlns="" id="{5CB5E6B5-7AD5-42BC-9DD9-80FACB0991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72" y="1196"/>
              <a:ext cx="312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0" name="Equation" r:id="rId7" imgW="291960" imgH="291960" progId="Equation.3">
                      <p:embed/>
                    </p:oleObj>
                  </mc:Choice>
                  <mc:Fallback>
                    <p:oleObj name="Equation" r:id="rId7" imgW="291960" imgH="291960" progId="Equation.3">
                      <p:embed/>
                      <p:pic>
                        <p:nvPicPr>
                          <p:cNvPr id="9274" name="Object 58">
                            <a:extLst>
                              <a:ext uri="{FF2B5EF4-FFF2-40B4-BE49-F238E27FC236}">
                                <a16:creationId xmlns:a16="http://schemas.microsoft.com/office/drawing/2014/main" xmlns="" id="{5CB5E6B5-7AD5-42BC-9DD9-80FACB09911C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2" y="1196"/>
                            <a:ext cx="312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5" name="Object 59">
                <a:extLst>
                  <a:ext uri="{FF2B5EF4-FFF2-40B4-BE49-F238E27FC236}">
                    <a16:creationId xmlns:a16="http://schemas.microsoft.com/office/drawing/2014/main" xmlns="" id="{5D8ABDF5-2311-434C-920D-56FCF707C2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2" y="1961"/>
              <a:ext cx="1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1" name="Equation" r:id="rId9" imgW="114120" imgH="253800" progId="Equation.3">
                      <p:embed/>
                    </p:oleObj>
                  </mc:Choice>
                  <mc:Fallback>
                    <p:oleObj name="Equation" r:id="rId9" imgW="114120" imgH="253800" progId="Equation.3">
                      <p:embed/>
                      <p:pic>
                        <p:nvPicPr>
                          <p:cNvPr id="9275" name="Object 59">
                            <a:extLst>
                              <a:ext uri="{FF2B5EF4-FFF2-40B4-BE49-F238E27FC236}">
                                <a16:creationId xmlns:a16="http://schemas.microsoft.com/office/drawing/2014/main" xmlns="" id="{5D8ABDF5-2311-434C-920D-56FCF707C26C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2" y="1961"/>
                            <a:ext cx="1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76" name="Line 60">
                <a:extLst>
                  <a:ext uri="{FF2B5EF4-FFF2-40B4-BE49-F238E27FC236}">
                    <a16:creationId xmlns:a16="http://schemas.microsoft.com/office/drawing/2014/main" xmlns="" id="{932FCB2A-4254-4E6F-A167-EF365C0078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82" y="1963"/>
                <a:ext cx="142" cy="5"/>
              </a:xfrm>
              <a:prstGeom prst="line">
                <a:avLst/>
              </a:prstGeom>
              <a:noFill/>
              <a:ln w="44450">
                <a:solidFill>
                  <a:srgbClr val="FF33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77" name="Line 61">
                <a:extLst>
                  <a:ext uri="{FF2B5EF4-FFF2-40B4-BE49-F238E27FC236}">
                    <a16:creationId xmlns:a16="http://schemas.microsoft.com/office/drawing/2014/main" xmlns="" id="{AA4CDEA2-C352-4A71-B229-55EB2AE9E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607695">
                <a:off x="4896" y="1392"/>
                <a:ext cx="48" cy="53"/>
              </a:xfrm>
              <a:prstGeom prst="line">
                <a:avLst/>
              </a:prstGeom>
              <a:noFill/>
              <a:ln w="44450">
                <a:solidFill>
                  <a:srgbClr val="FF33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265" name="AutoShape 49">
              <a:extLst>
                <a:ext uri="{FF2B5EF4-FFF2-40B4-BE49-F238E27FC236}">
                  <a16:creationId xmlns:a16="http://schemas.microsoft.com/office/drawing/2014/main" xmlns="" id="{56613124-5625-43D2-9817-B87EC5995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887"/>
              <a:ext cx="89" cy="750"/>
            </a:xfrm>
            <a:prstGeom prst="can">
              <a:avLst>
                <a:gd name="adj" fmla="val 34527"/>
              </a:avLst>
            </a:prstGeom>
            <a:gradFill rotWithShape="0">
              <a:gsLst>
                <a:gs pos="0">
                  <a:srgbClr val="FFFFCC">
                    <a:gamma/>
                    <a:shade val="5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56078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66" name="Line 50">
              <a:extLst>
                <a:ext uri="{FF2B5EF4-FFF2-40B4-BE49-F238E27FC236}">
                  <a16:creationId xmlns:a16="http://schemas.microsoft.com/office/drawing/2014/main" xmlns="" id="{8A54A2BB-E39E-43D6-9967-0E5A817EB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6" y="711"/>
              <a:ext cx="1" cy="35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269" name="Object 53">
              <a:extLst>
                <a:ext uri="{FF2B5EF4-FFF2-40B4-BE49-F238E27FC236}">
                  <a16:creationId xmlns:a16="http://schemas.microsoft.com/office/drawing/2014/main" xmlns="" id="{FDFF6BC7-D5A2-4F90-A34E-7EA5E8B605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3" y="799"/>
            <a:ext cx="18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" name="Equation" r:id="rId11" imgW="164880" imgH="228600" progId="Equation.3">
                    <p:embed/>
                  </p:oleObj>
                </mc:Choice>
                <mc:Fallback>
                  <p:oleObj name="Equation" r:id="rId11" imgW="164880" imgH="228600" progId="Equation.3">
                    <p:embed/>
                    <p:pic>
                      <p:nvPicPr>
                        <p:cNvPr id="9269" name="Object 53">
                          <a:extLst>
                            <a:ext uri="{FF2B5EF4-FFF2-40B4-BE49-F238E27FC236}">
                              <a16:creationId xmlns:a16="http://schemas.microsoft.com/office/drawing/2014/main" xmlns="" id="{FDFF6BC7-D5A2-4F90-A34E-7EA5E8B60502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799"/>
                          <a:ext cx="18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0" name="Line 84">
              <a:extLst>
                <a:ext uri="{FF2B5EF4-FFF2-40B4-BE49-F238E27FC236}">
                  <a16:creationId xmlns:a16="http://schemas.microsoft.com/office/drawing/2014/main" xmlns="" id="{868BE935-7FAF-4F7E-ADF2-B58223160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7" y="7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1" name="Line 85">
              <a:extLst>
                <a:ext uri="{FF2B5EF4-FFF2-40B4-BE49-F238E27FC236}">
                  <a16:creationId xmlns:a16="http://schemas.microsoft.com/office/drawing/2014/main" xmlns="" id="{FD041261-9F61-4260-B7F6-875AFE9506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2" y="7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2" name="Line 86">
              <a:extLst>
                <a:ext uri="{FF2B5EF4-FFF2-40B4-BE49-F238E27FC236}">
                  <a16:creationId xmlns:a16="http://schemas.microsoft.com/office/drawing/2014/main" xmlns="" id="{7D4FA12B-BE7D-4B66-912C-A94F99B19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7" y="220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3" name="Line 87">
              <a:extLst>
                <a:ext uri="{FF2B5EF4-FFF2-40B4-BE49-F238E27FC236}">
                  <a16:creationId xmlns:a16="http://schemas.microsoft.com/office/drawing/2014/main" xmlns="" id="{967F6570-DCF6-4A70-BA06-87F27D074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2" y="220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305" name="Group 89">
              <a:extLst>
                <a:ext uri="{FF2B5EF4-FFF2-40B4-BE49-F238E27FC236}">
                  <a16:creationId xmlns:a16="http://schemas.microsoft.com/office/drawing/2014/main" xmlns="" id="{08D1F6F6-FC23-487E-85D8-725ADB49E6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640"/>
              <a:ext cx="1872" cy="865"/>
              <a:chOff x="3504" y="2640"/>
              <a:chExt cx="1872" cy="865"/>
            </a:xfrm>
          </p:grpSpPr>
          <p:sp>
            <p:nvSpPr>
              <p:cNvPr id="9233" name="Text Box 17">
                <a:extLst>
                  <a:ext uri="{FF2B5EF4-FFF2-40B4-BE49-F238E27FC236}">
                    <a16:creationId xmlns:a16="http://schemas.microsoft.com/office/drawing/2014/main" xmlns="" id="{78E074AE-6E3C-4972-B6CC-607DB8A449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640"/>
                <a:ext cx="1872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设闭合回路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为圆形回路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与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成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右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螺旋</a:t>
                </a:r>
              </a:p>
            </p:txBody>
          </p:sp>
          <p:graphicFrame>
            <p:nvGraphicFramePr>
              <p:cNvPr id="9234" name="Object 18">
                <a:extLst>
                  <a:ext uri="{FF2B5EF4-FFF2-40B4-BE49-F238E27FC236}">
                    <a16:creationId xmlns:a16="http://schemas.microsoft.com/office/drawing/2014/main" xmlns="" id="{328FC8AF-1827-41A6-A81C-D6FA169CF7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3216"/>
              <a:ext cx="301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3" name="Equation" r:id="rId13" imgW="164880" imgH="228600" progId="Equation.3">
                      <p:embed/>
                    </p:oleObj>
                  </mc:Choice>
                  <mc:Fallback>
                    <p:oleObj name="Equation" r:id="rId13" imgW="164880" imgH="228600" progId="Equation.3">
                      <p:embed/>
                      <p:pic>
                        <p:nvPicPr>
                          <p:cNvPr id="9234" name="Object 18">
                            <a:extLst>
                              <a:ext uri="{FF2B5EF4-FFF2-40B4-BE49-F238E27FC236}">
                                <a16:creationId xmlns:a16="http://schemas.microsoft.com/office/drawing/2014/main" xmlns="" id="{328FC8AF-1827-41A6-A81C-D6FA169CF7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3216"/>
                            <a:ext cx="301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6" name="Object 20">
                <a:extLst>
                  <a:ext uri="{FF2B5EF4-FFF2-40B4-BE49-F238E27FC236}">
                    <a16:creationId xmlns:a16="http://schemas.microsoft.com/office/drawing/2014/main" xmlns="" id="{43276420-9ED7-4BA7-A1AF-C507D3FE56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71" y="2688"/>
              <a:ext cx="15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4" name="Equation" r:id="rId15" imgW="114120" imgH="253800" progId="Equation.3">
                      <p:embed/>
                    </p:oleObj>
                  </mc:Choice>
                  <mc:Fallback>
                    <p:oleObj name="Equation" r:id="rId15" imgW="114120" imgH="253800" progId="Equation.3">
                      <p:embed/>
                      <p:pic>
                        <p:nvPicPr>
                          <p:cNvPr id="9236" name="Object 20">
                            <a:extLst>
                              <a:ext uri="{FF2B5EF4-FFF2-40B4-BE49-F238E27FC236}">
                                <a16:creationId xmlns:a16="http://schemas.microsoft.com/office/drawing/2014/main" xmlns="" id="{43276420-9ED7-4BA7-A1AF-C507D3FE56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1" y="2688"/>
                            <a:ext cx="15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04" name="Object 88">
                <a:extLst>
                  <a:ext uri="{FF2B5EF4-FFF2-40B4-BE49-F238E27FC236}">
                    <a16:creationId xmlns:a16="http://schemas.microsoft.com/office/drawing/2014/main" xmlns="" id="{54342668-C8EC-46D6-B1F6-7C0F3E52B7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4" y="2960"/>
              <a:ext cx="15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5" name="Equation" r:id="rId17" imgW="114120" imgH="253800" progId="Equation.3">
                      <p:embed/>
                    </p:oleObj>
                  </mc:Choice>
                  <mc:Fallback>
                    <p:oleObj name="Equation" r:id="rId17" imgW="114120" imgH="253800" progId="Equation.3">
                      <p:embed/>
                      <p:pic>
                        <p:nvPicPr>
                          <p:cNvPr id="9304" name="Object 88">
                            <a:extLst>
                              <a:ext uri="{FF2B5EF4-FFF2-40B4-BE49-F238E27FC236}">
                                <a16:creationId xmlns:a16="http://schemas.microsoft.com/office/drawing/2014/main" xmlns="" id="{54342668-C8EC-46D6-B1F6-7C0F3E52B7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2960"/>
                            <a:ext cx="15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48EF685-70B8-4BC5-8AA7-849D1018E603}"/>
              </a:ext>
            </a:extLst>
          </p:cNvPr>
          <p:cNvSpPr txBox="1"/>
          <p:nvPr/>
        </p:nvSpPr>
        <p:spPr>
          <a:xfrm>
            <a:off x="335360" y="1085056"/>
            <a:ext cx="7556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通电的无限长直导线；圆形回路；绕向符合右螺旋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3" name="墨迹 2"/>
              <p14:cNvContentPartPr/>
              <p14:nvPr/>
            </p14:nvContentPartPr>
            <p14:xfrm>
              <a:off x="532080" y="741600"/>
              <a:ext cx="7266240" cy="54928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24880" y="732240"/>
                <a:ext cx="7277760" cy="5511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>
            <a:extLst>
              <a:ext uri="{FF2B5EF4-FFF2-40B4-BE49-F238E27FC236}">
                <a16:creationId xmlns:a16="http://schemas.microsoft.com/office/drawing/2014/main" xmlns="" id="{09E09338-15AA-4FE4-8C10-4864F7D4ED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DDC423-8F17-4BE7-92B3-812516D41268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20" name="Text Box 16">
            <a:extLst>
              <a:ext uri="{FF2B5EF4-FFF2-40B4-BE49-F238E27FC236}">
                <a16:creationId xmlns:a16="http://schemas.microsoft.com/office/drawing/2014/main" xmlns="" id="{1692EC5D-DC24-40C0-B6B7-2531A3206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781" y="977900"/>
            <a:ext cx="986236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限大均匀带电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密度为</a:t>
            </a:r>
            <a:r>
              <a:rPr kumimoji="0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面的磁场（课后思考题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-1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21567" name="AutoShape 63">
            <a:extLst>
              <a:ext uri="{FF2B5EF4-FFF2-40B4-BE49-F238E27FC236}">
                <a16:creationId xmlns:a16="http://schemas.microsoft.com/office/drawing/2014/main" xmlns="" id="{87156BE1-94E3-4512-BA88-CD9B58E6A19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62700" y="3106738"/>
            <a:ext cx="3810000" cy="1447800"/>
          </a:xfrm>
          <a:prstGeom prst="parallelogram">
            <a:avLst>
              <a:gd name="adj" fmla="val 65668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6796" dir="20006097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568" name="Group 64">
            <a:extLst>
              <a:ext uri="{FF2B5EF4-FFF2-40B4-BE49-F238E27FC236}">
                <a16:creationId xmlns:a16="http://schemas.microsoft.com/office/drawing/2014/main" xmlns="" id="{0B681791-D471-476B-A0F8-CDACB1A0565E}"/>
              </a:ext>
            </a:extLst>
          </p:cNvPr>
          <p:cNvGrpSpPr>
            <a:grpSpLocks/>
          </p:cNvGrpSpPr>
          <p:nvPr/>
        </p:nvGrpSpPr>
        <p:grpSpPr bwMode="auto">
          <a:xfrm>
            <a:off x="7848601" y="2992439"/>
            <a:ext cx="307975" cy="1222375"/>
            <a:chOff x="1490" y="1435"/>
            <a:chExt cx="194" cy="770"/>
          </a:xfrm>
        </p:grpSpPr>
        <p:sp>
          <p:nvSpPr>
            <p:cNvPr id="21569" name="Line 65">
              <a:extLst>
                <a:ext uri="{FF2B5EF4-FFF2-40B4-BE49-F238E27FC236}">
                  <a16:creationId xmlns:a16="http://schemas.microsoft.com/office/drawing/2014/main" xmlns="" id="{45830AE4-593B-4A0E-8A51-E85485FE4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435"/>
              <a:ext cx="0" cy="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70" name="Object 66">
              <a:extLst>
                <a:ext uri="{FF2B5EF4-FFF2-40B4-BE49-F238E27FC236}">
                  <a16:creationId xmlns:a16="http://schemas.microsoft.com/office/drawing/2014/main" xmlns="" id="{28AB7244-9C44-4E0E-87AA-34A6CD855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0" y="1888"/>
            <a:ext cx="1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公式" r:id="rId3" imgW="88560" imgH="164880" progId="Equation.3">
                    <p:embed/>
                  </p:oleObj>
                </mc:Choice>
                <mc:Fallback>
                  <p:oleObj name="公式" r:id="rId3" imgW="88560" imgH="164880" progId="Equation.3">
                    <p:embed/>
                    <p:pic>
                      <p:nvPicPr>
                        <p:cNvPr id="21570" name="Object 66">
                          <a:extLst>
                            <a:ext uri="{FF2B5EF4-FFF2-40B4-BE49-F238E27FC236}">
                              <a16:creationId xmlns:a16="http://schemas.microsoft.com/office/drawing/2014/main" xmlns="" id="{28AB7244-9C44-4E0E-87AA-34A6CD8556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1888"/>
                          <a:ext cx="1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83" name="Rectangle 79">
            <a:extLst>
              <a:ext uri="{FF2B5EF4-FFF2-40B4-BE49-F238E27FC236}">
                <a16:creationId xmlns:a16="http://schemas.microsoft.com/office/drawing/2014/main" xmlns="" id="{2AA342AF-B926-493F-9142-EB4466E92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773238"/>
            <a:ext cx="39624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587" name="Group 83">
            <a:extLst>
              <a:ext uri="{FF2B5EF4-FFF2-40B4-BE49-F238E27FC236}">
                <a16:creationId xmlns:a16="http://schemas.microsoft.com/office/drawing/2014/main" xmlns="" id="{E2B1CA88-0852-46BF-B92C-27E5B5318F0A}"/>
              </a:ext>
            </a:extLst>
          </p:cNvPr>
          <p:cNvGrpSpPr>
            <a:grpSpLocks/>
          </p:cNvGrpSpPr>
          <p:nvPr/>
        </p:nvGrpSpPr>
        <p:grpSpPr bwMode="auto">
          <a:xfrm>
            <a:off x="6477001" y="3221038"/>
            <a:ext cx="3922713" cy="1357312"/>
            <a:chOff x="3120" y="2112"/>
            <a:chExt cx="2471" cy="855"/>
          </a:xfrm>
        </p:grpSpPr>
        <p:grpSp>
          <p:nvGrpSpPr>
            <p:cNvPr id="21571" name="Group 67">
              <a:extLst>
                <a:ext uri="{FF2B5EF4-FFF2-40B4-BE49-F238E27FC236}">
                  <a16:creationId xmlns:a16="http://schemas.microsoft.com/office/drawing/2014/main" xmlns="" id="{B606EE45-33C7-494C-9AC6-494F3D8E5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2471" cy="855"/>
              <a:chOff x="432" y="1488"/>
              <a:chExt cx="2471" cy="855"/>
            </a:xfrm>
          </p:grpSpPr>
          <p:sp>
            <p:nvSpPr>
              <p:cNvPr id="21572" name="Text Box 68">
                <a:extLst>
                  <a:ext uri="{FF2B5EF4-FFF2-40B4-BE49-F238E27FC236}">
                    <a16:creationId xmlns:a16="http://schemas.microsoft.com/office/drawing/2014/main" xmlns="" id="{F7ECB6C5-43DF-4010-800F-6CD088BDAD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148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1573" name="Text Box 69">
                <a:extLst>
                  <a:ext uri="{FF2B5EF4-FFF2-40B4-BE49-F238E27FC236}">
                    <a16:creationId xmlns:a16="http://schemas.microsoft.com/office/drawing/2014/main" xmlns="" id="{5F33F4BC-779A-442F-B9AA-610A374DF5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53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1574" name="Text Box 70">
                <a:extLst>
                  <a:ext uri="{FF2B5EF4-FFF2-40B4-BE49-F238E27FC236}">
                    <a16:creationId xmlns:a16="http://schemas.microsoft.com/office/drawing/2014/main" xmlns="" id="{CCFC01A3-EE43-43E1-AFBB-8AC4B46BD1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1920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1575" name="Text Box 71">
                <a:extLst>
                  <a:ext uri="{FF2B5EF4-FFF2-40B4-BE49-F238E27FC236}">
                    <a16:creationId xmlns:a16="http://schemas.microsoft.com/office/drawing/2014/main" xmlns="" id="{DF47CDBC-A33D-44AF-A65B-805DAB79F6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01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21576" name="Line 72">
                <a:extLst>
                  <a:ext uri="{FF2B5EF4-FFF2-40B4-BE49-F238E27FC236}">
                    <a16:creationId xmlns:a16="http://schemas.microsoft.com/office/drawing/2014/main" xmlns="" id="{27411ADB-134E-461C-B089-D0E2A47F1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48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77" name="Line 73">
                <a:extLst>
                  <a:ext uri="{FF2B5EF4-FFF2-40B4-BE49-F238E27FC236}">
                    <a16:creationId xmlns:a16="http://schemas.microsoft.com/office/drawing/2014/main" xmlns="" id="{0CEBC766-B3A7-4128-A1F9-4D0394CBE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728"/>
                <a:ext cx="48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78" name="Line 74">
                <a:extLst>
                  <a:ext uri="{FF2B5EF4-FFF2-40B4-BE49-F238E27FC236}">
                    <a16:creationId xmlns:a16="http://schemas.microsoft.com/office/drawing/2014/main" xmlns="" id="{544043D4-50D4-40FB-9A35-3D8522397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79" name="Line 75">
                <a:extLst>
                  <a:ext uri="{FF2B5EF4-FFF2-40B4-BE49-F238E27FC236}">
                    <a16:creationId xmlns:a16="http://schemas.microsoft.com/office/drawing/2014/main" xmlns="" id="{601E229F-2DA7-4FC1-965A-352EAD297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172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80" name="Line 76">
                <a:extLst>
                  <a:ext uri="{FF2B5EF4-FFF2-40B4-BE49-F238E27FC236}">
                    <a16:creationId xmlns:a16="http://schemas.microsoft.com/office/drawing/2014/main" xmlns="" id="{189212F0-DD6D-47CC-BD4D-1FB9F3326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81" name="Line 77">
                <a:extLst>
                  <a:ext uri="{FF2B5EF4-FFF2-40B4-BE49-F238E27FC236}">
                    <a16:creationId xmlns:a16="http://schemas.microsoft.com/office/drawing/2014/main" xmlns="" id="{6E143FF3-A51A-49E2-A518-1F4377AF1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06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82" name="Line 78">
                <a:extLst>
                  <a:ext uri="{FF2B5EF4-FFF2-40B4-BE49-F238E27FC236}">
                    <a16:creationId xmlns:a16="http://schemas.microsoft.com/office/drawing/2014/main" xmlns="" id="{84508E10-1127-4C9D-87AD-6A2CF02FB8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728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1585" name="Line 81">
              <a:extLst>
                <a:ext uri="{FF2B5EF4-FFF2-40B4-BE49-F238E27FC236}">
                  <a16:creationId xmlns:a16="http://schemas.microsoft.com/office/drawing/2014/main" xmlns="" id="{DB2AB642-2800-4985-8771-2AB328A52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488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86" name="Line 82">
              <a:extLst>
                <a:ext uri="{FF2B5EF4-FFF2-40B4-BE49-F238E27FC236}">
                  <a16:creationId xmlns:a16="http://schemas.microsoft.com/office/drawing/2014/main" xmlns="" id="{9216B08F-543B-416D-89EA-4043F356E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40" y="2456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814320" y="315000"/>
              <a:ext cx="8460000" cy="61455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7840" y="307440"/>
                <a:ext cx="8471520" cy="6161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ED65A82A-5C82-4E6B-A118-4D813C6BFC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1463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>
            <a:extLst>
              <a:ext uri="{FF2B5EF4-FFF2-40B4-BE49-F238E27FC236}">
                <a16:creationId xmlns:a16="http://schemas.microsoft.com/office/drawing/2014/main" xmlns="" id="{09E09338-15AA-4FE4-8C10-4864F7D4ED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DDC423-8F17-4BE7-92B3-812516D41268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20" name="Text Box 16">
            <a:extLst>
              <a:ext uri="{FF2B5EF4-FFF2-40B4-BE49-F238E27FC236}">
                <a16:creationId xmlns:a16="http://schemas.microsoft.com/office/drawing/2014/main" xmlns="" id="{1692EC5D-DC24-40C0-B6B7-2531A3206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977900"/>
            <a:ext cx="8134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限大均匀带电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密度为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面的磁场</a:t>
            </a:r>
          </a:p>
        </p:txBody>
      </p:sp>
      <p:graphicFrame>
        <p:nvGraphicFramePr>
          <p:cNvPr id="21521" name="Object 17">
            <a:extLst>
              <a:ext uri="{FF2B5EF4-FFF2-40B4-BE49-F238E27FC236}">
                <a16:creationId xmlns:a16="http://schemas.microsoft.com/office/drawing/2014/main" xmlns="" id="{EDA27543-7463-4F68-8C52-28BB2A179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352801"/>
          <a:ext cx="32654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3" imgW="1218960" imgH="330120" progId="Equation.DSMT4">
                  <p:embed/>
                </p:oleObj>
              </mc:Choice>
              <mc:Fallback>
                <p:oleObj name="Equation" r:id="rId3" imgW="1218960" imgH="330120" progId="Equation.DSMT4">
                  <p:embed/>
                  <p:pic>
                    <p:nvPicPr>
                      <p:cNvPr id="21521" name="Object 17">
                        <a:extLst>
                          <a:ext uri="{FF2B5EF4-FFF2-40B4-BE49-F238E27FC236}">
                            <a16:creationId xmlns:a16="http://schemas.microsoft.com/office/drawing/2014/main" xmlns="" id="{EDA27543-7463-4F68-8C52-28BB2A179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1"/>
                        <a:ext cx="32654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>
            <a:extLst>
              <a:ext uri="{FF2B5EF4-FFF2-40B4-BE49-F238E27FC236}">
                <a16:creationId xmlns:a16="http://schemas.microsoft.com/office/drawing/2014/main" xmlns="" id="{E393D5D4-E321-405C-B54D-1ABD2841D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828800"/>
            <a:ext cx="426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，作安培环路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cda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应用安培环路定理</a:t>
            </a:r>
          </a:p>
        </p:txBody>
      </p:sp>
      <p:graphicFrame>
        <p:nvGraphicFramePr>
          <p:cNvPr id="21523" name="Object 19">
            <a:extLst>
              <a:ext uri="{FF2B5EF4-FFF2-40B4-BE49-F238E27FC236}">
                <a16:creationId xmlns:a16="http://schemas.microsoft.com/office/drawing/2014/main" xmlns="" id="{B4755FDB-A1AF-45EC-94B4-CD708F26C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5029201"/>
          <a:ext cx="13557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公式" r:id="rId5" imgW="520560" imgH="393480" progId="Equation.3">
                  <p:embed/>
                </p:oleObj>
              </mc:Choice>
              <mc:Fallback>
                <p:oleObj name="公式" r:id="rId5" imgW="520560" imgH="393480" progId="Equation.3">
                  <p:embed/>
                  <p:pic>
                    <p:nvPicPr>
                      <p:cNvPr id="21523" name="Object 19">
                        <a:extLst>
                          <a:ext uri="{FF2B5EF4-FFF2-40B4-BE49-F238E27FC236}">
                            <a16:creationId xmlns:a16="http://schemas.microsoft.com/office/drawing/2014/main" xmlns="" id="{B4755FDB-A1AF-45EC-94B4-CD708F26C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5029201"/>
                        <a:ext cx="13557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7" name="AutoShape 63">
            <a:extLst>
              <a:ext uri="{FF2B5EF4-FFF2-40B4-BE49-F238E27FC236}">
                <a16:creationId xmlns:a16="http://schemas.microsoft.com/office/drawing/2014/main" xmlns="" id="{87156BE1-94E3-4512-BA88-CD9B58E6A19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62700" y="3106738"/>
            <a:ext cx="3810000" cy="1447800"/>
          </a:xfrm>
          <a:prstGeom prst="parallelogram">
            <a:avLst>
              <a:gd name="adj" fmla="val 65668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6796" dir="20006097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568" name="Group 64">
            <a:extLst>
              <a:ext uri="{FF2B5EF4-FFF2-40B4-BE49-F238E27FC236}">
                <a16:creationId xmlns:a16="http://schemas.microsoft.com/office/drawing/2014/main" xmlns="" id="{0B681791-D471-476B-A0F8-CDACB1A0565E}"/>
              </a:ext>
            </a:extLst>
          </p:cNvPr>
          <p:cNvGrpSpPr>
            <a:grpSpLocks/>
          </p:cNvGrpSpPr>
          <p:nvPr/>
        </p:nvGrpSpPr>
        <p:grpSpPr bwMode="auto">
          <a:xfrm>
            <a:off x="7848601" y="2992439"/>
            <a:ext cx="307975" cy="1222375"/>
            <a:chOff x="1490" y="1435"/>
            <a:chExt cx="194" cy="770"/>
          </a:xfrm>
        </p:grpSpPr>
        <p:sp>
          <p:nvSpPr>
            <p:cNvPr id="21569" name="Line 65">
              <a:extLst>
                <a:ext uri="{FF2B5EF4-FFF2-40B4-BE49-F238E27FC236}">
                  <a16:creationId xmlns:a16="http://schemas.microsoft.com/office/drawing/2014/main" xmlns="" id="{45830AE4-593B-4A0E-8A51-E85485FE4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435"/>
              <a:ext cx="0" cy="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70" name="Object 66">
              <a:extLst>
                <a:ext uri="{FF2B5EF4-FFF2-40B4-BE49-F238E27FC236}">
                  <a16:creationId xmlns:a16="http://schemas.microsoft.com/office/drawing/2014/main" xmlns="" id="{28AB7244-9C44-4E0E-87AA-34A6CD855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0" y="1888"/>
            <a:ext cx="1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公式" r:id="rId7" imgW="88560" imgH="164880" progId="Equation.3">
                    <p:embed/>
                  </p:oleObj>
                </mc:Choice>
                <mc:Fallback>
                  <p:oleObj name="公式" r:id="rId7" imgW="88560" imgH="164880" progId="Equation.3">
                    <p:embed/>
                    <p:pic>
                      <p:nvPicPr>
                        <p:cNvPr id="21570" name="Object 66">
                          <a:extLst>
                            <a:ext uri="{FF2B5EF4-FFF2-40B4-BE49-F238E27FC236}">
                              <a16:creationId xmlns:a16="http://schemas.microsoft.com/office/drawing/2014/main" xmlns="" id="{28AB7244-9C44-4E0E-87AA-34A6CD8556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1888"/>
                          <a:ext cx="1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83" name="Rectangle 79">
            <a:extLst>
              <a:ext uri="{FF2B5EF4-FFF2-40B4-BE49-F238E27FC236}">
                <a16:creationId xmlns:a16="http://schemas.microsoft.com/office/drawing/2014/main" xmlns="" id="{2AA342AF-B926-493F-9142-EB4466E92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773238"/>
            <a:ext cx="39624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84" name="Object 80">
            <a:extLst>
              <a:ext uri="{FF2B5EF4-FFF2-40B4-BE49-F238E27FC236}">
                <a16:creationId xmlns:a16="http://schemas.microsoft.com/office/drawing/2014/main" xmlns="" id="{0F6FF7CD-73A8-47BA-A4EB-B9C0BDCDF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419601"/>
          <a:ext cx="26860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9" imgW="1002960" imgH="253800" progId="Equation.DSMT4">
                  <p:embed/>
                </p:oleObj>
              </mc:Choice>
              <mc:Fallback>
                <p:oleObj name="Equation" r:id="rId9" imgW="1002960" imgH="253800" progId="Equation.DSMT4">
                  <p:embed/>
                  <p:pic>
                    <p:nvPicPr>
                      <p:cNvPr id="21584" name="Object 80">
                        <a:extLst>
                          <a:ext uri="{FF2B5EF4-FFF2-40B4-BE49-F238E27FC236}">
                            <a16:creationId xmlns:a16="http://schemas.microsoft.com/office/drawing/2014/main" xmlns="" id="{0F6FF7CD-73A8-47BA-A4EB-B9C0BDCDF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1"/>
                        <a:ext cx="26860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87" name="Group 83">
            <a:extLst>
              <a:ext uri="{FF2B5EF4-FFF2-40B4-BE49-F238E27FC236}">
                <a16:creationId xmlns:a16="http://schemas.microsoft.com/office/drawing/2014/main" xmlns="" id="{E2B1CA88-0852-46BF-B92C-27E5B5318F0A}"/>
              </a:ext>
            </a:extLst>
          </p:cNvPr>
          <p:cNvGrpSpPr>
            <a:grpSpLocks/>
          </p:cNvGrpSpPr>
          <p:nvPr/>
        </p:nvGrpSpPr>
        <p:grpSpPr bwMode="auto">
          <a:xfrm>
            <a:off x="6477001" y="3221038"/>
            <a:ext cx="3922713" cy="1357312"/>
            <a:chOff x="3120" y="2112"/>
            <a:chExt cx="2471" cy="855"/>
          </a:xfrm>
        </p:grpSpPr>
        <p:grpSp>
          <p:nvGrpSpPr>
            <p:cNvPr id="21571" name="Group 67">
              <a:extLst>
                <a:ext uri="{FF2B5EF4-FFF2-40B4-BE49-F238E27FC236}">
                  <a16:creationId xmlns:a16="http://schemas.microsoft.com/office/drawing/2014/main" xmlns="" id="{B606EE45-33C7-494C-9AC6-494F3D8E5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2471" cy="855"/>
              <a:chOff x="432" y="1488"/>
              <a:chExt cx="2471" cy="855"/>
            </a:xfrm>
          </p:grpSpPr>
          <p:sp>
            <p:nvSpPr>
              <p:cNvPr id="21572" name="Text Box 68">
                <a:extLst>
                  <a:ext uri="{FF2B5EF4-FFF2-40B4-BE49-F238E27FC236}">
                    <a16:creationId xmlns:a16="http://schemas.microsoft.com/office/drawing/2014/main" xmlns="" id="{F7ECB6C5-43DF-4010-800F-6CD088BDAD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148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1573" name="Text Box 69">
                <a:extLst>
                  <a:ext uri="{FF2B5EF4-FFF2-40B4-BE49-F238E27FC236}">
                    <a16:creationId xmlns:a16="http://schemas.microsoft.com/office/drawing/2014/main" xmlns="" id="{5F33F4BC-779A-442F-B9AA-610A374DF5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53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1574" name="Text Box 70">
                <a:extLst>
                  <a:ext uri="{FF2B5EF4-FFF2-40B4-BE49-F238E27FC236}">
                    <a16:creationId xmlns:a16="http://schemas.microsoft.com/office/drawing/2014/main" xmlns="" id="{CCFC01A3-EE43-43E1-AFBB-8AC4B46BD1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1920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1575" name="Text Box 71">
                <a:extLst>
                  <a:ext uri="{FF2B5EF4-FFF2-40B4-BE49-F238E27FC236}">
                    <a16:creationId xmlns:a16="http://schemas.microsoft.com/office/drawing/2014/main" xmlns="" id="{DF47CDBC-A33D-44AF-A65B-805DAB79F6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01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21576" name="Line 72">
                <a:extLst>
                  <a:ext uri="{FF2B5EF4-FFF2-40B4-BE49-F238E27FC236}">
                    <a16:creationId xmlns:a16="http://schemas.microsoft.com/office/drawing/2014/main" xmlns="" id="{27411ADB-134E-461C-B089-D0E2A47F1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48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77" name="Line 73">
                <a:extLst>
                  <a:ext uri="{FF2B5EF4-FFF2-40B4-BE49-F238E27FC236}">
                    <a16:creationId xmlns:a16="http://schemas.microsoft.com/office/drawing/2014/main" xmlns="" id="{0CEBC766-B3A7-4128-A1F9-4D0394CBE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728"/>
                <a:ext cx="48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78" name="Line 74">
                <a:extLst>
                  <a:ext uri="{FF2B5EF4-FFF2-40B4-BE49-F238E27FC236}">
                    <a16:creationId xmlns:a16="http://schemas.microsoft.com/office/drawing/2014/main" xmlns="" id="{544043D4-50D4-40FB-9A35-3D8522397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79" name="Line 75">
                <a:extLst>
                  <a:ext uri="{FF2B5EF4-FFF2-40B4-BE49-F238E27FC236}">
                    <a16:creationId xmlns:a16="http://schemas.microsoft.com/office/drawing/2014/main" xmlns="" id="{601E229F-2DA7-4FC1-965A-352EAD297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172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80" name="Line 76">
                <a:extLst>
                  <a:ext uri="{FF2B5EF4-FFF2-40B4-BE49-F238E27FC236}">
                    <a16:creationId xmlns:a16="http://schemas.microsoft.com/office/drawing/2014/main" xmlns="" id="{189212F0-DD6D-47CC-BD4D-1FB9F3326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81" name="Line 77">
                <a:extLst>
                  <a:ext uri="{FF2B5EF4-FFF2-40B4-BE49-F238E27FC236}">
                    <a16:creationId xmlns:a16="http://schemas.microsoft.com/office/drawing/2014/main" xmlns="" id="{6E143FF3-A51A-49E2-A518-1F4377AF1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06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82" name="Line 78">
                <a:extLst>
                  <a:ext uri="{FF2B5EF4-FFF2-40B4-BE49-F238E27FC236}">
                    <a16:creationId xmlns:a16="http://schemas.microsoft.com/office/drawing/2014/main" xmlns="" id="{84508E10-1127-4C9D-87AD-6A2CF02FB8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728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1585" name="Line 81">
              <a:extLst>
                <a:ext uri="{FF2B5EF4-FFF2-40B4-BE49-F238E27FC236}">
                  <a16:creationId xmlns:a16="http://schemas.microsoft.com/office/drawing/2014/main" xmlns="" id="{DB2AB642-2800-4985-8771-2AB328A52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488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86" name="Line 82">
              <a:extLst>
                <a:ext uri="{FF2B5EF4-FFF2-40B4-BE49-F238E27FC236}">
                  <a16:creationId xmlns:a16="http://schemas.microsoft.com/office/drawing/2014/main" xmlns="" id="{9216B08F-543B-416D-89EA-4043F356E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40" y="2456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933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xmlns="" id="{5A03F310-B182-4CA3-8BDE-1409F84561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29CC86-B250-46E8-A3C0-159A03BD0C8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822" name="Group 30">
            <a:extLst>
              <a:ext uri="{FF2B5EF4-FFF2-40B4-BE49-F238E27FC236}">
                <a16:creationId xmlns:a16="http://schemas.microsoft.com/office/drawing/2014/main" xmlns="" id="{B81F5573-31E3-4F4D-BCD6-6AB2A190490E}"/>
              </a:ext>
            </a:extLst>
          </p:cNvPr>
          <p:cNvGrpSpPr>
            <a:grpSpLocks/>
          </p:cNvGrpSpPr>
          <p:nvPr/>
        </p:nvGrpSpPr>
        <p:grpSpPr bwMode="auto">
          <a:xfrm>
            <a:off x="2895601" y="3124200"/>
            <a:ext cx="2582863" cy="2057400"/>
            <a:chOff x="3312" y="1248"/>
            <a:chExt cx="1627" cy="1296"/>
          </a:xfrm>
        </p:grpSpPr>
        <p:sp>
          <p:nvSpPr>
            <p:cNvPr id="33823" name="Line 31">
              <a:extLst>
                <a:ext uri="{FF2B5EF4-FFF2-40B4-BE49-F238E27FC236}">
                  <a16:creationId xmlns:a16="http://schemas.microsoft.com/office/drawing/2014/main" xmlns="" id="{C771C6B3-3AC1-4898-9144-32F5AF51A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271"/>
              <a:ext cx="16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4" name="Line 32">
              <a:extLst>
                <a:ext uri="{FF2B5EF4-FFF2-40B4-BE49-F238E27FC236}">
                  <a16:creationId xmlns:a16="http://schemas.microsoft.com/office/drawing/2014/main" xmlns="" id="{9639D588-2CB7-459E-8BBE-00604174C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0" y="1248"/>
              <a:ext cx="4" cy="10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5" name="Line 33">
              <a:extLst>
                <a:ext uri="{FF2B5EF4-FFF2-40B4-BE49-F238E27FC236}">
                  <a16:creationId xmlns:a16="http://schemas.microsoft.com/office/drawing/2014/main" xmlns="" id="{BB50BD42-B6E8-44FE-A3EF-3B0F59EBB8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0" y="1661"/>
              <a:ext cx="669" cy="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3826" name="Object 34">
              <a:extLst>
                <a:ext uri="{FF2B5EF4-FFF2-40B4-BE49-F238E27FC236}">
                  <a16:creationId xmlns:a16="http://schemas.microsoft.com/office/drawing/2014/main" xmlns="" id="{F5043064-3902-4C39-B2F3-CFA128561F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248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2" name="Equation" r:id="rId3" imgW="215640" imgH="228600" progId="Equation.3">
                    <p:embed/>
                  </p:oleObj>
                </mc:Choice>
                <mc:Fallback>
                  <p:oleObj name="Equation" r:id="rId3" imgW="215640" imgH="228600" progId="Equation.3">
                    <p:embed/>
                    <p:pic>
                      <p:nvPicPr>
                        <p:cNvPr id="33826" name="Object 34">
                          <a:extLst>
                            <a:ext uri="{FF2B5EF4-FFF2-40B4-BE49-F238E27FC236}">
                              <a16:creationId xmlns:a16="http://schemas.microsoft.com/office/drawing/2014/main" xmlns="" id="{F5043064-3902-4C39-B2F3-CFA128561F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48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7" name="Object 35">
              <a:extLst>
                <a:ext uri="{FF2B5EF4-FFF2-40B4-BE49-F238E27FC236}">
                  <a16:creationId xmlns:a16="http://schemas.microsoft.com/office/drawing/2014/main" xmlns="" id="{F7096E71-F2AA-48E5-849A-CFA065A803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256"/>
            <a:ext cx="2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3" name="Equation" r:id="rId5" imgW="164880" imgH="190440" progId="Equation.3">
                    <p:embed/>
                  </p:oleObj>
                </mc:Choice>
                <mc:Fallback>
                  <p:oleObj name="Equation" r:id="rId5" imgW="164880" imgH="190440" progId="Equation.3">
                    <p:embed/>
                    <p:pic>
                      <p:nvPicPr>
                        <p:cNvPr id="33827" name="Object 35">
                          <a:extLst>
                            <a:ext uri="{FF2B5EF4-FFF2-40B4-BE49-F238E27FC236}">
                              <a16:creationId xmlns:a16="http://schemas.microsoft.com/office/drawing/2014/main" xmlns="" id="{F7096E71-F2AA-48E5-849A-CFA065A803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56"/>
                          <a:ext cx="2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8" name="Object 36">
              <a:extLst>
                <a:ext uri="{FF2B5EF4-FFF2-40B4-BE49-F238E27FC236}">
                  <a16:creationId xmlns:a16="http://schemas.microsoft.com/office/drawing/2014/main" xmlns="" id="{1B009FA2-7F52-48BB-ABA6-79559D8BBF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04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4" name="Equation" r:id="rId7" imgW="152280" imgH="177480" progId="Equation.3">
                    <p:embed/>
                  </p:oleObj>
                </mc:Choice>
                <mc:Fallback>
                  <p:oleObj name="Equation" r:id="rId7" imgW="152280" imgH="177480" progId="Equation.3">
                    <p:embed/>
                    <p:pic>
                      <p:nvPicPr>
                        <p:cNvPr id="33828" name="Object 36">
                          <a:extLst>
                            <a:ext uri="{FF2B5EF4-FFF2-40B4-BE49-F238E27FC236}">
                              <a16:creationId xmlns:a16="http://schemas.microsoft.com/office/drawing/2014/main" xmlns="" id="{1B009FA2-7F52-48BB-ABA6-79559D8BB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04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9" name="AutoShape 37">
              <a:extLst>
                <a:ext uri="{FF2B5EF4-FFF2-40B4-BE49-F238E27FC236}">
                  <a16:creationId xmlns:a16="http://schemas.microsoft.com/office/drawing/2014/main" xmlns="" id="{EFA442E5-6B39-454A-A120-226EA20F5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392"/>
              <a:ext cx="528" cy="528"/>
            </a:xfrm>
            <a:prstGeom prst="wedgeRectCallout">
              <a:avLst>
                <a:gd name="adj1" fmla="val 62500"/>
                <a:gd name="adj2" fmla="val 1134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rgbClr val="FFFFFF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3830" name="Object 38">
              <a:extLst>
                <a:ext uri="{FF2B5EF4-FFF2-40B4-BE49-F238E27FC236}">
                  <a16:creationId xmlns:a16="http://schemas.microsoft.com/office/drawing/2014/main" xmlns="" id="{5A47DD64-FB14-4CC0-B2EA-5A3FE7DAE2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9" y="1344"/>
            <a:ext cx="369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5" name="公式" r:id="rId9" imgW="266400" imgH="393480" progId="Equation.3">
                    <p:embed/>
                  </p:oleObj>
                </mc:Choice>
                <mc:Fallback>
                  <p:oleObj name="公式" r:id="rId9" imgW="266400" imgH="393480" progId="Equation.3">
                    <p:embed/>
                    <p:pic>
                      <p:nvPicPr>
                        <p:cNvPr id="33830" name="Object 38">
                          <a:extLst>
                            <a:ext uri="{FF2B5EF4-FFF2-40B4-BE49-F238E27FC236}">
                              <a16:creationId xmlns:a16="http://schemas.microsoft.com/office/drawing/2014/main" xmlns="" id="{5A47DD64-FB14-4CC0-B2EA-5A3FE7DAE2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1344"/>
                          <a:ext cx="369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52" name="Group 60">
            <a:extLst>
              <a:ext uri="{FF2B5EF4-FFF2-40B4-BE49-F238E27FC236}">
                <a16:creationId xmlns:a16="http://schemas.microsoft.com/office/drawing/2014/main" xmlns="" id="{03D178A7-DDB6-44D3-AAA5-1E4719F6EF60}"/>
              </a:ext>
            </a:extLst>
          </p:cNvPr>
          <p:cNvGrpSpPr>
            <a:grpSpLocks/>
          </p:cNvGrpSpPr>
          <p:nvPr/>
        </p:nvGrpSpPr>
        <p:grpSpPr bwMode="auto">
          <a:xfrm>
            <a:off x="6400801" y="1766888"/>
            <a:ext cx="3998913" cy="4038600"/>
            <a:chOff x="3072" y="1200"/>
            <a:chExt cx="2519" cy="2544"/>
          </a:xfrm>
        </p:grpSpPr>
        <p:sp>
          <p:nvSpPr>
            <p:cNvPr id="33831" name="AutoShape 39">
              <a:extLst>
                <a:ext uri="{FF2B5EF4-FFF2-40B4-BE49-F238E27FC236}">
                  <a16:creationId xmlns:a16="http://schemas.microsoft.com/office/drawing/2014/main" xmlns="" id="{E7CF9C2E-DE7A-40CF-8F62-1042D67505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6200000">
              <a:off x="3048" y="2040"/>
              <a:ext cx="2400" cy="912"/>
            </a:xfrm>
            <a:prstGeom prst="parallelogram">
              <a:avLst>
                <a:gd name="adj" fmla="val 65668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56796" dir="200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3832" name="Group 40">
              <a:extLst>
                <a:ext uri="{FF2B5EF4-FFF2-40B4-BE49-F238E27FC236}">
                  <a16:creationId xmlns:a16="http://schemas.microsoft.com/office/drawing/2014/main" xmlns="" id="{4CB50E4D-6000-49EA-B20F-7C3EF0D1B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968"/>
              <a:ext cx="194" cy="770"/>
              <a:chOff x="1490" y="1435"/>
              <a:chExt cx="194" cy="770"/>
            </a:xfrm>
          </p:grpSpPr>
          <p:sp>
            <p:nvSpPr>
              <p:cNvPr id="33833" name="Line 41">
                <a:extLst>
                  <a:ext uri="{FF2B5EF4-FFF2-40B4-BE49-F238E27FC236}">
                    <a16:creationId xmlns:a16="http://schemas.microsoft.com/office/drawing/2014/main" xmlns="" id="{BCB2567C-12BA-46DE-A36B-3F624FF650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55" y="1435"/>
                <a:ext cx="0" cy="6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3834" name="Object 42">
                <a:extLst>
                  <a:ext uri="{FF2B5EF4-FFF2-40B4-BE49-F238E27FC236}">
                    <a16:creationId xmlns:a16="http://schemas.microsoft.com/office/drawing/2014/main" xmlns="" id="{A3508F79-E085-41F1-8FD5-B7338723F7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90" y="1888"/>
              <a:ext cx="194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6" name="公式" r:id="rId11" imgW="88560" imgH="164880" progId="Equation.3">
                      <p:embed/>
                    </p:oleObj>
                  </mc:Choice>
                  <mc:Fallback>
                    <p:oleObj name="公式" r:id="rId11" imgW="88560" imgH="164880" progId="Equation.3">
                      <p:embed/>
                      <p:pic>
                        <p:nvPicPr>
                          <p:cNvPr id="33834" name="Object 42">
                            <a:extLst>
                              <a:ext uri="{FF2B5EF4-FFF2-40B4-BE49-F238E27FC236}">
                                <a16:creationId xmlns:a16="http://schemas.microsoft.com/office/drawing/2014/main" xmlns="" id="{A3508F79-E085-41F1-8FD5-B7338723F7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0" y="1888"/>
                            <a:ext cx="194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35" name="Rectangle 43">
              <a:extLst>
                <a:ext uri="{FF2B5EF4-FFF2-40B4-BE49-F238E27FC236}">
                  <a16:creationId xmlns:a16="http://schemas.microsoft.com/office/drawing/2014/main" xmlns="" id="{DAD42AD8-1C8A-4831-8E22-1792934A4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200"/>
              <a:ext cx="2496" cy="2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3836" name="Group 44">
              <a:extLst>
                <a:ext uri="{FF2B5EF4-FFF2-40B4-BE49-F238E27FC236}">
                  <a16:creationId xmlns:a16="http://schemas.microsoft.com/office/drawing/2014/main" xmlns="" id="{0A5C5BE5-287F-4AE1-8960-764BFAB730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2471" cy="855"/>
              <a:chOff x="3120" y="2112"/>
              <a:chExt cx="2471" cy="855"/>
            </a:xfrm>
          </p:grpSpPr>
          <p:grpSp>
            <p:nvGrpSpPr>
              <p:cNvPr id="33837" name="Group 45">
                <a:extLst>
                  <a:ext uri="{FF2B5EF4-FFF2-40B4-BE49-F238E27FC236}">
                    <a16:creationId xmlns:a16="http://schemas.microsoft.com/office/drawing/2014/main" xmlns="" id="{ADA05067-8774-41A1-BFFA-F670412390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2112"/>
                <a:ext cx="2471" cy="855"/>
                <a:chOff x="432" y="1488"/>
                <a:chExt cx="2471" cy="855"/>
              </a:xfrm>
            </p:grpSpPr>
            <p:sp>
              <p:nvSpPr>
                <p:cNvPr id="33838" name="Text Box 46">
                  <a:extLst>
                    <a:ext uri="{FF2B5EF4-FFF2-40B4-BE49-F238E27FC236}">
                      <a16:creationId xmlns:a16="http://schemas.microsoft.com/office/drawing/2014/main" xmlns="" id="{5DD72214-8CAE-4225-BE26-E454899F65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1488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CC0000"/>
                      </a:solidFill>
                      <a:prstDash val="dash"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33839" name="Text Box 47">
                  <a:extLst>
                    <a:ext uri="{FF2B5EF4-FFF2-40B4-BE49-F238E27FC236}">
                      <a16:creationId xmlns:a16="http://schemas.microsoft.com/office/drawing/2014/main" xmlns="" id="{5B3A6AA5-51DE-4B2E-8C6B-3784E67E3A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2" y="153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CC0000"/>
                      </a:solidFill>
                      <a:prstDash val="dash"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33840" name="Text Box 48">
                  <a:extLst>
                    <a:ext uri="{FF2B5EF4-FFF2-40B4-BE49-F238E27FC236}">
                      <a16:creationId xmlns:a16="http://schemas.microsoft.com/office/drawing/2014/main" xmlns="" id="{756CE2F0-B377-40DE-B3DB-F356746EC3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88" y="1920"/>
                  <a:ext cx="21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CC0000"/>
                      </a:solidFill>
                      <a:prstDash val="dash"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33841" name="Text Box 49">
                  <a:extLst>
                    <a:ext uri="{FF2B5EF4-FFF2-40B4-BE49-F238E27FC236}">
                      <a16:creationId xmlns:a16="http://schemas.microsoft.com/office/drawing/2014/main" xmlns="" id="{687C0CCE-D68D-467E-8AD6-5877590288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04" y="201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CC0000"/>
                      </a:solidFill>
                      <a:prstDash val="dash"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33842" name="Line 50">
                  <a:extLst>
                    <a:ext uri="{FF2B5EF4-FFF2-40B4-BE49-F238E27FC236}">
                      <a16:creationId xmlns:a16="http://schemas.microsoft.com/office/drawing/2014/main" xmlns="" id="{12C09FC1-96AD-4D18-92DE-9A6785C78C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1728"/>
                  <a:ext cx="48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3" name="Line 51">
                  <a:extLst>
                    <a:ext uri="{FF2B5EF4-FFF2-40B4-BE49-F238E27FC236}">
                      <a16:creationId xmlns:a16="http://schemas.microsoft.com/office/drawing/2014/main" xmlns="" id="{83FC1486-4E01-4123-B470-39DAB215DC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8" y="1728"/>
                  <a:ext cx="48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4" name="Line 52">
                  <a:extLst>
                    <a:ext uri="{FF2B5EF4-FFF2-40B4-BE49-F238E27FC236}">
                      <a16:creationId xmlns:a16="http://schemas.microsoft.com/office/drawing/2014/main" xmlns="" id="{94E326C6-C766-44C0-A8C0-6053044DA3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1728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5" name="Line 53">
                  <a:extLst>
                    <a:ext uri="{FF2B5EF4-FFF2-40B4-BE49-F238E27FC236}">
                      <a16:creationId xmlns:a16="http://schemas.microsoft.com/office/drawing/2014/main" xmlns="" id="{9826410B-297D-4888-9B1F-332A03BEF3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172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6" name="Line 54">
                  <a:extLst>
                    <a:ext uri="{FF2B5EF4-FFF2-40B4-BE49-F238E27FC236}">
                      <a16:creationId xmlns:a16="http://schemas.microsoft.com/office/drawing/2014/main" xmlns="" id="{833119A3-874A-4913-89D5-9241167E83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7" name="Line 55">
                  <a:extLst>
                    <a:ext uri="{FF2B5EF4-FFF2-40B4-BE49-F238E27FC236}">
                      <a16:creationId xmlns:a16="http://schemas.microsoft.com/office/drawing/2014/main" xmlns="" id="{D3A4A2AA-600D-48C6-92BF-C94EF79FA1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2064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8" name="Line 56">
                  <a:extLst>
                    <a:ext uri="{FF2B5EF4-FFF2-40B4-BE49-F238E27FC236}">
                      <a16:creationId xmlns:a16="http://schemas.microsoft.com/office/drawing/2014/main" xmlns="" id="{C368D77D-F36D-428F-A71C-092437213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3849" name="Line 57">
                <a:extLst>
                  <a:ext uri="{FF2B5EF4-FFF2-40B4-BE49-F238E27FC236}">
                    <a16:creationId xmlns:a16="http://schemas.microsoft.com/office/drawing/2014/main" xmlns="" id="{537748EC-D124-461C-BF9D-1E5DC68FF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48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50" name="Line 58">
                <a:extLst>
                  <a:ext uri="{FF2B5EF4-FFF2-40B4-BE49-F238E27FC236}">
                    <a16:creationId xmlns:a16="http://schemas.microsoft.com/office/drawing/2014/main" xmlns="" id="{3AD51E25-4F66-4452-96F3-792A49A1E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040" y="2456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3851" name="Rectangle 59">
            <a:extLst>
              <a:ext uri="{FF2B5EF4-FFF2-40B4-BE49-F238E27FC236}">
                <a16:creationId xmlns:a16="http://schemas.microsoft.com/office/drawing/2014/main" xmlns="" id="{E34E18AE-A616-4350-A346-068356DF7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773238"/>
            <a:ext cx="39624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821" name="Object 29">
            <a:extLst>
              <a:ext uri="{FF2B5EF4-FFF2-40B4-BE49-F238E27FC236}">
                <a16:creationId xmlns:a16="http://schemas.microsoft.com/office/drawing/2014/main" xmlns="" id="{C1EAE5F1-CF69-4B27-81A4-F1BD69171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6901" y="981076"/>
          <a:ext cx="13557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公式" r:id="rId13" imgW="520560" imgH="393480" progId="Equation.3">
                  <p:embed/>
                </p:oleObj>
              </mc:Choice>
              <mc:Fallback>
                <p:oleObj name="公式" r:id="rId13" imgW="520560" imgH="393480" progId="Equation.3">
                  <p:embed/>
                  <p:pic>
                    <p:nvPicPr>
                      <p:cNvPr id="33821" name="Object 29">
                        <a:extLst>
                          <a:ext uri="{FF2B5EF4-FFF2-40B4-BE49-F238E27FC236}">
                            <a16:creationId xmlns:a16="http://schemas.microsoft.com/office/drawing/2014/main" xmlns="" id="{C1EAE5F1-CF69-4B27-81A4-F1BD69171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1" y="981076"/>
                        <a:ext cx="1355725" cy="10699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7E580FF-7DAB-4C31-AD40-03111CDE1B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24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786240" y="169200"/>
              <a:ext cx="9354960" cy="59274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0120" y="160920"/>
                <a:ext cx="9368280" cy="594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7417440" y="762120"/>
              <a:ext cx="143280" cy="1072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08080" y="752760"/>
                <a:ext cx="162000" cy="12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098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25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157760" y="-39600"/>
              <a:ext cx="9566280" cy="64411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49120" y="-47520"/>
                <a:ext cx="9582840" cy="645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462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1">
            <a:extLst>
              <a:ext uri="{FF2B5EF4-FFF2-40B4-BE49-F238E27FC236}">
                <a16:creationId xmlns:a16="http://schemas.microsoft.com/office/drawing/2014/main" xmlns="" id="{DDC00095-9C79-4FD0-90B6-2E603BBD74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05EA36-79C8-416C-B86A-4DD56BF8B69A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xmlns="" id="{76EE3278-2B1F-4F8D-864F-F396EAFE9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280" y="782639"/>
            <a:ext cx="2895600" cy="51069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xmlns="" id="{387A4565-E43A-4D6B-8A6D-1C08A1C75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7869" y="1971676"/>
            <a:ext cx="141287" cy="1400175"/>
          </a:xfrm>
          <a:prstGeom prst="can">
            <a:avLst>
              <a:gd name="adj" fmla="val 40604"/>
            </a:avLst>
          </a:prstGeom>
          <a:gradFill rotWithShape="0">
            <a:gsLst>
              <a:gs pos="0">
                <a:srgbClr val="FFFFCC">
                  <a:gamma/>
                  <a:shade val="56078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5" name="Oval 5">
            <a:extLst>
              <a:ext uri="{FF2B5EF4-FFF2-40B4-BE49-F238E27FC236}">
                <a16:creationId xmlns:a16="http://schemas.microsoft.com/office/drawing/2014/main" xmlns="" id="{8349E1B9-DAC0-4991-9AB2-3FA718A3B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7418" y="1762125"/>
            <a:ext cx="2190750" cy="1119188"/>
          </a:xfrm>
          <a:prstGeom prst="ellips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>
                        <a:alpha val="50000"/>
                      </a:schemeClr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6" name="AutoShape 6">
            <a:extLst>
              <a:ext uri="{FF2B5EF4-FFF2-40B4-BE49-F238E27FC236}">
                <a16:creationId xmlns:a16="http://schemas.microsoft.com/office/drawing/2014/main" xmlns="" id="{191D1B18-5D3A-4A57-B1BB-48EDD1E30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7869" y="1131889"/>
            <a:ext cx="141287" cy="1190625"/>
          </a:xfrm>
          <a:prstGeom prst="can">
            <a:avLst>
              <a:gd name="adj" fmla="val 34527"/>
            </a:avLst>
          </a:prstGeom>
          <a:gradFill rotWithShape="0">
            <a:gsLst>
              <a:gs pos="0">
                <a:srgbClr val="FFFFCC">
                  <a:gamma/>
                  <a:shade val="56078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xmlns="" id="{62422030-68EC-4820-85E5-87CF8F26F5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46580" y="852489"/>
            <a:ext cx="1588" cy="5603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xmlns="" id="{A4735918-99C3-494E-B479-C80E6CAE2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5293" y="204152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10249" name="Line 9">
            <a:extLst>
              <a:ext uri="{FF2B5EF4-FFF2-40B4-BE49-F238E27FC236}">
                <a16:creationId xmlns:a16="http://schemas.microsoft.com/office/drawing/2014/main" xmlns="" id="{B1E768A9-2D3A-42C1-86EB-3BA6E98AEE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7718" y="2112963"/>
            <a:ext cx="989012" cy="2095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xmlns="" id="{BF247141-AE65-4198-91C0-BA43852C2C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92569" y="992189"/>
          <a:ext cx="2873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xmlns="" id="{BF247141-AE65-4198-91C0-BA43852C2C5A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569" y="992189"/>
                        <a:ext cx="2873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xmlns="" id="{CBB785F3-F677-4B5F-A113-BC476A3F98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240294" y="2217739"/>
          <a:ext cx="3000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5" imgW="215640" imgH="228600" progId="Equation.3">
                  <p:embed/>
                </p:oleObj>
              </mc:Choice>
              <mc:Fallback>
                <p:oleObj name="Equation" r:id="rId5" imgW="215640" imgH="228600" progId="Equation.3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xmlns="" id="{CBB785F3-F677-4B5F-A113-BC476A3F98F0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0294" y="2217739"/>
                        <a:ext cx="3000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13">
            <a:extLst>
              <a:ext uri="{FF2B5EF4-FFF2-40B4-BE49-F238E27FC236}">
                <a16:creationId xmlns:a16="http://schemas.microsoft.com/office/drawing/2014/main" xmlns="" id="{DA0FABE9-1031-40DC-8F09-4F6C9D9454D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368880" y="1628776"/>
            <a:ext cx="565150" cy="4349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xmlns="" id="{67E3B25E-46DC-41BD-B67C-13EF911098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97480" y="1247776"/>
          <a:ext cx="387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7" imgW="215640" imgH="266400" progId="Equation.3">
                  <p:embed/>
                </p:oleObj>
              </mc:Choice>
              <mc:Fallback>
                <p:oleObj name="Equation" r:id="rId7" imgW="215640" imgH="266400" progId="Equation.3">
                  <p:embed/>
                  <p:pic>
                    <p:nvPicPr>
                      <p:cNvPr id="10254" name="Object 14">
                        <a:extLst>
                          <a:ext uri="{FF2B5EF4-FFF2-40B4-BE49-F238E27FC236}">
                            <a16:creationId xmlns:a16="http://schemas.microsoft.com/office/drawing/2014/main" xmlns="" id="{67E3B25E-46DC-41BD-B67C-13EF9110985B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7480" y="1247776"/>
                        <a:ext cx="387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xmlns="" id="{4B32DF4A-4AF3-4F03-A487-DDE0ED68599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946730" y="1622425"/>
          <a:ext cx="495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9" imgW="291960" imgH="291960" progId="Equation.3">
                  <p:embed/>
                </p:oleObj>
              </mc:Choice>
              <mc:Fallback>
                <p:oleObj name="Equation" r:id="rId9" imgW="291960" imgH="291960" progId="Equation.3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xmlns="" id="{4B32DF4A-4AF3-4F03-A487-DDE0ED68599B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6730" y="1622425"/>
                        <a:ext cx="4953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xmlns="" id="{55412E55-7C93-4C35-99E4-6B138A7334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79855" y="2836863"/>
          <a:ext cx="1984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11" imgW="114120" imgH="253800" progId="Equation.3">
                  <p:embed/>
                </p:oleObj>
              </mc:Choice>
              <mc:Fallback>
                <p:oleObj name="Equation" r:id="rId11" imgW="114120" imgH="253800" progId="Equation.3">
                  <p:embed/>
                  <p:pic>
                    <p:nvPicPr>
                      <p:cNvPr id="10256" name="Object 16">
                        <a:extLst>
                          <a:ext uri="{FF2B5EF4-FFF2-40B4-BE49-F238E27FC236}">
                            <a16:creationId xmlns:a16="http://schemas.microsoft.com/office/drawing/2014/main" xmlns="" id="{55412E55-7C93-4C35-99E4-6B138A7334D7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855" y="2836863"/>
                        <a:ext cx="1984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Line 17">
            <a:extLst>
              <a:ext uri="{FF2B5EF4-FFF2-40B4-BE49-F238E27FC236}">
                <a16:creationId xmlns:a16="http://schemas.microsoft.com/office/drawing/2014/main" xmlns="" id="{670B89C0-1265-44CB-812D-65D871A71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9251281" y="2770188"/>
            <a:ext cx="282575" cy="6985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8" name="Line 18">
            <a:extLst>
              <a:ext uri="{FF2B5EF4-FFF2-40B4-BE49-F238E27FC236}">
                <a16:creationId xmlns:a16="http://schemas.microsoft.com/office/drawing/2014/main" xmlns="" id="{69F3ED1F-D45C-4C8B-A92E-526C77E51DC7}"/>
              </a:ext>
            </a:extLst>
          </p:cNvPr>
          <p:cNvSpPr>
            <a:spLocks noChangeShapeType="1"/>
          </p:cNvSpPr>
          <p:nvPr/>
        </p:nvSpPr>
        <p:spPr bwMode="auto">
          <a:xfrm rot="607695" flipH="1" flipV="1">
            <a:off x="10819731" y="1960563"/>
            <a:ext cx="212725" cy="20955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64" name="Group 24">
            <a:extLst>
              <a:ext uri="{FF2B5EF4-FFF2-40B4-BE49-F238E27FC236}">
                <a16:creationId xmlns:a16="http://schemas.microsoft.com/office/drawing/2014/main" xmlns="" id="{EDE5087F-55DC-45FA-8CD1-8DACB7B81E4F}"/>
              </a:ext>
            </a:extLst>
          </p:cNvPr>
          <p:cNvGrpSpPr>
            <a:grpSpLocks/>
          </p:cNvGrpSpPr>
          <p:nvPr/>
        </p:nvGrpSpPr>
        <p:grpSpPr bwMode="auto">
          <a:xfrm>
            <a:off x="9476705" y="4219575"/>
            <a:ext cx="1498600" cy="762000"/>
            <a:chOff x="1008" y="2832"/>
            <a:chExt cx="944" cy="480"/>
          </a:xfrm>
        </p:grpSpPr>
        <p:sp>
          <p:nvSpPr>
            <p:cNvPr id="10265" name="Freeform 25">
              <a:extLst>
                <a:ext uri="{FF2B5EF4-FFF2-40B4-BE49-F238E27FC236}">
                  <a16:creationId xmlns:a16="http://schemas.microsoft.com/office/drawing/2014/main" xmlns="" id="{69E08E13-8CC8-4D4D-8BAA-06456AE710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4" y="3060"/>
              <a:ext cx="888" cy="4"/>
            </a:xfrm>
            <a:custGeom>
              <a:avLst/>
              <a:gdLst>
                <a:gd name="T0" fmla="*/ 0 w 888"/>
                <a:gd name="T1" fmla="*/ 4 h 4"/>
                <a:gd name="T2" fmla="*/ 888 w 888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8" h="4">
                  <a:moveTo>
                    <a:pt x="0" y="4"/>
                  </a:moveTo>
                  <a:lnTo>
                    <a:pt x="888" y="0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266" name="Object 26">
              <a:extLst>
                <a:ext uri="{FF2B5EF4-FFF2-40B4-BE49-F238E27FC236}">
                  <a16:creationId xmlns:a16="http://schemas.microsoft.com/office/drawing/2014/main" xmlns="" id="{63A5B072-5AA5-419F-960E-5D524F130D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4" y="3024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10266" name="Object 26">
                          <a:extLst>
                            <a:ext uri="{FF2B5EF4-FFF2-40B4-BE49-F238E27FC236}">
                              <a16:creationId xmlns:a16="http://schemas.microsoft.com/office/drawing/2014/main" xmlns="" id="{63A5B072-5AA5-419F-960E-5D524F130D26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3024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Line 27">
              <a:extLst>
                <a:ext uri="{FF2B5EF4-FFF2-40B4-BE49-F238E27FC236}">
                  <a16:creationId xmlns:a16="http://schemas.microsoft.com/office/drawing/2014/main" xmlns="" id="{8DC502F6-1A0B-4DEB-987F-FFA6D0C61B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832"/>
              <a:ext cx="816" cy="24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296" name="Group 56">
            <a:extLst>
              <a:ext uri="{FF2B5EF4-FFF2-40B4-BE49-F238E27FC236}">
                <a16:creationId xmlns:a16="http://schemas.microsoft.com/office/drawing/2014/main" xmlns="" id="{4EFE344F-5201-4A3E-B748-BDD874B89AF4}"/>
              </a:ext>
            </a:extLst>
          </p:cNvPr>
          <p:cNvGrpSpPr>
            <a:grpSpLocks/>
          </p:cNvGrpSpPr>
          <p:nvPr/>
        </p:nvGrpSpPr>
        <p:grpSpPr bwMode="auto">
          <a:xfrm>
            <a:off x="10264105" y="3297238"/>
            <a:ext cx="744538" cy="1274762"/>
            <a:chOff x="1504" y="2251"/>
            <a:chExt cx="469" cy="803"/>
          </a:xfrm>
        </p:grpSpPr>
        <p:sp>
          <p:nvSpPr>
            <p:cNvPr id="10272" name="Line 32">
              <a:extLst>
                <a:ext uri="{FF2B5EF4-FFF2-40B4-BE49-F238E27FC236}">
                  <a16:creationId xmlns:a16="http://schemas.microsoft.com/office/drawing/2014/main" xmlns="" id="{5CD429DD-22DE-45A8-9C8A-7BB6A4C464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65" y="2614"/>
              <a:ext cx="408" cy="4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273" name="Object 33">
              <a:extLst>
                <a:ext uri="{FF2B5EF4-FFF2-40B4-BE49-F238E27FC236}">
                  <a16:creationId xmlns:a16="http://schemas.microsoft.com/office/drawing/2014/main" xmlns="" id="{218C172E-92F8-4D27-9FDA-CDE34D012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4" y="2251"/>
            <a:ext cx="24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公式" r:id="rId15" imgW="215640" imgH="266400" progId="Equation.3">
                    <p:embed/>
                  </p:oleObj>
                </mc:Choice>
                <mc:Fallback>
                  <p:oleObj name="公式" r:id="rId15" imgW="215640" imgH="266400" progId="Equation.3">
                    <p:embed/>
                    <p:pic>
                      <p:nvPicPr>
                        <p:cNvPr id="10273" name="Object 33">
                          <a:extLst>
                            <a:ext uri="{FF2B5EF4-FFF2-40B4-BE49-F238E27FC236}">
                              <a16:creationId xmlns:a16="http://schemas.microsoft.com/office/drawing/2014/main" xmlns="" id="{218C172E-92F8-4D27-9FDA-CDE34D012135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2251"/>
                          <a:ext cx="24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8" name="Group 38">
            <a:extLst>
              <a:ext uri="{FF2B5EF4-FFF2-40B4-BE49-F238E27FC236}">
                <a16:creationId xmlns:a16="http://schemas.microsoft.com/office/drawing/2014/main" xmlns="" id="{D2961CD8-2775-43EE-8B07-824F2BB44AB9}"/>
              </a:ext>
            </a:extLst>
          </p:cNvPr>
          <p:cNvGrpSpPr>
            <a:grpSpLocks/>
          </p:cNvGrpSpPr>
          <p:nvPr/>
        </p:nvGrpSpPr>
        <p:grpSpPr bwMode="auto">
          <a:xfrm>
            <a:off x="8638506" y="3979863"/>
            <a:ext cx="2436813" cy="1458912"/>
            <a:chOff x="480" y="2681"/>
            <a:chExt cx="1535" cy="919"/>
          </a:xfrm>
        </p:grpSpPr>
        <p:graphicFrame>
          <p:nvGraphicFramePr>
            <p:cNvPr id="10279" name="Object 39">
              <a:extLst>
                <a:ext uri="{FF2B5EF4-FFF2-40B4-BE49-F238E27FC236}">
                  <a16:creationId xmlns:a16="http://schemas.microsoft.com/office/drawing/2014/main" xmlns="" id="{7B23C779-7075-48B9-866A-687EAA04D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12"/>
            <a:ext cx="1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Equation" r:id="rId17" imgW="114120" imgH="253800" progId="Equation.3">
                    <p:embed/>
                  </p:oleObj>
                </mc:Choice>
                <mc:Fallback>
                  <p:oleObj name="Equation" r:id="rId17" imgW="114120" imgH="253800" progId="Equation.3">
                    <p:embed/>
                    <p:pic>
                      <p:nvPicPr>
                        <p:cNvPr id="10279" name="Object 39">
                          <a:extLst>
                            <a:ext uri="{FF2B5EF4-FFF2-40B4-BE49-F238E27FC236}">
                              <a16:creationId xmlns:a16="http://schemas.microsoft.com/office/drawing/2014/main" xmlns="" id="{7B23C779-7075-48B9-866A-687EAA04D225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12"/>
                          <a:ext cx="1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Line 40">
              <a:extLst>
                <a:ext uri="{FF2B5EF4-FFF2-40B4-BE49-F238E27FC236}">
                  <a16:creationId xmlns:a16="http://schemas.microsoft.com/office/drawing/2014/main" xmlns="" id="{36438009-B147-4187-9A24-0DED777B56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3518"/>
              <a:ext cx="192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81" name="Freeform 41">
              <a:extLst>
                <a:ext uri="{FF2B5EF4-FFF2-40B4-BE49-F238E27FC236}">
                  <a16:creationId xmlns:a16="http://schemas.microsoft.com/office/drawing/2014/main" xmlns="" id="{5FF29E76-E4BF-4878-83E0-5A256E9DA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" y="2681"/>
              <a:ext cx="1535" cy="900"/>
            </a:xfrm>
            <a:custGeom>
              <a:avLst/>
              <a:gdLst>
                <a:gd name="T0" fmla="*/ 289 w 1535"/>
                <a:gd name="T1" fmla="*/ 77 h 900"/>
                <a:gd name="T2" fmla="*/ 489 w 1535"/>
                <a:gd name="T3" fmla="*/ 22 h 900"/>
                <a:gd name="T4" fmla="*/ 545 w 1535"/>
                <a:gd name="T5" fmla="*/ 11 h 900"/>
                <a:gd name="T6" fmla="*/ 634 w 1535"/>
                <a:gd name="T7" fmla="*/ 0 h 900"/>
                <a:gd name="T8" fmla="*/ 923 w 1535"/>
                <a:gd name="T9" fmla="*/ 22 h 900"/>
                <a:gd name="T10" fmla="*/ 1034 w 1535"/>
                <a:gd name="T11" fmla="*/ 77 h 900"/>
                <a:gd name="T12" fmla="*/ 1112 w 1535"/>
                <a:gd name="T13" fmla="*/ 100 h 900"/>
                <a:gd name="T14" fmla="*/ 1312 w 1535"/>
                <a:gd name="T15" fmla="*/ 166 h 900"/>
                <a:gd name="T16" fmla="*/ 1400 w 1535"/>
                <a:gd name="T17" fmla="*/ 255 h 900"/>
                <a:gd name="T18" fmla="*/ 1445 w 1535"/>
                <a:gd name="T19" fmla="*/ 300 h 900"/>
                <a:gd name="T20" fmla="*/ 1423 w 1535"/>
                <a:gd name="T21" fmla="*/ 600 h 900"/>
                <a:gd name="T22" fmla="*/ 1367 w 1535"/>
                <a:gd name="T23" fmla="*/ 655 h 900"/>
                <a:gd name="T24" fmla="*/ 1312 w 1535"/>
                <a:gd name="T25" fmla="*/ 722 h 900"/>
                <a:gd name="T26" fmla="*/ 1256 w 1535"/>
                <a:gd name="T27" fmla="*/ 755 h 900"/>
                <a:gd name="T28" fmla="*/ 1200 w 1535"/>
                <a:gd name="T29" fmla="*/ 800 h 900"/>
                <a:gd name="T30" fmla="*/ 1078 w 1535"/>
                <a:gd name="T31" fmla="*/ 822 h 900"/>
                <a:gd name="T32" fmla="*/ 1023 w 1535"/>
                <a:gd name="T33" fmla="*/ 844 h 900"/>
                <a:gd name="T34" fmla="*/ 889 w 1535"/>
                <a:gd name="T35" fmla="*/ 866 h 900"/>
                <a:gd name="T36" fmla="*/ 712 w 1535"/>
                <a:gd name="T37" fmla="*/ 900 h 900"/>
                <a:gd name="T38" fmla="*/ 478 w 1535"/>
                <a:gd name="T39" fmla="*/ 888 h 900"/>
                <a:gd name="T40" fmla="*/ 234 w 1535"/>
                <a:gd name="T41" fmla="*/ 711 h 900"/>
                <a:gd name="T42" fmla="*/ 67 w 1535"/>
                <a:gd name="T43" fmla="*/ 533 h 900"/>
                <a:gd name="T44" fmla="*/ 100 w 1535"/>
                <a:gd name="T45" fmla="*/ 189 h 900"/>
                <a:gd name="T46" fmla="*/ 289 w 1535"/>
                <a:gd name="T47" fmla="*/ 77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35" h="900">
                  <a:moveTo>
                    <a:pt x="289" y="77"/>
                  </a:moveTo>
                  <a:cubicBezTo>
                    <a:pt x="361" y="24"/>
                    <a:pt x="394" y="34"/>
                    <a:pt x="489" y="22"/>
                  </a:cubicBezTo>
                  <a:cubicBezTo>
                    <a:pt x="508" y="20"/>
                    <a:pt x="526" y="14"/>
                    <a:pt x="545" y="11"/>
                  </a:cubicBezTo>
                  <a:cubicBezTo>
                    <a:pt x="575" y="7"/>
                    <a:pt x="604" y="4"/>
                    <a:pt x="634" y="0"/>
                  </a:cubicBezTo>
                  <a:cubicBezTo>
                    <a:pt x="728" y="5"/>
                    <a:pt x="829" y="1"/>
                    <a:pt x="923" y="22"/>
                  </a:cubicBezTo>
                  <a:cubicBezTo>
                    <a:pt x="966" y="31"/>
                    <a:pt x="996" y="60"/>
                    <a:pt x="1034" y="77"/>
                  </a:cubicBezTo>
                  <a:cubicBezTo>
                    <a:pt x="1059" y="88"/>
                    <a:pt x="1086" y="92"/>
                    <a:pt x="1112" y="100"/>
                  </a:cubicBezTo>
                  <a:cubicBezTo>
                    <a:pt x="1168" y="137"/>
                    <a:pt x="1246" y="150"/>
                    <a:pt x="1312" y="166"/>
                  </a:cubicBezTo>
                  <a:cubicBezTo>
                    <a:pt x="1350" y="193"/>
                    <a:pt x="1370" y="220"/>
                    <a:pt x="1400" y="255"/>
                  </a:cubicBezTo>
                  <a:cubicBezTo>
                    <a:pt x="1414" y="271"/>
                    <a:pt x="1445" y="300"/>
                    <a:pt x="1445" y="300"/>
                  </a:cubicBezTo>
                  <a:cubicBezTo>
                    <a:pt x="1475" y="390"/>
                    <a:pt x="1535" y="563"/>
                    <a:pt x="1423" y="600"/>
                  </a:cubicBezTo>
                  <a:cubicBezTo>
                    <a:pt x="1379" y="664"/>
                    <a:pt x="1425" y="606"/>
                    <a:pt x="1367" y="655"/>
                  </a:cubicBezTo>
                  <a:cubicBezTo>
                    <a:pt x="1318" y="697"/>
                    <a:pt x="1348" y="677"/>
                    <a:pt x="1312" y="722"/>
                  </a:cubicBezTo>
                  <a:cubicBezTo>
                    <a:pt x="1283" y="757"/>
                    <a:pt x="1296" y="735"/>
                    <a:pt x="1256" y="755"/>
                  </a:cubicBezTo>
                  <a:cubicBezTo>
                    <a:pt x="1135" y="816"/>
                    <a:pt x="1297" y="741"/>
                    <a:pt x="1200" y="800"/>
                  </a:cubicBezTo>
                  <a:cubicBezTo>
                    <a:pt x="1173" y="816"/>
                    <a:pt x="1089" y="821"/>
                    <a:pt x="1078" y="822"/>
                  </a:cubicBezTo>
                  <a:cubicBezTo>
                    <a:pt x="1060" y="829"/>
                    <a:pt x="1042" y="840"/>
                    <a:pt x="1023" y="844"/>
                  </a:cubicBezTo>
                  <a:cubicBezTo>
                    <a:pt x="979" y="854"/>
                    <a:pt x="889" y="866"/>
                    <a:pt x="889" y="866"/>
                  </a:cubicBezTo>
                  <a:cubicBezTo>
                    <a:pt x="832" y="885"/>
                    <a:pt x="771" y="889"/>
                    <a:pt x="712" y="900"/>
                  </a:cubicBezTo>
                  <a:cubicBezTo>
                    <a:pt x="634" y="896"/>
                    <a:pt x="556" y="895"/>
                    <a:pt x="478" y="888"/>
                  </a:cubicBezTo>
                  <a:cubicBezTo>
                    <a:pt x="369" y="879"/>
                    <a:pt x="329" y="743"/>
                    <a:pt x="234" y="711"/>
                  </a:cubicBezTo>
                  <a:cubicBezTo>
                    <a:pt x="175" y="652"/>
                    <a:pt x="138" y="580"/>
                    <a:pt x="67" y="533"/>
                  </a:cubicBezTo>
                  <a:cubicBezTo>
                    <a:pt x="47" y="429"/>
                    <a:pt x="0" y="256"/>
                    <a:pt x="100" y="189"/>
                  </a:cubicBezTo>
                  <a:cubicBezTo>
                    <a:pt x="137" y="113"/>
                    <a:pt x="224" y="105"/>
                    <a:pt x="289" y="77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282" name="Group 42">
            <a:extLst>
              <a:ext uri="{FF2B5EF4-FFF2-40B4-BE49-F238E27FC236}">
                <a16:creationId xmlns:a16="http://schemas.microsoft.com/office/drawing/2014/main" xmlns="" id="{DE3F5704-288C-4DDA-B74B-D91468B1D080}"/>
              </a:ext>
            </a:extLst>
          </p:cNvPr>
          <p:cNvGrpSpPr>
            <a:grpSpLocks/>
          </p:cNvGrpSpPr>
          <p:nvPr/>
        </p:nvGrpSpPr>
        <p:grpSpPr bwMode="auto">
          <a:xfrm>
            <a:off x="9095706" y="4295775"/>
            <a:ext cx="460375" cy="381000"/>
            <a:chOff x="672" y="2928"/>
            <a:chExt cx="290" cy="240"/>
          </a:xfrm>
        </p:grpSpPr>
        <p:grpSp>
          <p:nvGrpSpPr>
            <p:cNvPr id="10283" name="Group 43">
              <a:extLst>
                <a:ext uri="{FF2B5EF4-FFF2-40B4-BE49-F238E27FC236}">
                  <a16:creationId xmlns:a16="http://schemas.microsoft.com/office/drawing/2014/main" xmlns="" id="{43171841-96F6-463F-B3DB-7D2A26B69A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8" y="3024"/>
              <a:ext cx="144" cy="144"/>
              <a:chOff x="1152" y="2832"/>
              <a:chExt cx="144" cy="144"/>
            </a:xfrm>
          </p:grpSpPr>
          <p:sp>
            <p:nvSpPr>
              <p:cNvPr id="10284" name="Oval 44">
                <a:extLst>
                  <a:ext uri="{FF2B5EF4-FFF2-40B4-BE49-F238E27FC236}">
                    <a16:creationId xmlns:a16="http://schemas.microsoft.com/office/drawing/2014/main" xmlns="" id="{CE135749-59A7-4465-B252-4106C9339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832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85" name="Oval 45">
                <a:extLst>
                  <a:ext uri="{FF2B5EF4-FFF2-40B4-BE49-F238E27FC236}">
                    <a16:creationId xmlns:a16="http://schemas.microsoft.com/office/drawing/2014/main" xmlns="" id="{F076592C-6C3D-4ABE-A20B-F74C6909A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8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0286" name="Object 46">
              <a:extLst>
                <a:ext uri="{FF2B5EF4-FFF2-40B4-BE49-F238E27FC236}">
                  <a16:creationId xmlns:a16="http://schemas.microsoft.com/office/drawing/2014/main" xmlns="" id="{337C9878-9C22-4E3E-981D-73A6A08BA8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928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Equation" r:id="rId19" imgW="164880" imgH="228600" progId="Equation.3">
                    <p:embed/>
                  </p:oleObj>
                </mc:Choice>
                <mc:Fallback>
                  <p:oleObj name="Equation" r:id="rId19" imgW="164880" imgH="228600" progId="Equation.3">
                    <p:embed/>
                    <p:pic>
                      <p:nvPicPr>
                        <p:cNvPr id="10286" name="Object 46">
                          <a:extLst>
                            <a:ext uri="{FF2B5EF4-FFF2-40B4-BE49-F238E27FC236}">
                              <a16:creationId xmlns:a16="http://schemas.microsoft.com/office/drawing/2014/main" xmlns="" id="{337C9878-9C22-4E3E-981D-73A6A08BA8F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928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87" name="Group 47">
            <a:extLst>
              <a:ext uri="{FF2B5EF4-FFF2-40B4-BE49-F238E27FC236}">
                <a16:creationId xmlns:a16="http://schemas.microsoft.com/office/drawing/2014/main" xmlns="" id="{272AE4C5-D9A7-47A9-87A6-3102E2085057}"/>
              </a:ext>
            </a:extLst>
          </p:cNvPr>
          <p:cNvGrpSpPr>
            <a:grpSpLocks/>
          </p:cNvGrpSpPr>
          <p:nvPr/>
        </p:nvGrpSpPr>
        <p:grpSpPr bwMode="auto">
          <a:xfrm>
            <a:off x="9705305" y="3629025"/>
            <a:ext cx="533400" cy="438150"/>
            <a:chOff x="1008" y="2400"/>
            <a:chExt cx="336" cy="276"/>
          </a:xfrm>
        </p:grpSpPr>
        <p:sp>
          <p:nvSpPr>
            <p:cNvPr id="10288" name="AutoShape 48">
              <a:extLst>
                <a:ext uri="{FF2B5EF4-FFF2-40B4-BE49-F238E27FC236}">
                  <a16:creationId xmlns:a16="http://schemas.microsoft.com/office/drawing/2014/main" xmlns="" id="{04EEB95C-7489-40B9-A7B6-E8FD75BE6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400"/>
              <a:ext cx="336" cy="240"/>
            </a:xfrm>
            <a:prstGeom prst="wedgeRectCallout">
              <a:avLst>
                <a:gd name="adj1" fmla="val 41667"/>
                <a:gd name="adj2" fmla="val 18541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289" name="Object 49">
              <a:extLst>
                <a:ext uri="{FF2B5EF4-FFF2-40B4-BE49-F238E27FC236}">
                  <a16:creationId xmlns:a16="http://schemas.microsoft.com/office/drawing/2014/main" xmlns="" id="{94D992CC-7474-4E5A-B4DF-4D6953B5CD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400"/>
            <a:ext cx="28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Equation" r:id="rId21" imgW="317160" imgH="304560" progId="Equation.3">
                    <p:embed/>
                  </p:oleObj>
                </mc:Choice>
                <mc:Fallback>
                  <p:oleObj name="Equation" r:id="rId21" imgW="317160" imgH="304560" progId="Equation.3">
                    <p:embed/>
                    <p:pic>
                      <p:nvPicPr>
                        <p:cNvPr id="10289" name="Object 49">
                          <a:extLst>
                            <a:ext uri="{FF2B5EF4-FFF2-40B4-BE49-F238E27FC236}">
                              <a16:creationId xmlns:a16="http://schemas.microsoft.com/office/drawing/2014/main" xmlns="" id="{94D992CC-7474-4E5A-B4DF-4D6953B5CD03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28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95" name="Group 55">
            <a:extLst>
              <a:ext uri="{FF2B5EF4-FFF2-40B4-BE49-F238E27FC236}">
                <a16:creationId xmlns:a16="http://schemas.microsoft.com/office/drawing/2014/main" xmlns="" id="{F6119B3A-1C33-4DB4-BC5B-732CDAB59164}"/>
              </a:ext>
            </a:extLst>
          </p:cNvPr>
          <p:cNvGrpSpPr>
            <a:grpSpLocks/>
          </p:cNvGrpSpPr>
          <p:nvPr/>
        </p:nvGrpSpPr>
        <p:grpSpPr bwMode="auto">
          <a:xfrm>
            <a:off x="10721306" y="3919538"/>
            <a:ext cx="574675" cy="673100"/>
            <a:chOff x="1792" y="2643"/>
            <a:chExt cx="362" cy="424"/>
          </a:xfrm>
        </p:grpSpPr>
        <p:graphicFrame>
          <p:nvGraphicFramePr>
            <p:cNvPr id="10269" name="Object 29">
              <a:extLst>
                <a:ext uri="{FF2B5EF4-FFF2-40B4-BE49-F238E27FC236}">
                  <a16:creationId xmlns:a16="http://schemas.microsoft.com/office/drawing/2014/main" xmlns="" id="{6C022CDE-1B45-422C-B3BC-1D92189BDF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6" y="264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Equation" r:id="rId23" imgW="291960" imgH="291960" progId="Equation.3">
                    <p:embed/>
                  </p:oleObj>
                </mc:Choice>
                <mc:Fallback>
                  <p:oleObj name="Equation" r:id="rId23" imgW="291960" imgH="291960" progId="Equation.3">
                    <p:embed/>
                    <p:pic>
                      <p:nvPicPr>
                        <p:cNvPr id="10269" name="Object 29">
                          <a:extLst>
                            <a:ext uri="{FF2B5EF4-FFF2-40B4-BE49-F238E27FC236}">
                              <a16:creationId xmlns:a16="http://schemas.microsoft.com/office/drawing/2014/main" xmlns="" id="{6C022CDE-1B45-422C-B3BC-1D92189BDF7C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264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Freeform 30">
              <a:extLst>
                <a:ext uri="{FF2B5EF4-FFF2-40B4-BE49-F238E27FC236}">
                  <a16:creationId xmlns:a16="http://schemas.microsoft.com/office/drawing/2014/main" xmlns="" id="{696BBE62-F5CF-413D-A55E-189C32A377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2" y="2885"/>
              <a:ext cx="181" cy="182"/>
            </a:xfrm>
            <a:custGeom>
              <a:avLst/>
              <a:gdLst>
                <a:gd name="T0" fmla="*/ 150 w 150"/>
                <a:gd name="T1" fmla="*/ 228 h 228"/>
                <a:gd name="T2" fmla="*/ 0 w 150"/>
                <a:gd name="T3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0" h="228">
                  <a:moveTo>
                    <a:pt x="150" y="228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7" name="Line 57">
            <a:extLst>
              <a:ext uri="{FF2B5EF4-FFF2-40B4-BE49-F238E27FC236}">
                <a16:creationId xmlns:a16="http://schemas.microsoft.com/office/drawing/2014/main" xmlns="" id="{6F6FDB96-B774-416B-ACA0-08261BF90A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91043" y="8572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8" name="Line 58">
            <a:extLst>
              <a:ext uri="{FF2B5EF4-FFF2-40B4-BE49-F238E27FC236}">
                <a16:creationId xmlns:a16="http://schemas.microsoft.com/office/drawing/2014/main" xmlns="" id="{7C149EA9-A088-4F78-9ACD-DD434054CA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25980" y="8572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9" name="Line 59">
            <a:extLst>
              <a:ext uri="{FF2B5EF4-FFF2-40B4-BE49-F238E27FC236}">
                <a16:creationId xmlns:a16="http://schemas.microsoft.com/office/drawing/2014/main" xmlns="" id="{59C49C59-C1D0-4A2B-A25F-E72C53AA67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91043" y="32242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0" name="Line 60">
            <a:extLst>
              <a:ext uri="{FF2B5EF4-FFF2-40B4-BE49-F238E27FC236}">
                <a16:creationId xmlns:a16="http://schemas.microsoft.com/office/drawing/2014/main" xmlns="" id="{C9CA8345-952D-45BD-888B-1A96BB22D2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25980" y="32242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4" name="Text Box 64">
            <a:extLst>
              <a:ext uri="{FF2B5EF4-FFF2-40B4-BE49-F238E27FC236}">
                <a16:creationId xmlns:a16="http://schemas.microsoft.com/office/drawing/2014/main" xmlns="" id="{6485A6C5-CA35-4748-AD6B-B770EAF39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877888"/>
            <a:ext cx="4824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回路绕向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向不符合右螺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5" name="Text Box 65">
            <a:extLst>
              <a:ext uri="{FF2B5EF4-FFF2-40B4-BE49-F238E27FC236}">
                <a16:creationId xmlns:a16="http://schemas.microsoft.com/office/drawing/2014/main" xmlns="" id="{9A3D92B6-31E9-4078-B5D5-10BDC0698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219" y="3478213"/>
            <a:ext cx="3657600" cy="58896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任意形状的回路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" name="墨迹 1"/>
              <p14:cNvContentPartPr/>
              <p14:nvPr/>
            </p14:nvContentPartPr>
            <p14:xfrm>
              <a:off x="869400" y="885600"/>
              <a:ext cx="10027440" cy="53996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61480" y="878760"/>
                <a:ext cx="10045440" cy="541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4" grpId="0" autoUpdateAnimBg="0"/>
      <p:bldP spid="1030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1">
            <a:extLst>
              <a:ext uri="{FF2B5EF4-FFF2-40B4-BE49-F238E27FC236}">
                <a16:creationId xmlns:a16="http://schemas.microsoft.com/office/drawing/2014/main" xmlns="" id="{9B02BBEB-0ECA-4AC3-AC78-D8CBA4CD35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D8AD9B-6314-4C16-9A52-6FE4D7E91069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0" name="Text Box 16">
            <a:extLst>
              <a:ext uri="{FF2B5EF4-FFF2-40B4-BE49-F238E27FC236}">
                <a16:creationId xmlns:a16="http://schemas.microsoft.com/office/drawing/2014/main" xmlns="" id="{D4E7426D-9FB3-4CDB-8601-A9476C5BA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918" y="1155024"/>
            <a:ext cx="3200400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在回路之外</a:t>
            </a:r>
          </a:p>
        </p:txBody>
      </p:sp>
      <p:grpSp>
        <p:nvGrpSpPr>
          <p:cNvPr id="11308" name="Group 44">
            <a:extLst>
              <a:ext uri="{FF2B5EF4-FFF2-40B4-BE49-F238E27FC236}">
                <a16:creationId xmlns:a16="http://schemas.microsoft.com/office/drawing/2014/main" xmlns="" id="{FB23E620-8D3B-4E78-B325-92ED913AC7AF}"/>
              </a:ext>
            </a:extLst>
          </p:cNvPr>
          <p:cNvGrpSpPr>
            <a:grpSpLocks/>
          </p:cNvGrpSpPr>
          <p:nvPr/>
        </p:nvGrpSpPr>
        <p:grpSpPr bwMode="auto">
          <a:xfrm>
            <a:off x="8913284" y="1155024"/>
            <a:ext cx="2827337" cy="4594225"/>
            <a:chOff x="192" y="672"/>
            <a:chExt cx="2208" cy="3168"/>
          </a:xfrm>
        </p:grpSpPr>
        <p:grpSp>
          <p:nvGrpSpPr>
            <p:cNvPr id="11266" name="Group 2">
              <a:extLst>
                <a:ext uri="{FF2B5EF4-FFF2-40B4-BE49-F238E27FC236}">
                  <a16:creationId xmlns:a16="http://schemas.microsoft.com/office/drawing/2014/main" xmlns="" id="{F1B33A36-641C-4CFF-9F20-73D66463B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672"/>
              <a:ext cx="2208" cy="3168"/>
              <a:chOff x="192" y="672"/>
              <a:chExt cx="2208" cy="3168"/>
            </a:xfrm>
          </p:grpSpPr>
          <p:sp>
            <p:nvSpPr>
              <p:cNvPr id="11267" name="Rectangle 3">
                <a:extLst>
                  <a:ext uri="{FF2B5EF4-FFF2-40B4-BE49-F238E27FC236}">
                    <a16:creationId xmlns:a16="http://schemas.microsoft.com/office/drawing/2014/main" xmlns="" id="{25CDC0A9-6677-4AED-95EE-20BF1DF5D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672"/>
                <a:ext cx="2208" cy="31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1268" name="Group 4">
                <a:extLst>
                  <a:ext uri="{FF2B5EF4-FFF2-40B4-BE49-F238E27FC236}">
                    <a16:creationId xmlns:a16="http://schemas.microsoft.com/office/drawing/2014/main" xmlns="" id="{A1D28E55-1D5C-4725-8ADF-DD61376743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" y="2582"/>
                <a:ext cx="178" cy="209"/>
                <a:chOff x="2448" y="3360"/>
                <a:chExt cx="144" cy="144"/>
              </a:xfrm>
            </p:grpSpPr>
            <p:sp>
              <p:nvSpPr>
                <p:cNvPr id="11269" name="Oval 5">
                  <a:extLst>
                    <a:ext uri="{FF2B5EF4-FFF2-40B4-BE49-F238E27FC236}">
                      <a16:creationId xmlns:a16="http://schemas.microsoft.com/office/drawing/2014/main" xmlns="" id="{28A25320-9B70-4152-9245-F816ED92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8" y="3360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270" name="Oval 6">
                  <a:extLst>
                    <a:ext uri="{FF2B5EF4-FFF2-40B4-BE49-F238E27FC236}">
                      <a16:creationId xmlns:a16="http://schemas.microsoft.com/office/drawing/2014/main" xmlns="" id="{B8F88F9E-948B-4B01-B7F9-B0BAF76C3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6" y="3408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aphicFrame>
            <p:nvGraphicFramePr>
              <p:cNvPr id="11271" name="Object 7">
                <a:extLst>
                  <a:ext uri="{FF2B5EF4-FFF2-40B4-BE49-F238E27FC236}">
                    <a16:creationId xmlns:a16="http://schemas.microsoft.com/office/drawing/2014/main" xmlns="" id="{F34AF202-BBC2-4029-93B7-2271A1B3F1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7" y="2544"/>
              <a:ext cx="19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2" name="Equation" r:id="rId3" imgW="164880" imgH="228600" progId="Equation.3">
                      <p:embed/>
                    </p:oleObj>
                  </mc:Choice>
                  <mc:Fallback>
                    <p:oleObj name="Equation" r:id="rId3" imgW="164880" imgH="228600" progId="Equation.3">
                      <p:embed/>
                      <p:pic>
                        <p:nvPicPr>
                          <p:cNvPr id="11271" name="Object 7">
                            <a:extLst>
                              <a:ext uri="{FF2B5EF4-FFF2-40B4-BE49-F238E27FC236}">
                                <a16:creationId xmlns:a16="http://schemas.microsoft.com/office/drawing/2014/main" xmlns="" id="{F34AF202-BBC2-4029-93B7-2271A1B3F1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" y="2544"/>
                            <a:ext cx="19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72" name="Group 8">
              <a:extLst>
                <a:ext uri="{FF2B5EF4-FFF2-40B4-BE49-F238E27FC236}">
                  <a16:creationId xmlns:a16="http://schemas.microsoft.com/office/drawing/2014/main" xmlns="" id="{6C7992FF-E333-4B55-A28E-84577151E1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0" y="1681"/>
              <a:ext cx="1146" cy="1583"/>
              <a:chOff x="1268" y="1624"/>
              <a:chExt cx="1146" cy="1583"/>
            </a:xfrm>
          </p:grpSpPr>
          <p:grpSp>
            <p:nvGrpSpPr>
              <p:cNvPr id="11273" name="Group 9">
                <a:extLst>
                  <a:ext uri="{FF2B5EF4-FFF2-40B4-BE49-F238E27FC236}">
                    <a16:creationId xmlns:a16="http://schemas.microsoft.com/office/drawing/2014/main" xmlns="" id="{C4FAC722-A3AA-4F7B-B30F-0178EAE3BC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68" y="1624"/>
                <a:ext cx="1033" cy="1583"/>
                <a:chOff x="1268" y="1624"/>
                <a:chExt cx="1033" cy="1583"/>
              </a:xfrm>
            </p:grpSpPr>
            <p:sp>
              <p:nvSpPr>
                <p:cNvPr id="11274" name="Freeform 10">
                  <a:extLst>
                    <a:ext uri="{FF2B5EF4-FFF2-40B4-BE49-F238E27FC236}">
                      <a16:creationId xmlns:a16="http://schemas.microsoft.com/office/drawing/2014/main" xmlns="" id="{B014CF6C-B11A-4925-82E7-56D524F958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8" y="1624"/>
                  <a:ext cx="1033" cy="1583"/>
                </a:xfrm>
                <a:custGeom>
                  <a:avLst/>
                  <a:gdLst>
                    <a:gd name="T0" fmla="*/ 20 w 1033"/>
                    <a:gd name="T1" fmla="*/ 224 h 1583"/>
                    <a:gd name="T2" fmla="*/ 341 w 1033"/>
                    <a:gd name="T3" fmla="*/ 0 h 1583"/>
                    <a:gd name="T4" fmla="*/ 506 w 1033"/>
                    <a:gd name="T5" fmla="*/ 16 h 1583"/>
                    <a:gd name="T6" fmla="*/ 581 w 1033"/>
                    <a:gd name="T7" fmla="*/ 48 h 1583"/>
                    <a:gd name="T8" fmla="*/ 708 w 1033"/>
                    <a:gd name="T9" fmla="*/ 178 h 1583"/>
                    <a:gd name="T10" fmla="*/ 783 w 1033"/>
                    <a:gd name="T11" fmla="*/ 226 h 1583"/>
                    <a:gd name="T12" fmla="*/ 896 w 1033"/>
                    <a:gd name="T13" fmla="*/ 437 h 1583"/>
                    <a:gd name="T14" fmla="*/ 972 w 1033"/>
                    <a:gd name="T15" fmla="*/ 631 h 1583"/>
                    <a:gd name="T16" fmla="*/ 997 w 1033"/>
                    <a:gd name="T17" fmla="*/ 729 h 1583"/>
                    <a:gd name="T18" fmla="*/ 1010 w 1033"/>
                    <a:gd name="T19" fmla="*/ 777 h 1583"/>
                    <a:gd name="T20" fmla="*/ 1004 w 1033"/>
                    <a:gd name="T21" fmla="*/ 1240 h 1583"/>
                    <a:gd name="T22" fmla="*/ 972 w 1033"/>
                    <a:gd name="T23" fmla="*/ 1320 h 1583"/>
                    <a:gd name="T24" fmla="*/ 700 w 1033"/>
                    <a:gd name="T25" fmla="*/ 1544 h 1583"/>
                    <a:gd name="T26" fmla="*/ 481 w 1033"/>
                    <a:gd name="T27" fmla="*/ 1538 h 1583"/>
                    <a:gd name="T28" fmla="*/ 417 w 1033"/>
                    <a:gd name="T29" fmla="*/ 1458 h 1583"/>
                    <a:gd name="T30" fmla="*/ 292 w 1033"/>
                    <a:gd name="T31" fmla="*/ 1392 h 1583"/>
                    <a:gd name="T32" fmla="*/ 141 w 1033"/>
                    <a:gd name="T33" fmla="*/ 1150 h 1583"/>
                    <a:gd name="T34" fmla="*/ 102 w 1033"/>
                    <a:gd name="T35" fmla="*/ 1052 h 1583"/>
                    <a:gd name="T36" fmla="*/ 52 w 1033"/>
                    <a:gd name="T37" fmla="*/ 793 h 1583"/>
                    <a:gd name="T38" fmla="*/ 14 w 1033"/>
                    <a:gd name="T39" fmla="*/ 695 h 1583"/>
                    <a:gd name="T40" fmla="*/ 27 w 1033"/>
                    <a:gd name="T41" fmla="*/ 356 h 1583"/>
                    <a:gd name="T42" fmla="*/ 20 w 1033"/>
                    <a:gd name="T43" fmla="*/ 224 h 15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033" h="1583">
                      <a:moveTo>
                        <a:pt x="20" y="224"/>
                      </a:moveTo>
                      <a:cubicBezTo>
                        <a:pt x="108" y="0"/>
                        <a:pt x="231" y="23"/>
                        <a:pt x="341" y="0"/>
                      </a:cubicBezTo>
                      <a:cubicBezTo>
                        <a:pt x="396" y="6"/>
                        <a:pt x="451" y="6"/>
                        <a:pt x="506" y="16"/>
                      </a:cubicBezTo>
                      <a:cubicBezTo>
                        <a:pt x="532" y="22"/>
                        <a:pt x="581" y="48"/>
                        <a:pt x="581" y="48"/>
                      </a:cubicBezTo>
                      <a:cubicBezTo>
                        <a:pt x="614" y="87"/>
                        <a:pt x="668" y="147"/>
                        <a:pt x="708" y="178"/>
                      </a:cubicBezTo>
                      <a:cubicBezTo>
                        <a:pt x="801" y="248"/>
                        <a:pt x="687" y="130"/>
                        <a:pt x="783" y="226"/>
                      </a:cubicBezTo>
                      <a:cubicBezTo>
                        <a:pt x="837" y="281"/>
                        <a:pt x="848" y="373"/>
                        <a:pt x="896" y="437"/>
                      </a:cubicBezTo>
                      <a:cubicBezTo>
                        <a:pt x="914" y="507"/>
                        <a:pt x="949" y="564"/>
                        <a:pt x="972" y="631"/>
                      </a:cubicBezTo>
                      <a:cubicBezTo>
                        <a:pt x="982" y="663"/>
                        <a:pt x="989" y="697"/>
                        <a:pt x="997" y="729"/>
                      </a:cubicBezTo>
                      <a:cubicBezTo>
                        <a:pt x="1002" y="745"/>
                        <a:pt x="1010" y="777"/>
                        <a:pt x="1010" y="777"/>
                      </a:cubicBezTo>
                      <a:cubicBezTo>
                        <a:pt x="1028" y="984"/>
                        <a:pt x="1033" y="982"/>
                        <a:pt x="1004" y="1240"/>
                      </a:cubicBezTo>
                      <a:cubicBezTo>
                        <a:pt x="1001" y="1262"/>
                        <a:pt x="983" y="1302"/>
                        <a:pt x="972" y="1320"/>
                      </a:cubicBezTo>
                      <a:cubicBezTo>
                        <a:pt x="853" y="1504"/>
                        <a:pt x="908" y="1480"/>
                        <a:pt x="700" y="1544"/>
                      </a:cubicBezTo>
                      <a:cubicBezTo>
                        <a:pt x="641" y="1537"/>
                        <a:pt x="529" y="1583"/>
                        <a:pt x="481" y="1538"/>
                      </a:cubicBezTo>
                      <a:cubicBezTo>
                        <a:pt x="457" y="1514"/>
                        <a:pt x="446" y="1466"/>
                        <a:pt x="417" y="1458"/>
                      </a:cubicBezTo>
                      <a:cubicBezTo>
                        <a:pt x="368" y="1442"/>
                        <a:pt x="335" y="1428"/>
                        <a:pt x="292" y="1392"/>
                      </a:cubicBezTo>
                      <a:cubicBezTo>
                        <a:pt x="247" y="1306"/>
                        <a:pt x="189" y="1233"/>
                        <a:pt x="141" y="1150"/>
                      </a:cubicBezTo>
                      <a:cubicBezTo>
                        <a:pt x="132" y="1115"/>
                        <a:pt x="111" y="1087"/>
                        <a:pt x="102" y="1052"/>
                      </a:cubicBezTo>
                      <a:cubicBezTo>
                        <a:pt x="81" y="969"/>
                        <a:pt x="83" y="873"/>
                        <a:pt x="52" y="793"/>
                      </a:cubicBezTo>
                      <a:cubicBezTo>
                        <a:pt x="0" y="659"/>
                        <a:pt x="50" y="828"/>
                        <a:pt x="14" y="695"/>
                      </a:cubicBezTo>
                      <a:cubicBezTo>
                        <a:pt x="18" y="582"/>
                        <a:pt x="20" y="469"/>
                        <a:pt x="27" y="356"/>
                      </a:cubicBezTo>
                      <a:cubicBezTo>
                        <a:pt x="29" y="321"/>
                        <a:pt x="55" y="224"/>
                        <a:pt x="20" y="224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275" name="Line 11">
                  <a:extLst>
                    <a:ext uri="{FF2B5EF4-FFF2-40B4-BE49-F238E27FC236}">
                      <a16:creationId xmlns:a16="http://schemas.microsoft.com/office/drawing/2014/main" xmlns="" id="{56FE4B3B-D072-4751-B89C-07ACE7F7A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2976"/>
                  <a:ext cx="109" cy="14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aphicFrame>
            <p:nvGraphicFramePr>
              <p:cNvPr id="11276" name="Object 12">
                <a:extLst>
                  <a:ext uri="{FF2B5EF4-FFF2-40B4-BE49-F238E27FC236}">
                    <a16:creationId xmlns:a16="http://schemas.microsoft.com/office/drawing/2014/main" xmlns="" id="{049A6970-C6B4-4F97-9371-7CFA1A289D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2832"/>
              <a:ext cx="158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3" name="Equation" r:id="rId5" imgW="114120" imgH="253800" progId="Equation.3">
                      <p:embed/>
                    </p:oleObj>
                  </mc:Choice>
                  <mc:Fallback>
                    <p:oleObj name="Equation" r:id="rId5" imgW="114120" imgH="253800" progId="Equation.3">
                      <p:embed/>
                      <p:pic>
                        <p:nvPicPr>
                          <p:cNvPr id="11276" name="Object 12">
                            <a:extLst>
                              <a:ext uri="{FF2B5EF4-FFF2-40B4-BE49-F238E27FC236}">
                                <a16:creationId xmlns:a16="http://schemas.microsoft.com/office/drawing/2014/main" xmlns="" id="{049A6970-C6B4-4F97-9371-7CFA1A289D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832"/>
                            <a:ext cx="158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2" name="Group 18">
              <a:extLst>
                <a:ext uri="{FF2B5EF4-FFF2-40B4-BE49-F238E27FC236}">
                  <a16:creationId xmlns:a16="http://schemas.microsoft.com/office/drawing/2014/main" xmlns="" id="{70844B6A-A2B7-42D0-9204-822681988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016"/>
              <a:ext cx="384" cy="336"/>
              <a:chOff x="432" y="1968"/>
              <a:chExt cx="384" cy="336"/>
            </a:xfrm>
          </p:grpSpPr>
          <p:sp>
            <p:nvSpPr>
              <p:cNvPr id="11283" name="AutoShape 19">
                <a:extLst>
                  <a:ext uri="{FF2B5EF4-FFF2-40B4-BE49-F238E27FC236}">
                    <a16:creationId xmlns:a16="http://schemas.microsoft.com/office/drawing/2014/main" xmlns="" id="{CFA78FA8-08B7-45E3-BABF-69B50A90A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968"/>
                <a:ext cx="384" cy="336"/>
              </a:xfrm>
              <a:prstGeom prst="wedgeRectCallout">
                <a:avLst>
                  <a:gd name="adj1" fmla="val 110940"/>
                  <a:gd name="adj2" fmla="val 114583"/>
                </a:avLst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9900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1284" name="Object 20">
                <a:extLst>
                  <a:ext uri="{FF2B5EF4-FFF2-40B4-BE49-F238E27FC236}">
                    <a16:creationId xmlns:a16="http://schemas.microsoft.com/office/drawing/2014/main" xmlns="" id="{193C88CB-80B9-4B3D-9A47-ED1ACFB2B0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0" y="1968"/>
              <a:ext cx="37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4" name="Equation" r:id="rId7" imgW="317160" imgH="304560" progId="Equation.3">
                      <p:embed/>
                    </p:oleObj>
                  </mc:Choice>
                  <mc:Fallback>
                    <p:oleObj name="Equation" r:id="rId7" imgW="317160" imgH="304560" progId="Equation.3">
                      <p:embed/>
                      <p:pic>
                        <p:nvPicPr>
                          <p:cNvPr id="11284" name="Object 20">
                            <a:extLst>
                              <a:ext uri="{FF2B5EF4-FFF2-40B4-BE49-F238E27FC236}">
                                <a16:creationId xmlns:a16="http://schemas.microsoft.com/office/drawing/2014/main" xmlns="" id="{193C88CB-80B9-4B3D-9A47-ED1ACFB2B0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" y="1968"/>
                            <a:ext cx="37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5" name="Group 21">
              <a:extLst>
                <a:ext uri="{FF2B5EF4-FFF2-40B4-BE49-F238E27FC236}">
                  <a16:creationId xmlns:a16="http://schemas.microsoft.com/office/drawing/2014/main" xmlns="" id="{0EC42631-4839-47D0-9EC3-9A24B6D874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256"/>
              <a:ext cx="386" cy="384"/>
              <a:chOff x="1296" y="2208"/>
              <a:chExt cx="386" cy="384"/>
            </a:xfrm>
          </p:grpSpPr>
          <p:graphicFrame>
            <p:nvGraphicFramePr>
              <p:cNvPr id="11286" name="Object 22">
                <a:extLst>
                  <a:ext uri="{FF2B5EF4-FFF2-40B4-BE49-F238E27FC236}">
                    <a16:creationId xmlns:a16="http://schemas.microsoft.com/office/drawing/2014/main" xmlns="" id="{7A4DEE03-3A7C-48CD-A0CC-8819671070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50" y="2208"/>
              <a:ext cx="332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5" name="Equation" r:id="rId9" imgW="291960" imgH="342720" progId="Equation.3">
                      <p:embed/>
                    </p:oleObj>
                  </mc:Choice>
                  <mc:Fallback>
                    <p:oleObj name="Equation" r:id="rId9" imgW="291960" imgH="342720" progId="Equation.3">
                      <p:embed/>
                      <p:pic>
                        <p:nvPicPr>
                          <p:cNvPr id="11286" name="Object 22">
                            <a:extLst>
                              <a:ext uri="{FF2B5EF4-FFF2-40B4-BE49-F238E27FC236}">
                                <a16:creationId xmlns:a16="http://schemas.microsoft.com/office/drawing/2014/main" xmlns="" id="{7A4DEE03-3A7C-48CD-A0CC-8819671070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0" y="2208"/>
                            <a:ext cx="332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7" name="Line 23">
                <a:extLst>
                  <a:ext uri="{FF2B5EF4-FFF2-40B4-BE49-F238E27FC236}">
                    <a16:creationId xmlns:a16="http://schemas.microsoft.com/office/drawing/2014/main" xmlns="" id="{55278CDD-79DD-4C2F-B7F0-B7CE3D23C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352"/>
                <a:ext cx="48" cy="240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288" name="Group 24">
              <a:extLst>
                <a:ext uri="{FF2B5EF4-FFF2-40B4-BE49-F238E27FC236}">
                  <a16:creationId xmlns:a16="http://schemas.microsoft.com/office/drawing/2014/main" xmlns="" id="{0B92359C-34FC-4092-AA09-3FB528813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496"/>
              <a:ext cx="768" cy="528"/>
              <a:chOff x="528" y="2496"/>
              <a:chExt cx="768" cy="528"/>
            </a:xfrm>
          </p:grpSpPr>
          <p:graphicFrame>
            <p:nvGraphicFramePr>
              <p:cNvPr id="11289" name="Object 25">
                <a:extLst>
                  <a:ext uri="{FF2B5EF4-FFF2-40B4-BE49-F238E27FC236}">
                    <a16:creationId xmlns:a16="http://schemas.microsoft.com/office/drawing/2014/main" xmlns="" id="{8EB430F3-FAE3-4B38-AAF1-FEA46F2D59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0" y="2496"/>
              <a:ext cx="33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" name="公式" r:id="rId11" imgW="126720" imgH="215640" progId="Equation.3">
                      <p:embed/>
                    </p:oleObj>
                  </mc:Choice>
                  <mc:Fallback>
                    <p:oleObj name="公式" r:id="rId11" imgW="126720" imgH="215640" progId="Equation.3">
                      <p:embed/>
                      <p:pic>
                        <p:nvPicPr>
                          <p:cNvPr id="11289" name="Object 25">
                            <a:extLst>
                              <a:ext uri="{FF2B5EF4-FFF2-40B4-BE49-F238E27FC236}">
                                <a16:creationId xmlns:a16="http://schemas.microsoft.com/office/drawing/2014/main" xmlns="" id="{8EB430F3-FAE3-4B38-AAF1-FEA46F2D59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496"/>
                            <a:ext cx="33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0" name="Freeform 26">
                <a:extLst>
                  <a:ext uri="{FF2B5EF4-FFF2-40B4-BE49-F238E27FC236}">
                    <a16:creationId xmlns:a16="http://schemas.microsoft.com/office/drawing/2014/main" xmlns="" id="{807195E1-138D-47CB-A40C-00189FBA4C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628"/>
                <a:ext cx="768" cy="82"/>
              </a:xfrm>
              <a:custGeom>
                <a:avLst/>
                <a:gdLst>
                  <a:gd name="T0" fmla="*/ 0 w 768"/>
                  <a:gd name="T1" fmla="*/ 82 h 82"/>
                  <a:gd name="T2" fmla="*/ 768 w 768"/>
                  <a:gd name="T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68" h="82">
                    <a:moveTo>
                      <a:pt x="0" y="82"/>
                    </a:moveTo>
                    <a:lnTo>
                      <a:pt x="768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291" name="Group 27">
              <a:extLst>
                <a:ext uri="{FF2B5EF4-FFF2-40B4-BE49-F238E27FC236}">
                  <a16:creationId xmlns:a16="http://schemas.microsoft.com/office/drawing/2014/main" xmlns="" id="{5CA7DB53-A1D8-499B-89F2-BED21430E6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2" y="2022"/>
              <a:ext cx="1744" cy="954"/>
              <a:chOff x="560" y="1974"/>
              <a:chExt cx="1744" cy="954"/>
            </a:xfrm>
          </p:grpSpPr>
          <p:sp>
            <p:nvSpPr>
              <p:cNvPr id="11292" name="Line 28">
                <a:extLst>
                  <a:ext uri="{FF2B5EF4-FFF2-40B4-BE49-F238E27FC236}">
                    <a16:creationId xmlns:a16="http://schemas.microsoft.com/office/drawing/2014/main" xmlns="" id="{4C32360C-AC56-485D-BF6C-F2353A3E1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0" y="1974"/>
                <a:ext cx="1579" cy="699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1293" name="Group 29">
                <a:extLst>
                  <a:ext uri="{FF2B5EF4-FFF2-40B4-BE49-F238E27FC236}">
                    <a16:creationId xmlns:a16="http://schemas.microsoft.com/office/drawing/2014/main" xmlns="" id="{04AB7872-8EE6-4AC3-B4D4-DD06BE1BED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" y="2400"/>
                <a:ext cx="1689" cy="528"/>
                <a:chOff x="615" y="2400"/>
                <a:chExt cx="1689" cy="528"/>
              </a:xfrm>
            </p:grpSpPr>
            <p:sp>
              <p:nvSpPr>
                <p:cNvPr id="11294" name="Line 30">
                  <a:extLst>
                    <a:ext uri="{FF2B5EF4-FFF2-40B4-BE49-F238E27FC236}">
                      <a16:creationId xmlns:a16="http://schemas.microsoft.com/office/drawing/2014/main" xmlns="" id="{D4A8A09E-A8E4-4303-9B1A-24AFE90900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15" y="2448"/>
                  <a:ext cx="1689" cy="225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11295" name="Object 31">
                  <a:extLst>
                    <a:ext uri="{FF2B5EF4-FFF2-40B4-BE49-F238E27FC236}">
                      <a16:creationId xmlns:a16="http://schemas.microsoft.com/office/drawing/2014/main" xmlns="" id="{82B5C7B5-9239-4A86-AF08-EA1961BFF12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80" y="2400"/>
                <a:ext cx="418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47" name="公式" r:id="rId13" imgW="139680" imgH="215640" progId="Equation.3">
                        <p:embed/>
                      </p:oleObj>
                    </mc:Choice>
                    <mc:Fallback>
                      <p:oleObj name="公式" r:id="rId13" imgW="139680" imgH="215640" progId="Equation.3">
                        <p:embed/>
                        <p:pic>
                          <p:nvPicPr>
                            <p:cNvPr id="11295" name="Object 31">
                              <a:extLst>
                                <a:ext uri="{FF2B5EF4-FFF2-40B4-BE49-F238E27FC236}">
                                  <a16:creationId xmlns:a16="http://schemas.microsoft.com/office/drawing/2014/main" xmlns="" id="{82B5C7B5-9239-4A86-AF08-EA1961BFF1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2400"/>
                              <a:ext cx="418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296" name="Group 32">
              <a:extLst>
                <a:ext uri="{FF2B5EF4-FFF2-40B4-BE49-F238E27FC236}">
                  <a16:creationId xmlns:a16="http://schemas.microsoft.com/office/drawing/2014/main" xmlns="" id="{42D208FB-9843-4F49-BCE3-063DB5C26D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2022"/>
              <a:ext cx="426" cy="487"/>
              <a:chOff x="1824" y="2022"/>
              <a:chExt cx="426" cy="487"/>
            </a:xfrm>
          </p:grpSpPr>
          <p:sp>
            <p:nvSpPr>
              <p:cNvPr id="11297" name="Freeform 33">
                <a:extLst>
                  <a:ext uri="{FF2B5EF4-FFF2-40B4-BE49-F238E27FC236}">
                    <a16:creationId xmlns:a16="http://schemas.microsoft.com/office/drawing/2014/main" xmlns="" id="{BC6DD109-1F15-404D-9067-7E98826CBD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4" y="2022"/>
                <a:ext cx="156" cy="480"/>
              </a:xfrm>
              <a:custGeom>
                <a:avLst/>
                <a:gdLst>
                  <a:gd name="T0" fmla="*/ 156 w 156"/>
                  <a:gd name="T1" fmla="*/ 480 h 480"/>
                  <a:gd name="T2" fmla="*/ 0 w 156"/>
                  <a:gd name="T3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6" h="480">
                    <a:moveTo>
                      <a:pt x="156" y="480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1298" name="Object 34">
                <a:extLst>
                  <a:ext uri="{FF2B5EF4-FFF2-40B4-BE49-F238E27FC236}">
                    <a16:creationId xmlns:a16="http://schemas.microsoft.com/office/drawing/2014/main" xmlns="" id="{B4690ADF-A851-40FB-A516-DC5EA6288E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2112"/>
              <a:ext cx="340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8" name="Equation" r:id="rId15" imgW="304560" imgH="342720" progId="Equation.3">
                      <p:embed/>
                    </p:oleObj>
                  </mc:Choice>
                  <mc:Fallback>
                    <p:oleObj name="Equation" r:id="rId15" imgW="304560" imgH="342720" progId="Equation.3">
                      <p:embed/>
                      <p:pic>
                        <p:nvPicPr>
                          <p:cNvPr id="11298" name="Object 34">
                            <a:extLst>
                              <a:ext uri="{FF2B5EF4-FFF2-40B4-BE49-F238E27FC236}">
                                <a16:creationId xmlns:a16="http://schemas.microsoft.com/office/drawing/2014/main" xmlns="" id="{B4690ADF-A851-40FB-A516-DC5EA6288E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112"/>
                            <a:ext cx="340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99" name="Group 35">
              <a:extLst>
                <a:ext uri="{FF2B5EF4-FFF2-40B4-BE49-F238E27FC236}">
                  <a16:creationId xmlns:a16="http://schemas.microsoft.com/office/drawing/2014/main" xmlns="" id="{183AE39E-2234-424F-BB09-8A8B808523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536"/>
              <a:ext cx="470" cy="848"/>
              <a:chOff x="864" y="1456"/>
              <a:chExt cx="422" cy="880"/>
            </a:xfrm>
          </p:grpSpPr>
          <p:sp>
            <p:nvSpPr>
              <p:cNvPr id="11300" name="Line 36">
                <a:extLst>
                  <a:ext uri="{FF2B5EF4-FFF2-40B4-BE49-F238E27FC236}">
                    <a16:creationId xmlns:a16="http://schemas.microsoft.com/office/drawing/2014/main" xmlns="" id="{274A2D48-36C4-472E-82D3-A8D38EED8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52" y="1728"/>
                <a:ext cx="134" cy="60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1301" name="Object 37">
                <a:extLst>
                  <a:ext uri="{FF2B5EF4-FFF2-40B4-BE49-F238E27FC236}">
                    <a16:creationId xmlns:a16="http://schemas.microsoft.com/office/drawing/2014/main" xmlns="" id="{0521015C-161F-4128-BD7B-FBF6DBD4D7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1456"/>
              <a:ext cx="336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9" name="公式" r:id="rId17" imgW="177480" imgH="228600" progId="Equation.3">
                      <p:embed/>
                    </p:oleObj>
                  </mc:Choice>
                  <mc:Fallback>
                    <p:oleObj name="公式" r:id="rId17" imgW="177480" imgH="228600" progId="Equation.3">
                      <p:embed/>
                      <p:pic>
                        <p:nvPicPr>
                          <p:cNvPr id="11301" name="Object 37">
                            <a:extLst>
                              <a:ext uri="{FF2B5EF4-FFF2-40B4-BE49-F238E27FC236}">
                                <a16:creationId xmlns:a16="http://schemas.microsoft.com/office/drawing/2014/main" xmlns="" id="{0521015C-161F-4128-BD7B-FBF6DBD4D7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456"/>
                            <a:ext cx="33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02" name="Group 38">
              <a:extLst>
                <a:ext uri="{FF2B5EF4-FFF2-40B4-BE49-F238E27FC236}">
                  <a16:creationId xmlns:a16="http://schemas.microsoft.com/office/drawing/2014/main" xmlns="" id="{9DD03C9E-EDC5-463A-9489-53FFED371C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8" y="1464"/>
              <a:ext cx="364" cy="1040"/>
              <a:chOff x="1978" y="1464"/>
              <a:chExt cx="364" cy="1040"/>
            </a:xfrm>
          </p:grpSpPr>
          <p:sp>
            <p:nvSpPr>
              <p:cNvPr id="11303" name="Freeform 39">
                <a:extLst>
                  <a:ext uri="{FF2B5EF4-FFF2-40B4-BE49-F238E27FC236}">
                    <a16:creationId xmlns:a16="http://schemas.microsoft.com/office/drawing/2014/main" xmlns="" id="{F91A0E66-5ACF-4A9A-9C71-50F861FA41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8" y="1860"/>
                <a:ext cx="2" cy="644"/>
              </a:xfrm>
              <a:custGeom>
                <a:avLst/>
                <a:gdLst>
                  <a:gd name="T0" fmla="*/ 0 w 2"/>
                  <a:gd name="T1" fmla="*/ 644 h 644"/>
                  <a:gd name="T2" fmla="*/ 2 w 2"/>
                  <a:gd name="T3" fmla="*/ 0 h 6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" h="644">
                    <a:moveTo>
                      <a:pt x="0" y="644"/>
                    </a:moveTo>
                    <a:lnTo>
                      <a:pt x="2" y="0"/>
                    </a:ln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1304" name="Object 40">
                <a:extLst>
                  <a:ext uri="{FF2B5EF4-FFF2-40B4-BE49-F238E27FC236}">
                    <a16:creationId xmlns:a16="http://schemas.microsoft.com/office/drawing/2014/main" xmlns="" id="{9606A1D1-CAC8-4AA5-8C8A-4E6A7A0687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8" y="1464"/>
              <a:ext cx="364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" name="Equation" r:id="rId19" imgW="203040" imgH="253800" progId="Equation.3">
                      <p:embed/>
                    </p:oleObj>
                  </mc:Choice>
                  <mc:Fallback>
                    <p:oleObj name="Equation" r:id="rId19" imgW="203040" imgH="253800" progId="Equation.3">
                      <p:embed/>
                      <p:pic>
                        <p:nvPicPr>
                          <p:cNvPr id="11304" name="Object 40">
                            <a:extLst>
                              <a:ext uri="{FF2B5EF4-FFF2-40B4-BE49-F238E27FC236}">
                                <a16:creationId xmlns:a16="http://schemas.microsoft.com/office/drawing/2014/main" xmlns="" id="{9606A1D1-CAC8-4AA5-8C8A-4E6A7A0687A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8" y="1464"/>
                            <a:ext cx="36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05" name="Group 41">
              <a:extLst>
                <a:ext uri="{FF2B5EF4-FFF2-40B4-BE49-F238E27FC236}">
                  <a16:creationId xmlns:a16="http://schemas.microsoft.com/office/drawing/2014/main" xmlns="" id="{A03F6842-3568-477B-9754-D4351CFB37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296"/>
              <a:ext cx="1776" cy="2160"/>
              <a:chOff x="528" y="1248"/>
              <a:chExt cx="1776" cy="2160"/>
            </a:xfrm>
          </p:grpSpPr>
          <p:sp>
            <p:nvSpPr>
              <p:cNvPr id="11306" name="Line 42">
                <a:extLst>
                  <a:ext uri="{FF2B5EF4-FFF2-40B4-BE49-F238E27FC236}">
                    <a16:creationId xmlns:a16="http://schemas.microsoft.com/office/drawing/2014/main" xmlns="" id="{F45ED47E-809E-48E4-80CA-C723A75B5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6" y="1248"/>
                <a:ext cx="1200" cy="13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307" name="Line 43">
                <a:extLst>
                  <a:ext uri="{FF2B5EF4-FFF2-40B4-BE49-F238E27FC236}">
                    <a16:creationId xmlns:a16="http://schemas.microsoft.com/office/drawing/2014/main" xmlns="" id="{862ED7D2-50EC-442B-9188-A1552E7FD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2640"/>
                <a:ext cx="1776" cy="768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" name="墨迹 1"/>
              <p14:cNvContentPartPr/>
              <p14:nvPr/>
            </p14:nvContentPartPr>
            <p14:xfrm>
              <a:off x="2535840" y="503280"/>
              <a:ext cx="6619680" cy="24778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529000" y="494280"/>
                <a:ext cx="6630480" cy="2498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>
            <a:extLst>
              <a:ext uri="{FF2B5EF4-FFF2-40B4-BE49-F238E27FC236}">
                <a16:creationId xmlns:a16="http://schemas.microsoft.com/office/drawing/2014/main" xmlns="" id="{20B214A9-1F34-4072-A979-485AB4BBE6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F91CC1-61A1-4988-858E-31770C09E70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0" name="Text Box 2">
            <a:extLst>
              <a:ext uri="{FF2B5EF4-FFF2-40B4-BE49-F238E27FC236}">
                <a16:creationId xmlns:a16="http://schemas.microsoft.com/office/drawing/2014/main" xmlns="" id="{5178CBC8-54E2-46E6-8CFF-3982F97B8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69976"/>
            <a:ext cx="3429000" cy="58896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多电流情况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xmlns="" id="{B521ACF6-454A-4685-83BF-D1F27DCD7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066801"/>
          <a:ext cx="24907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公式" r:id="rId3" imgW="1002960" imgH="241200" progId="Equation.3">
                  <p:embed/>
                </p:oleObj>
              </mc:Choice>
              <mc:Fallback>
                <p:oleObj name="公式" r:id="rId3" imgW="1002960" imgH="241200" progId="Equation.3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xmlns="" id="{B521ACF6-454A-4685-83BF-D1F27DCD7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66801"/>
                        <a:ext cx="24907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>
            <a:extLst>
              <a:ext uri="{FF2B5EF4-FFF2-40B4-BE49-F238E27FC236}">
                <a16:creationId xmlns:a16="http://schemas.microsoft.com/office/drawing/2014/main" xmlns="" id="{95AC40A4-88D5-4654-92B0-B8762AD36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64" y="2420938"/>
            <a:ext cx="4040187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推广：</a:t>
            </a:r>
          </a:p>
        </p:txBody>
      </p: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xmlns="" id="{CA67349A-B4EA-4F50-9F2D-8590C0973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1700214"/>
          <a:ext cx="33131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5" imgW="1282680" imgH="291960" progId="Equation.3">
                  <p:embed/>
                </p:oleObj>
              </mc:Choice>
              <mc:Fallback>
                <p:oleObj name="Equation" r:id="rId5" imgW="1282680" imgH="291960" progId="Equation.3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xmlns="" id="{CA67349A-B4EA-4F50-9F2D-8590C0973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700214"/>
                        <a:ext cx="33131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6" name="Text Box 38">
            <a:extLst>
              <a:ext uri="{FF2B5EF4-FFF2-40B4-BE49-F238E27FC236}">
                <a16:creationId xmlns:a16="http://schemas.microsoft.com/office/drawing/2014/main" xmlns="" id="{F76847FF-F6F2-4854-A458-6611EF90B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766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安培环路定理</a:t>
            </a:r>
          </a:p>
        </p:txBody>
      </p:sp>
      <p:graphicFrame>
        <p:nvGraphicFramePr>
          <p:cNvPr id="12327" name="Object 39">
            <a:extLst>
              <a:ext uri="{FF2B5EF4-FFF2-40B4-BE49-F238E27FC236}">
                <a16:creationId xmlns:a16="http://schemas.microsoft.com/office/drawing/2014/main" xmlns="" id="{A55EE5B0-8275-4C89-99C1-D9BCB95D0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114801"/>
          <a:ext cx="29718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7" imgW="1066680" imgH="469800" progId="Equation.3">
                  <p:embed/>
                </p:oleObj>
              </mc:Choice>
              <mc:Fallback>
                <p:oleObj name="Equation" r:id="rId7" imgW="1066680" imgH="469800" progId="Equation.3">
                  <p:embed/>
                  <p:pic>
                    <p:nvPicPr>
                      <p:cNvPr id="12327" name="Object 39">
                        <a:extLst>
                          <a:ext uri="{FF2B5EF4-FFF2-40B4-BE49-F238E27FC236}">
                            <a16:creationId xmlns:a16="http://schemas.microsoft.com/office/drawing/2014/main" xmlns="" id="{A55EE5B0-8275-4C89-99C1-D9BCB95D0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14801"/>
                        <a:ext cx="2971800" cy="1236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66" name="Group 78">
            <a:extLst>
              <a:ext uri="{FF2B5EF4-FFF2-40B4-BE49-F238E27FC236}">
                <a16:creationId xmlns:a16="http://schemas.microsoft.com/office/drawing/2014/main" xmlns="" id="{8D9D57B0-D32E-4048-B420-C034569B436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905000"/>
            <a:ext cx="3517900" cy="3429000"/>
            <a:chOff x="528" y="1200"/>
            <a:chExt cx="2216" cy="2160"/>
          </a:xfrm>
        </p:grpSpPr>
        <p:sp>
          <p:nvSpPr>
            <p:cNvPr id="12295" name="Rectangle 7">
              <a:extLst>
                <a:ext uri="{FF2B5EF4-FFF2-40B4-BE49-F238E27FC236}">
                  <a16:creationId xmlns:a16="http://schemas.microsoft.com/office/drawing/2014/main" xmlns="" id="{501EB7FE-AB58-4AF4-8120-97D82179B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00"/>
              <a:ext cx="2208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2296" name="Object 8">
              <a:extLst>
                <a:ext uri="{FF2B5EF4-FFF2-40B4-BE49-F238E27FC236}">
                  <a16:creationId xmlns:a16="http://schemas.microsoft.com/office/drawing/2014/main" xmlns="" id="{61768A2B-06AE-4C53-A284-C41AB77308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" y="1765"/>
            <a:ext cx="21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" name="公式" r:id="rId9" imgW="139680" imgH="215640" progId="Equation.3">
                    <p:embed/>
                  </p:oleObj>
                </mc:Choice>
                <mc:Fallback>
                  <p:oleObj name="公式" r:id="rId9" imgW="139680" imgH="215640" progId="Equation.3">
                    <p:embed/>
                    <p:pic>
                      <p:nvPicPr>
                        <p:cNvPr id="12296" name="Object 8">
                          <a:extLst>
                            <a:ext uri="{FF2B5EF4-FFF2-40B4-BE49-F238E27FC236}">
                              <a16:creationId xmlns:a16="http://schemas.microsoft.com/office/drawing/2014/main" xmlns="" id="{61768A2B-06AE-4C53-A284-C41AB77308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765"/>
                          <a:ext cx="21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Line 9">
              <a:extLst>
                <a:ext uri="{FF2B5EF4-FFF2-40B4-BE49-F238E27FC236}">
                  <a16:creationId xmlns:a16="http://schemas.microsoft.com/office/drawing/2014/main" xmlns="" id="{E6DB6B89-1AA6-4B5B-8F08-7D0CE3589C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4" y="1538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2330" name="Group 42">
              <a:extLst>
                <a:ext uri="{FF2B5EF4-FFF2-40B4-BE49-F238E27FC236}">
                  <a16:creationId xmlns:a16="http://schemas.microsoft.com/office/drawing/2014/main" xmlns="" id="{0F797FB5-8449-4C7E-8B01-FB7D6EEBF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7" y="1424"/>
              <a:ext cx="52" cy="1706"/>
              <a:chOff x="947" y="1328"/>
              <a:chExt cx="52" cy="1706"/>
            </a:xfrm>
          </p:grpSpPr>
          <p:sp>
            <p:nvSpPr>
              <p:cNvPr id="12299" name="AutoShape 11">
                <a:extLst>
                  <a:ext uri="{FF2B5EF4-FFF2-40B4-BE49-F238E27FC236}">
                    <a16:creationId xmlns:a16="http://schemas.microsoft.com/office/drawing/2014/main" xmlns="" id="{BA1142F6-3BA6-4639-B4B2-4DE54D683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0" y="1499"/>
                <a:ext cx="49" cy="1312"/>
              </a:xfrm>
              <a:prstGeom prst="can">
                <a:avLst>
                  <a:gd name="adj" fmla="val 133878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rgbClr val="800080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00" name="Line 12">
                <a:extLst>
                  <a:ext uri="{FF2B5EF4-FFF2-40B4-BE49-F238E27FC236}">
                    <a16:creationId xmlns:a16="http://schemas.microsoft.com/office/drawing/2014/main" xmlns="" id="{FA7D87FC-FA5F-48AA-A604-99A89D23F2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2750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01" name="Line 13">
                <a:extLst>
                  <a:ext uri="{FF2B5EF4-FFF2-40B4-BE49-F238E27FC236}">
                    <a16:creationId xmlns:a16="http://schemas.microsoft.com/office/drawing/2014/main" xmlns="" id="{854C98A0-C44F-4983-BE1D-B4E75586E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8" y="2750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02" name="Line 14">
                <a:extLst>
                  <a:ext uri="{FF2B5EF4-FFF2-40B4-BE49-F238E27FC236}">
                    <a16:creationId xmlns:a16="http://schemas.microsoft.com/office/drawing/2014/main" xmlns="" id="{3C57A667-10AE-4888-9955-3BABD0A05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1328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03" name="Line 15">
                <a:extLst>
                  <a:ext uri="{FF2B5EF4-FFF2-40B4-BE49-F238E27FC236}">
                    <a16:creationId xmlns:a16="http://schemas.microsoft.com/office/drawing/2014/main" xmlns="" id="{6D4CBC27-0174-4FBB-9B61-023BF0087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8" y="1328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2307" name="Object 19">
              <a:extLst>
                <a:ext uri="{FF2B5EF4-FFF2-40B4-BE49-F238E27FC236}">
                  <a16:creationId xmlns:a16="http://schemas.microsoft.com/office/drawing/2014/main" xmlns="" id="{CFA684BB-26BB-452C-A066-9C7A468A5A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8" y="1595"/>
            <a:ext cx="25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8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12307" name="Object 19">
                          <a:extLst>
                            <a:ext uri="{FF2B5EF4-FFF2-40B4-BE49-F238E27FC236}">
                              <a16:creationId xmlns:a16="http://schemas.microsoft.com/office/drawing/2014/main" xmlns="" id="{CFA684BB-26BB-452C-A066-9C7A468A5A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1595"/>
                          <a:ext cx="25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20">
              <a:extLst>
                <a:ext uri="{FF2B5EF4-FFF2-40B4-BE49-F238E27FC236}">
                  <a16:creationId xmlns:a16="http://schemas.microsoft.com/office/drawing/2014/main" xmlns="" id="{07747E85-C164-4B8A-90DB-82C36A462F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4" y="1481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2316" name="Object 28">
              <a:extLst>
                <a:ext uri="{FF2B5EF4-FFF2-40B4-BE49-F238E27FC236}">
                  <a16:creationId xmlns:a16="http://schemas.microsoft.com/office/drawing/2014/main" xmlns="" id="{A454298C-C5C8-4EC4-8AC0-FE4271818E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1" y="1538"/>
            <a:ext cx="23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" name="公式" r:id="rId13" imgW="152280" imgH="228600" progId="Equation.3">
                    <p:embed/>
                  </p:oleObj>
                </mc:Choice>
                <mc:Fallback>
                  <p:oleObj name="公式" r:id="rId13" imgW="152280" imgH="228600" progId="Equation.3">
                    <p:embed/>
                    <p:pic>
                      <p:nvPicPr>
                        <p:cNvPr id="12316" name="Object 28">
                          <a:extLst>
                            <a:ext uri="{FF2B5EF4-FFF2-40B4-BE49-F238E27FC236}">
                              <a16:creationId xmlns:a16="http://schemas.microsoft.com/office/drawing/2014/main" xmlns="" id="{A454298C-C5C8-4EC4-8AC0-FE4271818E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538"/>
                          <a:ext cx="235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7" name="Line 29">
              <a:extLst>
                <a:ext uri="{FF2B5EF4-FFF2-40B4-BE49-F238E27FC236}">
                  <a16:creationId xmlns:a16="http://schemas.microsoft.com/office/drawing/2014/main" xmlns="" id="{508CA3D5-5320-4A9F-AE03-206441FD7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9" y="1538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2322" name="Object 34">
              <a:extLst>
                <a:ext uri="{FF2B5EF4-FFF2-40B4-BE49-F238E27FC236}">
                  <a16:creationId xmlns:a16="http://schemas.microsoft.com/office/drawing/2014/main" xmlns="" id="{9CBF0919-A244-4051-B929-08B351606D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4" y="2356"/>
            <a:ext cx="37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" name="Equation" r:id="rId15" imgW="114120" imgH="253800" progId="Equation.3">
                    <p:embed/>
                  </p:oleObj>
                </mc:Choice>
                <mc:Fallback>
                  <p:oleObj name="Equation" r:id="rId15" imgW="114120" imgH="253800" progId="Equation.3">
                    <p:embed/>
                    <p:pic>
                      <p:nvPicPr>
                        <p:cNvPr id="12322" name="Object 34">
                          <a:extLst>
                            <a:ext uri="{FF2B5EF4-FFF2-40B4-BE49-F238E27FC236}">
                              <a16:creationId xmlns:a16="http://schemas.microsoft.com/office/drawing/2014/main" xmlns="" id="{9CBF0919-A244-4051-B929-08B351606D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2356"/>
                          <a:ext cx="37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64" name="Group 76">
              <a:extLst>
                <a:ext uri="{FF2B5EF4-FFF2-40B4-BE49-F238E27FC236}">
                  <a16:creationId xmlns:a16="http://schemas.microsoft.com/office/drawing/2014/main" xmlns="" id="{87CD0356-EF7E-4A74-A3D6-3339B37B64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" y="2016"/>
              <a:ext cx="42" cy="1102"/>
              <a:chOff x="1704" y="2016"/>
              <a:chExt cx="42" cy="1102"/>
            </a:xfrm>
          </p:grpSpPr>
          <p:sp>
            <p:nvSpPr>
              <p:cNvPr id="12332" name="AutoShape 44">
                <a:extLst>
                  <a:ext uri="{FF2B5EF4-FFF2-40B4-BE49-F238E27FC236}">
                    <a16:creationId xmlns:a16="http://schemas.microsoft.com/office/drawing/2014/main" xmlns="" id="{C01D19E9-FA21-4637-9FF7-8D14C40C9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2016"/>
                <a:ext cx="42" cy="942"/>
              </a:xfrm>
              <a:prstGeom prst="can">
                <a:avLst>
                  <a:gd name="adj" fmla="val 112143"/>
                </a:avLst>
              </a:prstGeom>
              <a:gradFill rotWithShape="1">
                <a:gsLst>
                  <a:gs pos="0">
                    <a:srgbClr val="FFCC00">
                      <a:gamma/>
                      <a:shade val="46275"/>
                      <a:invGamma/>
                    </a:srgbClr>
                  </a:gs>
                  <a:gs pos="5000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33" name="Line 45">
                <a:extLst>
                  <a:ext uri="{FF2B5EF4-FFF2-40B4-BE49-F238E27FC236}">
                    <a16:creationId xmlns:a16="http://schemas.microsoft.com/office/drawing/2014/main" xmlns="" id="{61D1EA0E-CDB5-4542-AC03-DAA344AF9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9" y="2914"/>
                <a:ext cx="0" cy="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34" name="Line 46">
                <a:extLst>
                  <a:ext uri="{FF2B5EF4-FFF2-40B4-BE49-F238E27FC236}">
                    <a16:creationId xmlns:a16="http://schemas.microsoft.com/office/drawing/2014/main" xmlns="" id="{58F92CAD-21B5-4BE8-AD3E-679BFE725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5" y="2914"/>
                <a:ext cx="0" cy="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338" name="AutoShape 50">
              <a:extLst>
                <a:ext uri="{FF2B5EF4-FFF2-40B4-BE49-F238E27FC236}">
                  <a16:creationId xmlns:a16="http://schemas.microsoft.com/office/drawing/2014/main" xmlns="" id="{D17A1BC2-173D-47FE-9F5D-F523AC63B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120"/>
              <a:ext cx="45" cy="907"/>
            </a:xfrm>
            <a:prstGeom prst="can">
              <a:avLst>
                <a:gd name="adj" fmla="val 100778"/>
              </a:avLst>
            </a:prstGeom>
            <a:gradFill rotWithShape="1">
              <a:gsLst>
                <a:gs pos="0">
                  <a:srgbClr val="008000">
                    <a:gamma/>
                    <a:shade val="46275"/>
                    <a:invGamma/>
                  </a:srgbClr>
                </a:gs>
                <a:gs pos="50000">
                  <a:srgbClr val="008000"/>
                </a:gs>
                <a:gs pos="100000">
                  <a:srgbClr val="0080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39" name="Line 51">
              <a:extLst>
                <a:ext uri="{FF2B5EF4-FFF2-40B4-BE49-F238E27FC236}">
                  <a16:creationId xmlns:a16="http://schemas.microsoft.com/office/drawing/2014/main" xmlns="" id="{1A8986C4-047A-4D54-8834-F91F1541C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6" y="2834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40" name="Line 52">
              <a:extLst>
                <a:ext uri="{FF2B5EF4-FFF2-40B4-BE49-F238E27FC236}">
                  <a16:creationId xmlns:a16="http://schemas.microsoft.com/office/drawing/2014/main" xmlns="" id="{7E414228-BA04-4F5D-842D-5AA3FDED6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2834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41" name="Line 53">
              <a:extLst>
                <a:ext uri="{FF2B5EF4-FFF2-40B4-BE49-F238E27FC236}">
                  <a16:creationId xmlns:a16="http://schemas.microsoft.com/office/drawing/2014/main" xmlns="" id="{E57BD212-6054-43C9-A786-373F44B76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6" y="1412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42" name="Line 54">
              <a:extLst>
                <a:ext uri="{FF2B5EF4-FFF2-40B4-BE49-F238E27FC236}">
                  <a16:creationId xmlns:a16="http://schemas.microsoft.com/office/drawing/2014/main" xmlns="" id="{AA291D00-253B-417E-B637-436AD633A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1412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2357" name="Group 69">
              <a:extLst>
                <a:ext uri="{FF2B5EF4-FFF2-40B4-BE49-F238E27FC236}">
                  <a16:creationId xmlns:a16="http://schemas.microsoft.com/office/drawing/2014/main" xmlns="" id="{D9EB3874-F0F8-41ED-AAC4-997D3B367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1958"/>
              <a:ext cx="1369" cy="525"/>
              <a:chOff x="1202" y="1953"/>
              <a:chExt cx="1369" cy="525"/>
            </a:xfrm>
          </p:grpSpPr>
          <p:sp>
            <p:nvSpPr>
              <p:cNvPr id="12320" name="Oval 32">
                <a:extLst>
                  <a:ext uri="{FF2B5EF4-FFF2-40B4-BE49-F238E27FC236}">
                    <a16:creationId xmlns:a16="http://schemas.microsoft.com/office/drawing/2014/main" xmlns="" id="{020860BB-5710-4B06-AF48-DD9E20238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1953"/>
                <a:ext cx="1369" cy="525"/>
              </a:xfrm>
              <a:prstGeom prst="ellipse">
                <a:avLst/>
              </a:prstGeom>
              <a:noFill/>
              <a:ln w="38100">
                <a:solidFill>
                  <a:srgbClr val="99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FF">
                        <a:alpha val="11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21" name="Line 33">
                <a:extLst>
                  <a:ext uri="{FF2B5EF4-FFF2-40B4-BE49-F238E27FC236}">
                    <a16:creationId xmlns:a16="http://schemas.microsoft.com/office/drawing/2014/main" xmlns="" id="{9D8AF5E2-0599-4F70-8F98-EBBC67301F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1" y="2476"/>
                <a:ext cx="267" cy="2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2365" name="Group 77">
              <a:extLst>
                <a:ext uri="{FF2B5EF4-FFF2-40B4-BE49-F238E27FC236}">
                  <a16:creationId xmlns:a16="http://schemas.microsoft.com/office/drawing/2014/main" xmlns="" id="{9076A2D1-1D38-4357-9CD8-FB77BC2661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" y="1394"/>
              <a:ext cx="42" cy="710"/>
              <a:chOff x="1704" y="1394"/>
              <a:chExt cx="42" cy="710"/>
            </a:xfrm>
          </p:grpSpPr>
          <p:sp>
            <p:nvSpPr>
              <p:cNvPr id="12346" name="AutoShape 58">
                <a:extLst>
                  <a:ext uri="{FF2B5EF4-FFF2-40B4-BE49-F238E27FC236}">
                    <a16:creationId xmlns:a16="http://schemas.microsoft.com/office/drawing/2014/main" xmlns="" id="{2F1A8CB1-26AA-4954-9F5F-48599F7BD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1476"/>
                <a:ext cx="42" cy="628"/>
              </a:xfrm>
              <a:prstGeom prst="can">
                <a:avLst>
                  <a:gd name="adj" fmla="val 74762"/>
                </a:avLst>
              </a:prstGeom>
              <a:gradFill rotWithShape="1">
                <a:gsLst>
                  <a:gs pos="0">
                    <a:srgbClr val="FFCC00">
                      <a:gamma/>
                      <a:shade val="46275"/>
                      <a:invGamma/>
                    </a:srgbClr>
                  </a:gs>
                  <a:gs pos="5000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49" name="Line 61">
                <a:extLst>
                  <a:ext uri="{FF2B5EF4-FFF2-40B4-BE49-F238E27FC236}">
                    <a16:creationId xmlns:a16="http://schemas.microsoft.com/office/drawing/2014/main" xmlns="" id="{2F018FAE-02A7-4C25-A869-F02D891C84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9" y="139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50" name="Line 62">
                <a:extLst>
                  <a:ext uri="{FF2B5EF4-FFF2-40B4-BE49-F238E27FC236}">
                    <a16:creationId xmlns:a16="http://schemas.microsoft.com/office/drawing/2014/main" xmlns="" id="{F6ACA3E3-480E-4CBE-A5AF-B6FB3F2FA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5" y="139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353" name="AutoShape 65">
              <a:extLst>
                <a:ext uri="{FF2B5EF4-FFF2-40B4-BE49-F238E27FC236}">
                  <a16:creationId xmlns:a16="http://schemas.microsoft.com/office/drawing/2014/main" xmlns="" id="{5E0D4736-7544-46F6-A2D8-ACE888A3A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485"/>
              <a:ext cx="45" cy="775"/>
            </a:xfrm>
            <a:prstGeom prst="can">
              <a:avLst>
                <a:gd name="adj" fmla="val 86111"/>
              </a:avLst>
            </a:prstGeom>
            <a:gradFill rotWithShape="1">
              <a:gsLst>
                <a:gs pos="0">
                  <a:srgbClr val="008000">
                    <a:gamma/>
                    <a:shade val="46275"/>
                    <a:invGamma/>
                  </a:srgbClr>
                </a:gs>
                <a:gs pos="50000">
                  <a:srgbClr val="008000"/>
                </a:gs>
                <a:gs pos="100000">
                  <a:srgbClr val="0080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3159720" y="966600"/>
              <a:ext cx="7201080" cy="4964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156480" y="959760"/>
                <a:ext cx="7214400" cy="4975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32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xmlns="" id="{C529005E-DD4E-400C-9FF6-7F3BB03324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699D41-1488-4C95-89AD-5407EB3121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340" name="Group 28">
            <a:extLst>
              <a:ext uri="{FF2B5EF4-FFF2-40B4-BE49-F238E27FC236}">
                <a16:creationId xmlns:a16="http://schemas.microsoft.com/office/drawing/2014/main" xmlns="" id="{7EC06E0C-953E-4DEA-962E-ECFE2DE22A3B}"/>
              </a:ext>
            </a:extLst>
          </p:cNvPr>
          <p:cNvGrpSpPr>
            <a:grpSpLocks/>
          </p:cNvGrpSpPr>
          <p:nvPr/>
        </p:nvGrpSpPr>
        <p:grpSpPr bwMode="auto">
          <a:xfrm>
            <a:off x="1271464" y="692696"/>
            <a:ext cx="6597650" cy="1262063"/>
            <a:chOff x="720" y="664"/>
            <a:chExt cx="4156" cy="795"/>
          </a:xfrm>
        </p:grpSpPr>
        <p:sp>
          <p:nvSpPr>
            <p:cNvPr id="13315" name="Text Box 3">
              <a:extLst>
                <a:ext uri="{FF2B5EF4-FFF2-40B4-BE49-F238E27FC236}">
                  <a16:creationId xmlns:a16="http://schemas.microsoft.com/office/drawing/2014/main" xmlns="" id="{ACB6749E-13C5-4B2C-9600-20D4E07D0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856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安培环路定理</a:t>
              </a:r>
            </a:p>
          </p:txBody>
        </p:sp>
        <p:graphicFrame>
          <p:nvGraphicFramePr>
            <p:cNvPr id="13316" name="Object 4">
              <a:extLst>
                <a:ext uri="{FF2B5EF4-FFF2-40B4-BE49-F238E27FC236}">
                  <a16:creationId xmlns:a16="http://schemas.microsoft.com/office/drawing/2014/main" xmlns="" id="{DB54673C-942C-4756-948E-9989F9804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1" y="664"/>
            <a:ext cx="1975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3" imgW="1066680" imgH="469800" progId="Equation.3">
                    <p:embed/>
                  </p:oleObj>
                </mc:Choice>
                <mc:Fallback>
                  <p:oleObj name="Equation" r:id="rId3" imgW="1066680" imgH="469800" progId="Equation.3">
                    <p:embed/>
                    <p:pic>
                      <p:nvPicPr>
                        <p:cNvPr id="13316" name="Object 4">
                          <a:extLst>
                            <a:ext uri="{FF2B5EF4-FFF2-40B4-BE49-F238E27FC236}">
                              <a16:creationId xmlns:a16="http://schemas.microsoft.com/office/drawing/2014/main" xmlns="" id="{DB54673C-942C-4756-948E-9989F9804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" y="664"/>
                          <a:ext cx="1975" cy="7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8C843C77-363E-4F32-AE6A-1225192553D1}"/>
              </a:ext>
            </a:extLst>
          </p:cNvPr>
          <p:cNvCxnSpPr/>
          <p:nvPr/>
        </p:nvCxnSpPr>
        <p:spPr>
          <a:xfrm>
            <a:off x="263352" y="2204864"/>
            <a:ext cx="11881320" cy="0"/>
          </a:xfrm>
          <a:prstGeom prst="line">
            <a:avLst/>
          </a:prstGeom>
          <a:ln w="38100">
            <a:solidFill>
              <a:srgbClr val="66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81388961-E260-47E0-890C-0B633290B7F4}"/>
              </a:ext>
            </a:extLst>
          </p:cNvPr>
          <p:cNvSpPr txBox="1"/>
          <p:nvPr/>
        </p:nvSpPr>
        <p:spPr>
          <a:xfrm>
            <a:off x="531394" y="2354180"/>
            <a:ext cx="107291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安培环路定理的说明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“包围”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电流必须为闭合电流。不可以有电容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1028520" y="1702440"/>
              <a:ext cx="10920960" cy="28569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21320" y="1693080"/>
                <a:ext cx="10933920" cy="2874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7283A3B3-082F-4C95-A17B-010F5A88A4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1CCFEC6B-717B-445D-A30B-5B2E0AA3EE3A}"/>
              </a:ext>
            </a:extLst>
          </p:cNvPr>
          <p:cNvSpPr/>
          <p:nvPr/>
        </p:nvSpPr>
        <p:spPr>
          <a:xfrm>
            <a:off x="884903" y="751344"/>
            <a:ext cx="6096000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安培环路定理的说明：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流代数和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涡旋场。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.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称情况下计算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只有三种情况）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48000" y="119880"/>
              <a:ext cx="10815120" cy="61891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8280" y="113400"/>
                <a:ext cx="10833120" cy="620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180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>
            <a:extLst>
              <a:ext uri="{FF2B5EF4-FFF2-40B4-BE49-F238E27FC236}">
                <a16:creationId xmlns:a16="http://schemas.microsoft.com/office/drawing/2014/main" xmlns="" id="{B0338B39-5BB4-4C5B-897A-FBE5DB4292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EDA4E1-FD75-4C3D-86BD-5E632F4F64C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38" name="Text Box 2">
            <a:extLst>
              <a:ext uri="{FF2B5EF4-FFF2-40B4-BE49-F238E27FC236}">
                <a16:creationId xmlns:a16="http://schemas.microsoft.com/office/drawing/2014/main" xmlns="" id="{86A0897D-0FF5-4F33-B048-65CD72945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81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xmlns="" id="{A6EF9CF5-8948-4E37-B644-1B56B437F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1" y="1371600"/>
          <a:ext cx="20732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公式" r:id="rId3" imgW="888840" imgH="228600" progId="Equation.3">
                  <p:embed/>
                </p:oleObj>
              </mc:Choice>
              <mc:Fallback>
                <p:oleObj name="公式" r:id="rId3" imgW="888840" imgH="228600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xmlns="" id="{A6EF9CF5-8948-4E37-B644-1B56B437F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1371600"/>
                        <a:ext cx="20732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90" name="Group 54">
            <a:extLst>
              <a:ext uri="{FF2B5EF4-FFF2-40B4-BE49-F238E27FC236}">
                <a16:creationId xmlns:a16="http://schemas.microsoft.com/office/drawing/2014/main" xmlns="" id="{DE4B254B-AFB7-4826-9D1A-0A5928B97CB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895601"/>
            <a:ext cx="4724400" cy="1260475"/>
            <a:chOff x="240" y="1824"/>
            <a:chExt cx="2976" cy="794"/>
          </a:xfrm>
        </p:grpSpPr>
        <p:sp>
          <p:nvSpPr>
            <p:cNvPr id="14341" name="Text Box 5">
              <a:extLst>
                <a:ext uri="{FF2B5EF4-FFF2-40B4-BE49-F238E27FC236}">
                  <a16:creationId xmlns:a16="http://schemas.microsoft.com/office/drawing/2014/main" xmlns="" id="{D7644557-9858-4D75-9027-B22A0D408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24"/>
              <a:ext cx="2976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是否与回路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外电流有关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graphicFrame>
          <p:nvGraphicFramePr>
            <p:cNvPr id="14342" name="Object 6">
              <a:extLst>
                <a:ext uri="{FF2B5EF4-FFF2-40B4-BE49-F238E27FC236}">
                  <a16:creationId xmlns:a16="http://schemas.microsoft.com/office/drawing/2014/main" xmlns="" id="{1913B97E-3280-43DB-A3A8-D06EA09A6F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920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1" name="Equation" r:id="rId5" imgW="190440" imgH="228600" progId="Equation.3">
                    <p:embed/>
                  </p:oleObj>
                </mc:Choice>
                <mc:Fallback>
                  <p:oleObj name="Equation" r:id="rId5" imgW="190440" imgH="228600" progId="Equation.3">
                    <p:embed/>
                    <p:pic>
                      <p:nvPicPr>
                        <p:cNvPr id="14342" name="Object 6">
                          <a:extLst>
                            <a:ext uri="{FF2B5EF4-FFF2-40B4-BE49-F238E27FC236}">
                              <a16:creationId xmlns:a16="http://schemas.microsoft.com/office/drawing/2014/main" xmlns="" id="{1913B97E-3280-43DB-A3A8-D06EA09A6F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20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7">
              <a:extLst>
                <a:ext uri="{FF2B5EF4-FFF2-40B4-BE49-F238E27FC236}">
                  <a16:creationId xmlns:a16="http://schemas.microsoft.com/office/drawing/2014/main" xmlns="" id="{D09AE5D3-A2B6-4AC7-ACE9-BBD697ECD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872"/>
            <a:ext cx="25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2" name="Equation" r:id="rId7" imgW="215640" imgH="266400" progId="Equation.3">
                    <p:embed/>
                  </p:oleObj>
                </mc:Choice>
                <mc:Fallback>
                  <p:oleObj name="Equation" r:id="rId7" imgW="215640" imgH="266400" progId="Equation.3">
                    <p:embed/>
                    <p:pic>
                      <p:nvPicPr>
                        <p:cNvPr id="14343" name="Object 7">
                          <a:extLst>
                            <a:ext uri="{FF2B5EF4-FFF2-40B4-BE49-F238E27FC236}">
                              <a16:creationId xmlns:a16="http://schemas.microsoft.com/office/drawing/2014/main" xmlns="" id="{D09AE5D3-A2B6-4AC7-ACE9-BBD697ECDF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25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83" name="Group 47">
            <a:extLst>
              <a:ext uri="{FF2B5EF4-FFF2-40B4-BE49-F238E27FC236}">
                <a16:creationId xmlns:a16="http://schemas.microsoft.com/office/drawing/2014/main" xmlns="" id="{37ABC1DF-2973-4F56-B533-FE690CB7E08D}"/>
              </a:ext>
            </a:extLst>
          </p:cNvPr>
          <p:cNvGrpSpPr>
            <a:grpSpLocks/>
          </p:cNvGrpSpPr>
          <p:nvPr/>
        </p:nvGrpSpPr>
        <p:grpSpPr bwMode="auto">
          <a:xfrm>
            <a:off x="7032625" y="1052513"/>
            <a:ext cx="3024188" cy="3014662"/>
            <a:chOff x="3470" y="663"/>
            <a:chExt cx="1905" cy="1899"/>
          </a:xfrm>
        </p:grpSpPr>
        <p:sp>
          <p:nvSpPr>
            <p:cNvPr id="14345" name="Rectangle 9">
              <a:extLst>
                <a:ext uri="{FF2B5EF4-FFF2-40B4-BE49-F238E27FC236}">
                  <a16:creationId xmlns:a16="http://schemas.microsoft.com/office/drawing/2014/main" xmlns="" id="{C71E86C5-2FAA-4FE4-8326-F09F32E4D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663"/>
              <a:ext cx="1905" cy="189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6" name="Oval 10">
              <a:extLst>
                <a:ext uri="{FF2B5EF4-FFF2-40B4-BE49-F238E27FC236}">
                  <a16:creationId xmlns:a16="http://schemas.microsoft.com/office/drawing/2014/main" xmlns="" id="{59F51777-2F5F-49E1-AF7D-6AD93D2CE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1152"/>
              <a:ext cx="1030" cy="660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DEB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7" name="Freeform 11">
              <a:extLst>
                <a:ext uri="{FF2B5EF4-FFF2-40B4-BE49-F238E27FC236}">
                  <a16:creationId xmlns:a16="http://schemas.microsoft.com/office/drawing/2014/main" xmlns="" id="{3CC0977F-0797-4DA7-BFB9-77E912D0C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3" y="838"/>
              <a:ext cx="605" cy="813"/>
            </a:xfrm>
            <a:custGeom>
              <a:avLst/>
              <a:gdLst>
                <a:gd name="T0" fmla="*/ 0 w 936"/>
                <a:gd name="T1" fmla="*/ 822 h 822"/>
                <a:gd name="T2" fmla="*/ 16 w 936"/>
                <a:gd name="T3" fmla="*/ 583 h 822"/>
                <a:gd name="T4" fmla="*/ 87 w 936"/>
                <a:gd name="T5" fmla="*/ 332 h 822"/>
                <a:gd name="T6" fmla="*/ 174 w 936"/>
                <a:gd name="T7" fmla="*/ 154 h 822"/>
                <a:gd name="T8" fmla="*/ 368 w 936"/>
                <a:gd name="T9" fmla="*/ 31 h 822"/>
                <a:gd name="T10" fmla="*/ 609 w 936"/>
                <a:gd name="T11" fmla="*/ 20 h 822"/>
                <a:gd name="T12" fmla="*/ 784 w 936"/>
                <a:gd name="T13" fmla="*/ 154 h 822"/>
                <a:gd name="T14" fmla="*/ 914 w 936"/>
                <a:gd name="T15" fmla="*/ 555 h 822"/>
                <a:gd name="T16" fmla="*/ 914 w 936"/>
                <a:gd name="T17" fmla="*/ 599 h 8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36" h="822">
                  <a:moveTo>
                    <a:pt x="0" y="822"/>
                  </a:moveTo>
                  <a:cubicBezTo>
                    <a:pt x="3" y="782"/>
                    <a:pt x="2" y="665"/>
                    <a:pt x="16" y="583"/>
                  </a:cubicBezTo>
                  <a:cubicBezTo>
                    <a:pt x="30" y="501"/>
                    <a:pt x="61" y="403"/>
                    <a:pt x="87" y="332"/>
                  </a:cubicBezTo>
                  <a:cubicBezTo>
                    <a:pt x="113" y="261"/>
                    <a:pt x="127" y="204"/>
                    <a:pt x="174" y="154"/>
                  </a:cubicBezTo>
                  <a:cubicBezTo>
                    <a:pt x="221" y="104"/>
                    <a:pt x="296" y="53"/>
                    <a:pt x="368" y="31"/>
                  </a:cubicBezTo>
                  <a:cubicBezTo>
                    <a:pt x="440" y="9"/>
                    <a:pt x="540" y="0"/>
                    <a:pt x="609" y="20"/>
                  </a:cubicBezTo>
                  <a:cubicBezTo>
                    <a:pt x="678" y="40"/>
                    <a:pt x="733" y="64"/>
                    <a:pt x="784" y="154"/>
                  </a:cubicBezTo>
                  <a:cubicBezTo>
                    <a:pt x="834" y="243"/>
                    <a:pt x="892" y="480"/>
                    <a:pt x="914" y="555"/>
                  </a:cubicBezTo>
                  <a:cubicBezTo>
                    <a:pt x="936" y="629"/>
                    <a:pt x="914" y="592"/>
                    <a:pt x="914" y="599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0" name="Line 14">
              <a:extLst>
                <a:ext uri="{FF2B5EF4-FFF2-40B4-BE49-F238E27FC236}">
                  <a16:creationId xmlns:a16="http://schemas.microsoft.com/office/drawing/2014/main" xmlns="" id="{2C25F91A-6473-4875-A55F-3216429EB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806"/>
              <a:ext cx="0" cy="529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1" name="Line 15">
              <a:extLst>
                <a:ext uri="{FF2B5EF4-FFF2-40B4-BE49-F238E27FC236}">
                  <a16:creationId xmlns:a16="http://schemas.microsoft.com/office/drawing/2014/main" xmlns="" id="{9A5BB989-9EFA-4191-9E36-EBA857059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3" y="1613"/>
              <a:ext cx="0" cy="397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2" name="Line 16">
              <a:extLst>
                <a:ext uri="{FF2B5EF4-FFF2-40B4-BE49-F238E27FC236}">
                  <a16:creationId xmlns:a16="http://schemas.microsoft.com/office/drawing/2014/main" xmlns="" id="{2A913C30-BD1A-482E-BB31-3FB0AED15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2341"/>
              <a:ext cx="0" cy="22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3" name="Freeform 17">
              <a:extLst>
                <a:ext uri="{FF2B5EF4-FFF2-40B4-BE49-F238E27FC236}">
                  <a16:creationId xmlns:a16="http://schemas.microsoft.com/office/drawing/2014/main" xmlns="" id="{A5230684-13C5-47B9-A8AC-BB5E2070C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5" y="755"/>
              <a:ext cx="138" cy="793"/>
            </a:xfrm>
            <a:custGeom>
              <a:avLst/>
              <a:gdLst>
                <a:gd name="T0" fmla="*/ 200 w 200"/>
                <a:gd name="T1" fmla="*/ 0 h 864"/>
                <a:gd name="T2" fmla="*/ 104 w 200"/>
                <a:gd name="T3" fmla="*/ 96 h 864"/>
                <a:gd name="T4" fmla="*/ 56 w 200"/>
                <a:gd name="T5" fmla="*/ 192 h 864"/>
                <a:gd name="T6" fmla="*/ 8 w 200"/>
                <a:gd name="T7" fmla="*/ 384 h 864"/>
                <a:gd name="T8" fmla="*/ 8 w 200"/>
                <a:gd name="T9" fmla="*/ 528 h 864"/>
                <a:gd name="T10" fmla="*/ 56 w 200"/>
                <a:gd name="T11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0" h="864">
                  <a:moveTo>
                    <a:pt x="200" y="0"/>
                  </a:moveTo>
                  <a:cubicBezTo>
                    <a:pt x="164" y="32"/>
                    <a:pt x="128" y="64"/>
                    <a:pt x="104" y="96"/>
                  </a:cubicBezTo>
                  <a:cubicBezTo>
                    <a:pt x="80" y="128"/>
                    <a:pt x="72" y="144"/>
                    <a:pt x="56" y="192"/>
                  </a:cubicBezTo>
                  <a:cubicBezTo>
                    <a:pt x="40" y="240"/>
                    <a:pt x="16" y="328"/>
                    <a:pt x="8" y="384"/>
                  </a:cubicBezTo>
                  <a:cubicBezTo>
                    <a:pt x="0" y="440"/>
                    <a:pt x="0" y="448"/>
                    <a:pt x="8" y="528"/>
                  </a:cubicBezTo>
                  <a:cubicBezTo>
                    <a:pt x="16" y="608"/>
                    <a:pt x="48" y="808"/>
                    <a:pt x="56" y="864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4" name="Freeform 18">
              <a:extLst>
                <a:ext uri="{FF2B5EF4-FFF2-40B4-BE49-F238E27FC236}">
                  <a16:creationId xmlns:a16="http://schemas.microsoft.com/office/drawing/2014/main" xmlns="" id="{6A827F83-D5A8-4DDD-BCB4-13F0970CF7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4" y="1724"/>
              <a:ext cx="38" cy="397"/>
            </a:xfrm>
            <a:custGeom>
              <a:avLst/>
              <a:gdLst>
                <a:gd name="T0" fmla="*/ 0 w 56"/>
                <a:gd name="T1" fmla="*/ 0 h 432"/>
                <a:gd name="T2" fmla="*/ 48 w 56"/>
                <a:gd name="T3" fmla="*/ 336 h 432"/>
                <a:gd name="T4" fmla="*/ 48 w 5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" h="432">
                  <a:moveTo>
                    <a:pt x="0" y="0"/>
                  </a:moveTo>
                  <a:cubicBezTo>
                    <a:pt x="20" y="132"/>
                    <a:pt x="40" y="264"/>
                    <a:pt x="48" y="336"/>
                  </a:cubicBezTo>
                  <a:cubicBezTo>
                    <a:pt x="56" y="408"/>
                    <a:pt x="48" y="416"/>
                    <a:pt x="48" y="432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5" name="Line 19">
              <a:extLst>
                <a:ext uri="{FF2B5EF4-FFF2-40B4-BE49-F238E27FC236}">
                  <a16:creationId xmlns:a16="http://schemas.microsoft.com/office/drawing/2014/main" xmlns="" id="{9FF0B860-3B3F-4BDC-BB62-4F2B4A89D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6" y="2121"/>
              <a:ext cx="0" cy="22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6" name="Freeform 20">
              <a:extLst>
                <a:ext uri="{FF2B5EF4-FFF2-40B4-BE49-F238E27FC236}">
                  <a16:creationId xmlns:a16="http://schemas.microsoft.com/office/drawing/2014/main" xmlns="" id="{8FB65379-E070-4D66-895F-EBA49E38F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3" y="887"/>
              <a:ext cx="116" cy="1190"/>
            </a:xfrm>
            <a:custGeom>
              <a:avLst/>
              <a:gdLst>
                <a:gd name="T0" fmla="*/ 152 w 152"/>
                <a:gd name="T1" fmla="*/ 0 h 1204"/>
                <a:gd name="T2" fmla="*/ 65 w 152"/>
                <a:gd name="T3" fmla="*/ 223 h 1204"/>
                <a:gd name="T4" fmla="*/ 24 w 152"/>
                <a:gd name="T5" fmla="*/ 478 h 1204"/>
                <a:gd name="T6" fmla="*/ 0 w 152"/>
                <a:gd name="T7" fmla="*/ 814 h 1204"/>
                <a:gd name="T8" fmla="*/ 21 w 152"/>
                <a:gd name="T9" fmla="*/ 1115 h 1204"/>
                <a:gd name="T10" fmla="*/ 65 w 152"/>
                <a:gd name="T11" fmla="*/ 1204 h 1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2" h="1204">
                  <a:moveTo>
                    <a:pt x="152" y="0"/>
                  </a:moveTo>
                  <a:cubicBezTo>
                    <a:pt x="116" y="78"/>
                    <a:pt x="86" y="143"/>
                    <a:pt x="65" y="223"/>
                  </a:cubicBezTo>
                  <a:cubicBezTo>
                    <a:pt x="44" y="303"/>
                    <a:pt x="35" y="380"/>
                    <a:pt x="24" y="478"/>
                  </a:cubicBezTo>
                  <a:cubicBezTo>
                    <a:pt x="13" y="576"/>
                    <a:pt x="0" y="708"/>
                    <a:pt x="0" y="814"/>
                  </a:cubicBezTo>
                  <a:cubicBezTo>
                    <a:pt x="0" y="920"/>
                    <a:pt x="10" y="1050"/>
                    <a:pt x="21" y="1115"/>
                  </a:cubicBezTo>
                  <a:cubicBezTo>
                    <a:pt x="32" y="1180"/>
                    <a:pt x="58" y="1189"/>
                    <a:pt x="65" y="1204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7" name="Line 21">
              <a:extLst>
                <a:ext uri="{FF2B5EF4-FFF2-40B4-BE49-F238E27FC236}">
                  <a16:creationId xmlns:a16="http://schemas.microsoft.com/office/drawing/2014/main" xmlns="" id="{E945E2C6-81B4-4B56-B611-CCC0D65D5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2" y="2077"/>
              <a:ext cx="100" cy="17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8" name="Line 22">
              <a:extLst>
                <a:ext uri="{FF2B5EF4-FFF2-40B4-BE49-F238E27FC236}">
                  <a16:creationId xmlns:a16="http://schemas.microsoft.com/office/drawing/2014/main" xmlns="" id="{78D4FAF4-854E-40F5-B781-34FF863BF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9" y="755"/>
              <a:ext cx="66" cy="13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9" name="Line 23">
              <a:extLst>
                <a:ext uri="{FF2B5EF4-FFF2-40B4-BE49-F238E27FC236}">
                  <a16:creationId xmlns:a16="http://schemas.microsoft.com/office/drawing/2014/main" xmlns="" id="{7553E2CA-8E3C-4D8F-A615-78961C8FF7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3" y="710"/>
              <a:ext cx="100" cy="4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60" name="Line 24">
              <a:extLst>
                <a:ext uri="{FF2B5EF4-FFF2-40B4-BE49-F238E27FC236}">
                  <a16:creationId xmlns:a16="http://schemas.microsoft.com/office/drawing/2014/main" xmlns="" id="{FFE81C90-678B-4EAA-897F-A46F5554E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1802"/>
              <a:ext cx="115" cy="1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361" name="Object 25">
              <a:extLst>
                <a:ext uri="{FF2B5EF4-FFF2-40B4-BE49-F238E27FC236}">
                  <a16:creationId xmlns:a16="http://schemas.microsoft.com/office/drawing/2014/main" xmlns="" id="{5C7980E4-2622-4739-9309-169C505E1B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5" y="1043"/>
            <a:ext cx="19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3" name="公式" r:id="rId9" imgW="152280" imgH="228600" progId="Equation.3">
                    <p:embed/>
                  </p:oleObj>
                </mc:Choice>
                <mc:Fallback>
                  <p:oleObj name="公式" r:id="rId9" imgW="152280" imgH="228600" progId="Equation.3">
                    <p:embed/>
                    <p:pic>
                      <p:nvPicPr>
                        <p:cNvPr id="14361" name="Object 25">
                          <a:extLst>
                            <a:ext uri="{FF2B5EF4-FFF2-40B4-BE49-F238E27FC236}">
                              <a16:creationId xmlns:a16="http://schemas.microsoft.com/office/drawing/2014/main" xmlns="" id="{5C7980E4-2622-4739-9309-169C505E1B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1043"/>
                          <a:ext cx="19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26">
              <a:extLst>
                <a:ext uri="{FF2B5EF4-FFF2-40B4-BE49-F238E27FC236}">
                  <a16:creationId xmlns:a16="http://schemas.microsoft.com/office/drawing/2014/main" xmlns="" id="{5F5D9E6D-69B7-4C5D-945A-F3A9D4183E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948"/>
            <a:ext cx="21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4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14362" name="Object 26">
                          <a:extLst>
                            <a:ext uri="{FF2B5EF4-FFF2-40B4-BE49-F238E27FC236}">
                              <a16:creationId xmlns:a16="http://schemas.microsoft.com/office/drawing/2014/main" xmlns="" id="{5F5D9E6D-69B7-4C5D-945A-F3A9D4183E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48"/>
                          <a:ext cx="21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27">
              <a:extLst>
                <a:ext uri="{FF2B5EF4-FFF2-40B4-BE49-F238E27FC236}">
                  <a16:creationId xmlns:a16="http://schemas.microsoft.com/office/drawing/2014/main" xmlns="" id="{03422DE0-F109-45A8-BADF-4223143C6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3" y="1518"/>
            <a:ext cx="18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5" name="公式" r:id="rId13" imgW="139680" imgH="215640" progId="Equation.3">
                    <p:embed/>
                  </p:oleObj>
                </mc:Choice>
                <mc:Fallback>
                  <p:oleObj name="公式" r:id="rId13" imgW="139680" imgH="215640" progId="Equation.3">
                    <p:embed/>
                    <p:pic>
                      <p:nvPicPr>
                        <p:cNvPr id="14363" name="Object 27">
                          <a:extLst>
                            <a:ext uri="{FF2B5EF4-FFF2-40B4-BE49-F238E27FC236}">
                              <a16:creationId xmlns:a16="http://schemas.microsoft.com/office/drawing/2014/main" xmlns="" id="{03422DE0-F109-45A8-BADF-4223143C64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" y="1518"/>
                          <a:ext cx="18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4" name="Object 28">
              <a:extLst>
                <a:ext uri="{FF2B5EF4-FFF2-40B4-BE49-F238E27FC236}">
                  <a16:creationId xmlns:a16="http://schemas.microsoft.com/office/drawing/2014/main" xmlns="" id="{FFA84ED4-09E6-4EFC-85E6-5C4D0FF12C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6" y="1598"/>
            <a:ext cx="11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6" name="公式" r:id="rId15" imgW="139680" imgH="164880" progId="Equation.3">
                    <p:embed/>
                  </p:oleObj>
                </mc:Choice>
                <mc:Fallback>
                  <p:oleObj name="公式" r:id="rId15" imgW="139680" imgH="164880" progId="Equation.3">
                    <p:embed/>
                    <p:pic>
                      <p:nvPicPr>
                        <p:cNvPr id="14364" name="Object 28">
                          <a:extLst>
                            <a:ext uri="{FF2B5EF4-FFF2-40B4-BE49-F238E27FC236}">
                              <a16:creationId xmlns:a16="http://schemas.microsoft.com/office/drawing/2014/main" xmlns="" id="{FFA84ED4-09E6-4EFC-85E6-5C4D0FF12C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1598"/>
                          <a:ext cx="11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29">
              <a:extLst>
                <a:ext uri="{FF2B5EF4-FFF2-40B4-BE49-F238E27FC236}">
                  <a16:creationId xmlns:a16="http://schemas.microsoft.com/office/drawing/2014/main" xmlns="" id="{4D121510-4574-414D-8E02-AC9944757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6" y="1138"/>
            <a:ext cx="18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7" name="公式" r:id="rId17" imgW="139680" imgH="215640" progId="Equation.3">
                    <p:embed/>
                  </p:oleObj>
                </mc:Choice>
                <mc:Fallback>
                  <p:oleObj name="公式" r:id="rId17" imgW="139680" imgH="215640" progId="Equation.3">
                    <p:embed/>
                    <p:pic>
                      <p:nvPicPr>
                        <p:cNvPr id="14365" name="Object 29">
                          <a:extLst>
                            <a:ext uri="{FF2B5EF4-FFF2-40B4-BE49-F238E27FC236}">
                              <a16:creationId xmlns:a16="http://schemas.microsoft.com/office/drawing/2014/main" xmlns="" id="{4D121510-4574-414D-8E02-AC99447575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138"/>
                          <a:ext cx="186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30">
              <a:extLst>
                <a:ext uri="{FF2B5EF4-FFF2-40B4-BE49-F238E27FC236}">
                  <a16:creationId xmlns:a16="http://schemas.microsoft.com/office/drawing/2014/main" xmlns="" id="{96C4DAAA-3A6C-43CF-AEEB-571C5E4E34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0" y="1874"/>
            <a:ext cx="18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8" name="公式" r:id="rId19" imgW="139680" imgH="215640" progId="Equation.3">
                    <p:embed/>
                  </p:oleObj>
                </mc:Choice>
                <mc:Fallback>
                  <p:oleObj name="公式" r:id="rId19" imgW="139680" imgH="215640" progId="Equation.3">
                    <p:embed/>
                    <p:pic>
                      <p:nvPicPr>
                        <p:cNvPr id="14366" name="Object 30">
                          <a:extLst>
                            <a:ext uri="{FF2B5EF4-FFF2-40B4-BE49-F238E27FC236}">
                              <a16:creationId xmlns:a16="http://schemas.microsoft.com/office/drawing/2014/main" xmlns="" id="{96C4DAAA-3A6C-43CF-AEEB-571C5E4E34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1874"/>
                          <a:ext cx="18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67" name="Object 31">
            <a:extLst>
              <a:ext uri="{FF2B5EF4-FFF2-40B4-BE49-F238E27FC236}">
                <a16:creationId xmlns:a16="http://schemas.microsoft.com/office/drawing/2014/main" xmlns="" id="{614BCD45-0050-4FC4-9D88-0E5758A75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609600"/>
          <a:ext cx="12065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20" imgW="558720" imgH="291960" progId="Equation.DSMT4">
                  <p:embed/>
                </p:oleObj>
              </mc:Choice>
              <mc:Fallback>
                <p:oleObj name="Equation" r:id="rId20" imgW="558720" imgH="291960" progId="Equation.DSMT4">
                  <p:embed/>
                  <p:pic>
                    <p:nvPicPr>
                      <p:cNvPr id="14367" name="Object 31">
                        <a:extLst>
                          <a:ext uri="{FF2B5EF4-FFF2-40B4-BE49-F238E27FC236}">
                            <a16:creationId xmlns:a16="http://schemas.microsoft.com/office/drawing/2014/main" xmlns="" id="{614BCD45-0050-4FC4-9D88-0E5758A75A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9600"/>
                        <a:ext cx="12065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89" name="Group 53">
            <a:extLst>
              <a:ext uri="{FF2B5EF4-FFF2-40B4-BE49-F238E27FC236}">
                <a16:creationId xmlns:a16="http://schemas.microsoft.com/office/drawing/2014/main" xmlns="" id="{7056FAD4-6316-4F4E-9D2A-76B3E397503A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4473576"/>
            <a:ext cx="8183562" cy="1260475"/>
            <a:chOff x="295" y="2818"/>
            <a:chExt cx="5155" cy="794"/>
          </a:xfrm>
        </p:grpSpPr>
        <p:sp>
          <p:nvSpPr>
            <p:cNvPr id="14369" name="Text Box 33">
              <a:extLst>
                <a:ext uri="{FF2B5EF4-FFF2-40B4-BE49-F238E27FC236}">
                  <a16:creationId xmlns:a16="http://schemas.microsoft.com/office/drawing/2014/main" xmlns="" id="{D446D99C-9021-442F-84EC-E47AF1B4F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818"/>
              <a:ext cx="5155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若                  ，是否回路    上各处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？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否回路     内无电流穿过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graphicFrame>
          <p:nvGraphicFramePr>
            <p:cNvPr id="14370" name="Object 34">
              <a:extLst>
                <a:ext uri="{FF2B5EF4-FFF2-40B4-BE49-F238E27FC236}">
                  <a16:creationId xmlns:a16="http://schemas.microsoft.com/office/drawing/2014/main" xmlns="" id="{15024444-B349-4C21-BAFA-2EB6EC52C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3262"/>
            <a:ext cx="5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0" name="Equation" r:id="rId22" imgW="583920" imgH="279360" progId="Equation.3">
                    <p:embed/>
                  </p:oleObj>
                </mc:Choice>
                <mc:Fallback>
                  <p:oleObj name="Equation" r:id="rId22" imgW="583920" imgH="279360" progId="Equation.3">
                    <p:embed/>
                    <p:pic>
                      <p:nvPicPr>
                        <p:cNvPr id="14370" name="Object 34">
                          <a:extLst>
                            <a:ext uri="{FF2B5EF4-FFF2-40B4-BE49-F238E27FC236}">
                              <a16:creationId xmlns:a16="http://schemas.microsoft.com/office/drawing/2014/main" xmlns="" id="{15024444-B349-4C21-BAFA-2EB6EC52C7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62"/>
                          <a:ext cx="5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Object 35">
              <a:extLst>
                <a:ext uri="{FF2B5EF4-FFF2-40B4-BE49-F238E27FC236}">
                  <a16:creationId xmlns:a16="http://schemas.microsoft.com/office/drawing/2014/main" xmlns="" id="{9D8A9075-A393-4836-BFB0-37AEB958FE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909"/>
            <a:ext cx="23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1" name="Equation" r:id="rId24" imgW="190440" imgH="228600" progId="Equation.3">
                    <p:embed/>
                  </p:oleObj>
                </mc:Choice>
                <mc:Fallback>
                  <p:oleObj name="Equation" r:id="rId24" imgW="190440" imgH="228600" progId="Equation.3">
                    <p:embed/>
                    <p:pic>
                      <p:nvPicPr>
                        <p:cNvPr id="14371" name="Object 35">
                          <a:extLst>
                            <a:ext uri="{FF2B5EF4-FFF2-40B4-BE49-F238E27FC236}">
                              <a16:creationId xmlns:a16="http://schemas.microsoft.com/office/drawing/2014/main" xmlns="" id="{9D8A9075-A393-4836-BFB0-37AEB958FE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909"/>
                          <a:ext cx="23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36">
              <a:extLst>
                <a:ext uri="{FF2B5EF4-FFF2-40B4-BE49-F238E27FC236}">
                  <a16:creationId xmlns:a16="http://schemas.microsoft.com/office/drawing/2014/main" xmlns="" id="{659116C3-3CC8-4317-B127-966824276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1" y="2826"/>
            <a:ext cx="1048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2" name="公式" r:id="rId25" imgW="711000" imgH="291960" progId="Equation.3">
                    <p:embed/>
                  </p:oleObj>
                </mc:Choice>
                <mc:Fallback>
                  <p:oleObj name="公式" r:id="rId25" imgW="711000" imgH="291960" progId="Equation.3">
                    <p:embed/>
                    <p:pic>
                      <p:nvPicPr>
                        <p:cNvPr id="14372" name="Object 36">
                          <a:extLst>
                            <a:ext uri="{FF2B5EF4-FFF2-40B4-BE49-F238E27FC236}">
                              <a16:creationId xmlns:a16="http://schemas.microsoft.com/office/drawing/2014/main" xmlns="" id="{659116C3-3CC8-4317-B127-9668242760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2826"/>
                          <a:ext cx="1048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37">
              <a:extLst>
                <a:ext uri="{FF2B5EF4-FFF2-40B4-BE49-F238E27FC236}">
                  <a16:creationId xmlns:a16="http://schemas.microsoft.com/office/drawing/2014/main" xmlns="" id="{517A844A-869D-490B-B76D-CAC0899B1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2" y="3272"/>
            <a:ext cx="23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3" name="Equation" r:id="rId27" imgW="190440" imgH="228600" progId="Equation.3">
                    <p:embed/>
                  </p:oleObj>
                </mc:Choice>
                <mc:Fallback>
                  <p:oleObj name="Equation" r:id="rId27" imgW="190440" imgH="228600" progId="Equation.3">
                    <p:embed/>
                    <p:pic>
                      <p:nvPicPr>
                        <p:cNvPr id="14373" name="Object 37">
                          <a:extLst>
                            <a:ext uri="{FF2B5EF4-FFF2-40B4-BE49-F238E27FC236}">
                              <a16:creationId xmlns:a16="http://schemas.microsoft.com/office/drawing/2014/main" xmlns="" id="{517A844A-869D-490B-B76D-CAC0899B1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3272"/>
                          <a:ext cx="23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91" name="Object 55">
            <a:extLst>
              <a:ext uri="{FF2B5EF4-FFF2-40B4-BE49-F238E27FC236}">
                <a16:creationId xmlns:a16="http://schemas.microsoft.com/office/drawing/2014/main" xmlns="" id="{F2A5A2E3-B0A3-4460-94EE-0C1366DE2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1" y="1371600"/>
          <a:ext cx="1920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28" imgW="888840" imgH="228600" progId="Equation.DSMT4">
                  <p:embed/>
                </p:oleObj>
              </mc:Choice>
              <mc:Fallback>
                <p:oleObj name="Equation" r:id="rId28" imgW="888840" imgH="228600" progId="Equation.DSMT4">
                  <p:embed/>
                  <p:pic>
                    <p:nvPicPr>
                      <p:cNvPr id="14391" name="Object 55">
                        <a:extLst>
                          <a:ext uri="{FF2B5EF4-FFF2-40B4-BE49-F238E27FC236}">
                            <a16:creationId xmlns:a16="http://schemas.microsoft.com/office/drawing/2014/main" xmlns="" id="{F2A5A2E3-B0A3-4460-94EE-0C1366DE2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371600"/>
                        <a:ext cx="19208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2" name="Text Box 56">
            <a:extLst>
              <a:ext uri="{FF2B5EF4-FFF2-40B4-BE49-F238E27FC236}">
                <a16:creationId xmlns:a16="http://schemas.microsoft.com/office/drawing/2014/main" xmlns="" id="{C3B74520-024F-44A9-979F-0B1B58E8F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2098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讨论：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" name="墨迹 1"/>
              <p14:cNvContentPartPr/>
              <p14:nvPr/>
            </p14:nvContentPartPr>
            <p14:xfrm>
              <a:off x="1893240" y="698400"/>
              <a:ext cx="6677640" cy="36493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3880" y="691200"/>
                <a:ext cx="6693480" cy="3666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xmlns="" id="{DA505272-EED5-41FB-8732-EE7DFC6668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FCDAF9-EC3E-4931-8D76-9CAC60AAC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5376" name="Picture 16" descr="XXX8">
            <a:extLst>
              <a:ext uri="{FF2B5EF4-FFF2-40B4-BE49-F238E27FC236}">
                <a16:creationId xmlns:a16="http://schemas.microsoft.com/office/drawing/2014/main" xmlns="" id="{7B2D8B64-4553-4613-9834-E4F6B0905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881" y="4831218"/>
            <a:ext cx="3352800" cy="13985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77" name="Rectangle 17">
            <a:extLst>
              <a:ext uri="{FF2B5EF4-FFF2-40B4-BE49-F238E27FC236}">
                <a16:creationId xmlns:a16="http://schemas.microsoft.com/office/drawing/2014/main" xmlns="" id="{B292D6B3-BD6B-42B2-ABAB-F41DE39EA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743" y="1573548"/>
            <a:ext cx="985786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图所示，密绕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载流螺绕环横截面为矩形，矩形宽度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厚度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螺绕环的中心线半径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总匝数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求通电电流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螺绕环内的磁感强度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通过横截面的磁通量</a:t>
            </a:r>
          </a:p>
        </p:txBody>
      </p:sp>
      <p:sp>
        <p:nvSpPr>
          <p:cNvPr id="15382" name="Rectangle 22">
            <a:extLst>
              <a:ext uri="{FF2B5EF4-FFF2-40B4-BE49-F238E27FC236}">
                <a16:creationId xmlns:a16="http://schemas.microsoft.com/office/drawing/2014/main" xmlns="" id="{0931E373-EB13-4E32-A061-7AF0C1F32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914400"/>
            <a:ext cx="663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    安培环路定理的应用举例</a:t>
            </a:r>
          </a:p>
        </p:txBody>
      </p:sp>
      <p:grpSp>
        <p:nvGrpSpPr>
          <p:cNvPr id="15398" name="Group 38">
            <a:extLst>
              <a:ext uri="{FF2B5EF4-FFF2-40B4-BE49-F238E27FC236}">
                <a16:creationId xmlns:a16="http://schemas.microsoft.com/office/drawing/2014/main" xmlns="" id="{EA60A3A9-EABB-4D58-B4DF-892BDCF4E905}"/>
              </a:ext>
            </a:extLst>
          </p:cNvPr>
          <p:cNvGrpSpPr>
            <a:grpSpLocks/>
          </p:cNvGrpSpPr>
          <p:nvPr/>
        </p:nvGrpSpPr>
        <p:grpSpPr bwMode="auto">
          <a:xfrm>
            <a:off x="6959601" y="2997201"/>
            <a:ext cx="3095625" cy="2879725"/>
            <a:chOff x="3424" y="1888"/>
            <a:chExt cx="1950" cy="1814"/>
          </a:xfrm>
        </p:grpSpPr>
        <p:grpSp>
          <p:nvGrpSpPr>
            <p:cNvPr id="15394" name="Group 34">
              <a:extLst>
                <a:ext uri="{FF2B5EF4-FFF2-40B4-BE49-F238E27FC236}">
                  <a16:creationId xmlns:a16="http://schemas.microsoft.com/office/drawing/2014/main" xmlns="" id="{9A688F4B-F5BF-4E70-A8CD-580E0FA478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1888"/>
              <a:ext cx="1950" cy="1814"/>
              <a:chOff x="3424" y="1888"/>
              <a:chExt cx="1950" cy="1814"/>
            </a:xfrm>
          </p:grpSpPr>
          <p:pic>
            <p:nvPicPr>
              <p:cNvPr id="15365" name="Picture 5" descr="XXX9">
                <a:extLst>
                  <a:ext uri="{FF2B5EF4-FFF2-40B4-BE49-F238E27FC236}">
                    <a16:creationId xmlns:a16="http://schemas.microsoft.com/office/drawing/2014/main" xmlns="" id="{617FFC79-3EF4-46F7-8E01-C83A44C19D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4" y="1888"/>
                <a:ext cx="1950" cy="181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</p:pic>
          <p:sp>
            <p:nvSpPr>
              <p:cNvPr id="15366" name="Text Box 6">
                <a:extLst>
                  <a:ext uri="{FF2B5EF4-FFF2-40B4-BE49-F238E27FC236}">
                    <a16:creationId xmlns:a16="http://schemas.microsoft.com/office/drawing/2014/main" xmlns="" id="{79A26370-5AA7-431C-AEBF-9CEBCB2DA3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3" y="2745"/>
                <a:ext cx="181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7" name="Rectangle 7">
                <a:extLst>
                  <a:ext uri="{FF2B5EF4-FFF2-40B4-BE49-F238E27FC236}">
                    <a16:creationId xmlns:a16="http://schemas.microsoft.com/office/drawing/2014/main" xmlns="" id="{964F0C88-2D19-4309-AE47-7648621DB3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2432"/>
                <a:ext cx="73" cy="10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9" name="Line 9">
                <a:extLst>
                  <a:ext uri="{FF2B5EF4-FFF2-40B4-BE49-F238E27FC236}">
                    <a16:creationId xmlns:a16="http://schemas.microsoft.com/office/drawing/2014/main" xmlns="" id="{90584A85-E1BE-43F2-A90C-EE6B818FC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0" y="2435"/>
                <a:ext cx="144" cy="1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70" name="Line 10">
                <a:extLst>
                  <a:ext uri="{FF2B5EF4-FFF2-40B4-BE49-F238E27FC236}">
                    <a16:creationId xmlns:a16="http://schemas.microsoft.com/office/drawing/2014/main" xmlns="" id="{9DC8FA1B-257B-4444-BFB5-21C10F7AFA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5" y="2092"/>
                <a:ext cx="156" cy="1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393" name="AutoShape 33">
              <a:extLst>
                <a:ext uri="{FF2B5EF4-FFF2-40B4-BE49-F238E27FC236}">
                  <a16:creationId xmlns:a16="http://schemas.microsoft.com/office/drawing/2014/main" xmlns="" id="{3ED5725A-223B-4765-B8B9-C9AFBBEF8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069"/>
              <a:ext cx="1452" cy="1452"/>
            </a:xfrm>
            <a:custGeom>
              <a:avLst/>
              <a:gdLst>
                <a:gd name="G0" fmla="+- 2588 0 0"/>
                <a:gd name="G1" fmla="+- 21600 0 2588"/>
                <a:gd name="G2" fmla="+- 21600 0 2588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88" y="10800"/>
                  </a:moveTo>
                  <a:cubicBezTo>
                    <a:pt x="2588" y="15335"/>
                    <a:pt x="6265" y="19012"/>
                    <a:pt x="10800" y="19012"/>
                  </a:cubicBezTo>
                  <a:cubicBezTo>
                    <a:pt x="15335" y="19012"/>
                    <a:pt x="19012" y="15335"/>
                    <a:pt x="19012" y="10800"/>
                  </a:cubicBezTo>
                  <a:cubicBezTo>
                    <a:pt x="19012" y="6265"/>
                    <a:pt x="15335" y="2588"/>
                    <a:pt x="10800" y="2588"/>
                  </a:cubicBezTo>
                  <a:cubicBezTo>
                    <a:pt x="6265" y="2588"/>
                    <a:pt x="2588" y="6265"/>
                    <a:pt x="2588" y="1080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5372" name="Group 12">
              <a:extLst>
                <a:ext uri="{FF2B5EF4-FFF2-40B4-BE49-F238E27FC236}">
                  <a16:creationId xmlns:a16="http://schemas.microsoft.com/office/drawing/2014/main" xmlns="" id="{D98D5EF0-0A9B-4AAB-BC18-7F39E7604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9" y="2164"/>
              <a:ext cx="1300" cy="1266"/>
              <a:chOff x="3326" y="1920"/>
              <a:chExt cx="1792" cy="1776"/>
            </a:xfrm>
          </p:grpSpPr>
          <p:sp>
            <p:nvSpPr>
              <p:cNvPr id="15373" name="Line 13">
                <a:extLst>
                  <a:ext uri="{FF2B5EF4-FFF2-40B4-BE49-F238E27FC236}">
                    <a16:creationId xmlns:a16="http://schemas.microsoft.com/office/drawing/2014/main" xmlns="" id="{0762617D-639F-46C2-956D-245BF95B4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695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74" name="Oval 14">
                <a:extLst>
                  <a:ext uri="{FF2B5EF4-FFF2-40B4-BE49-F238E27FC236}">
                    <a16:creationId xmlns:a16="http://schemas.microsoft.com/office/drawing/2014/main" xmlns="" id="{3A9C16A9-B0D2-4560-827E-B92DD7E0D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6" y="1920"/>
                <a:ext cx="1792" cy="1776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5375" name="Object 15">
                <a:extLst>
                  <a:ext uri="{FF2B5EF4-FFF2-40B4-BE49-F238E27FC236}">
                    <a16:creationId xmlns:a16="http://schemas.microsoft.com/office/drawing/2014/main" xmlns="" id="{E1E2BD4F-CFE4-47EE-960D-C28C9D99D1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2930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4" name="Equation" r:id="rId5" imgW="215640" imgH="228600" progId="Equation.3">
                      <p:embed/>
                    </p:oleObj>
                  </mc:Choice>
                  <mc:Fallback>
                    <p:oleObj name="Equation" r:id="rId5" imgW="215640" imgH="228600" progId="Equation.3">
                      <p:embed/>
                      <p:pic>
                        <p:nvPicPr>
                          <p:cNvPr id="15375" name="Object 15">
                            <a:extLst>
                              <a:ext uri="{FF2B5EF4-FFF2-40B4-BE49-F238E27FC236}">
                                <a16:creationId xmlns:a16="http://schemas.microsoft.com/office/drawing/2014/main" xmlns="" id="{E1E2BD4F-CFE4-47EE-960D-C28C9D99D1F0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30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71" name="Object 11">
              <a:extLst>
                <a:ext uri="{FF2B5EF4-FFF2-40B4-BE49-F238E27FC236}">
                  <a16:creationId xmlns:a16="http://schemas.microsoft.com/office/drawing/2014/main" xmlns="" id="{119D64B1-3836-4F42-BE74-F36F3299DE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2409"/>
            <a:ext cx="17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公式" r:id="rId7" imgW="190440" imgH="253800" progId="Equation.3">
                    <p:embed/>
                  </p:oleObj>
                </mc:Choice>
                <mc:Fallback>
                  <p:oleObj name="公式" r:id="rId7" imgW="190440" imgH="253800" progId="Equation.3">
                    <p:embed/>
                    <p:pic>
                      <p:nvPicPr>
                        <p:cNvPr id="15371" name="Object 11">
                          <a:extLst>
                            <a:ext uri="{FF2B5EF4-FFF2-40B4-BE49-F238E27FC236}">
                              <a16:creationId xmlns:a16="http://schemas.microsoft.com/office/drawing/2014/main" xmlns="" id="{119D64B1-3836-4F42-BE74-F36F3299DEDA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409"/>
                          <a:ext cx="176" cy="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0EB732EF-29F2-41B0-8FA5-E164441E5AC7}"/>
              </a:ext>
            </a:extLst>
          </p:cNvPr>
          <p:cNvCxnSpPr/>
          <p:nvPr/>
        </p:nvCxnSpPr>
        <p:spPr>
          <a:xfrm>
            <a:off x="8664782" y="5240594"/>
            <a:ext cx="118857" cy="3489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/>
              <p14:cNvContentPartPr/>
              <p14:nvPr/>
            </p14:nvContentPartPr>
            <p14:xfrm>
              <a:off x="1996200" y="387360"/>
              <a:ext cx="9335880" cy="60105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88640" y="382320"/>
                <a:ext cx="9352800" cy="6026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</TotalTime>
  <Words>385</Words>
  <Application>Microsoft Office PowerPoint</Application>
  <PresentationFormat>自定义</PresentationFormat>
  <Paragraphs>89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2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宋文华</dc:creator>
  <cp:lastModifiedBy>USER-</cp:lastModifiedBy>
  <cp:revision>17</cp:revision>
  <dcterms:created xsi:type="dcterms:W3CDTF">2019-10-24T13:03:35Z</dcterms:created>
  <dcterms:modified xsi:type="dcterms:W3CDTF">2019-10-25T04:00:19Z</dcterms:modified>
</cp:coreProperties>
</file>